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30" r:id="rId2"/>
    <p:sldId id="360" r:id="rId3"/>
    <p:sldId id="345" r:id="rId4"/>
    <p:sldId id="350" r:id="rId5"/>
    <p:sldId id="352" r:id="rId6"/>
    <p:sldId id="353" r:id="rId7"/>
    <p:sldId id="288" r:id="rId8"/>
    <p:sldId id="357" r:id="rId9"/>
    <p:sldId id="359" r:id="rId10"/>
    <p:sldId id="368" r:id="rId11"/>
    <p:sldId id="338" r:id="rId12"/>
  </p:sldIdLst>
  <p:sldSz cx="12198350" cy="6859588"/>
  <p:notesSz cx="6858000" cy="9144000"/>
  <p:custDataLst>
    <p:tags r:id="rId14"/>
  </p:custDataLst>
  <p:defaultTextStyle>
    <a:defPPr>
      <a:defRPr lang="zh-CN"/>
    </a:defPPr>
    <a:lvl1pPr marL="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400"/>
    <a:srgbClr val="005DA2"/>
    <a:srgbClr val="FFD347"/>
    <a:srgbClr val="FFC91D"/>
    <a:srgbClr val="0071C1"/>
    <a:srgbClr val="4144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72" y="345"/>
      </p:cViewPr>
      <p:guideLst>
        <p:guide orient="horz" pos="2160"/>
        <p:guide pos="384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ngda zhuang" userId="8829f2bd-843d-460e-ad8b-c88faed6948c" providerId="ADAL" clId="{4E3F87E8-EF99-4575-8993-A691AE81CAC1}"/>
    <pc:docChg chg="custSel modSld">
      <pc:chgData name="tingda zhuang" userId="8829f2bd-843d-460e-ad8b-c88faed6948c" providerId="ADAL" clId="{4E3F87E8-EF99-4575-8993-A691AE81CAC1}" dt="2020-05-31T03:15:52.792" v="29"/>
      <pc:docMkLst>
        <pc:docMk/>
      </pc:docMkLst>
      <pc:sldChg chg="addSp delSp modSp mod delAnim modAnim">
        <pc:chgData name="tingda zhuang" userId="8829f2bd-843d-460e-ad8b-c88faed6948c" providerId="ADAL" clId="{4E3F87E8-EF99-4575-8993-A691AE81CAC1}" dt="2020-05-31T03:13:03.930" v="16"/>
        <pc:sldMkLst>
          <pc:docMk/>
          <pc:sldMk cId="831503332" sldId="345"/>
        </pc:sldMkLst>
        <pc:spChg chg="del">
          <ac:chgData name="tingda zhuang" userId="8829f2bd-843d-460e-ad8b-c88faed6948c" providerId="ADAL" clId="{4E3F87E8-EF99-4575-8993-A691AE81CAC1}" dt="2020-05-31T02:31:55.282" v="2" actId="478"/>
          <ac:spMkLst>
            <pc:docMk/>
            <pc:sldMk cId="831503332" sldId="345"/>
            <ac:spMk id="7" creationId="{2CCB47A1-9C62-40E6-952C-7462DB071ED1}"/>
          </ac:spMkLst>
        </pc:spChg>
        <pc:picChg chg="add mod">
          <ac:chgData name="tingda zhuang" userId="8829f2bd-843d-460e-ad8b-c88faed6948c" providerId="ADAL" clId="{4E3F87E8-EF99-4575-8993-A691AE81CAC1}" dt="2020-05-31T03:12:51.667" v="14" actId="14100"/>
          <ac:picMkLst>
            <pc:docMk/>
            <pc:sldMk cId="831503332" sldId="345"/>
            <ac:picMk id="3" creationId="{5FC4B12D-7340-422B-AE0F-7A6A9CC6EEDC}"/>
          </ac:picMkLst>
        </pc:picChg>
        <pc:picChg chg="del">
          <ac:chgData name="tingda zhuang" userId="8829f2bd-843d-460e-ad8b-c88faed6948c" providerId="ADAL" clId="{4E3F87E8-EF99-4575-8993-A691AE81CAC1}" dt="2020-05-31T03:12:36.947" v="10" actId="478"/>
          <ac:picMkLst>
            <pc:docMk/>
            <pc:sldMk cId="831503332" sldId="345"/>
            <ac:picMk id="4" creationId="{957D97AD-491D-4E49-AFC6-564FC1B5B4C6}"/>
          </ac:picMkLst>
        </pc:picChg>
        <pc:cxnChg chg="del">
          <ac:chgData name="tingda zhuang" userId="8829f2bd-843d-460e-ad8b-c88faed6948c" providerId="ADAL" clId="{4E3F87E8-EF99-4575-8993-A691AE81CAC1}" dt="2020-05-31T02:31:57.112" v="3" actId="478"/>
          <ac:cxnSpMkLst>
            <pc:docMk/>
            <pc:sldMk cId="831503332" sldId="345"/>
            <ac:cxnSpMk id="6" creationId="{8E1349A8-1305-4033-B893-DD8B34B6A845}"/>
          </ac:cxnSpMkLst>
        </pc:cxnChg>
      </pc:sldChg>
      <pc:sldChg chg="addSp delSp modSp mod modAnim">
        <pc:chgData name="tingda zhuang" userId="8829f2bd-843d-460e-ad8b-c88faed6948c" providerId="ADAL" clId="{4E3F87E8-EF99-4575-8993-A691AE81CAC1}" dt="2020-05-31T03:15:52.792" v="29"/>
        <pc:sldMkLst>
          <pc:docMk/>
          <pc:sldMk cId="1725251968" sldId="350"/>
        </pc:sldMkLst>
        <pc:picChg chg="add mod">
          <ac:chgData name="tingda zhuang" userId="8829f2bd-843d-460e-ad8b-c88faed6948c" providerId="ADAL" clId="{4E3F87E8-EF99-4575-8993-A691AE81CAC1}" dt="2020-05-31T02:38:39.297" v="8" actId="14100"/>
          <ac:picMkLst>
            <pc:docMk/>
            <pc:sldMk cId="1725251968" sldId="350"/>
            <ac:picMk id="3" creationId="{D57F154D-E573-404B-BF63-FB929A7B8FE9}"/>
          </ac:picMkLst>
        </pc:picChg>
        <pc:picChg chg="del">
          <ac:chgData name="tingda zhuang" userId="8829f2bd-843d-460e-ad8b-c88faed6948c" providerId="ADAL" clId="{4E3F87E8-EF99-4575-8993-A691AE81CAC1}" dt="2020-05-31T02:38:40.775" v="9" actId="478"/>
          <ac:picMkLst>
            <pc:docMk/>
            <pc:sldMk cId="1725251968" sldId="350"/>
            <ac:picMk id="4" creationId="{7A852855-044A-484E-B9A0-D4BF82DC6A21}"/>
          </ac:picMkLst>
        </pc:picChg>
        <pc:picChg chg="del">
          <ac:chgData name="tingda zhuang" userId="8829f2bd-843d-460e-ad8b-c88faed6948c" providerId="ADAL" clId="{4E3F87E8-EF99-4575-8993-A691AE81CAC1}" dt="2020-05-31T02:38:08.206" v="4" actId="478"/>
          <ac:picMkLst>
            <pc:docMk/>
            <pc:sldMk cId="1725251968" sldId="350"/>
            <ac:picMk id="5" creationId="{21A8CB07-DB3E-45D1-B606-0FDB67C6744A}"/>
          </ac:picMkLst>
        </pc:picChg>
        <pc:picChg chg="add mod">
          <ac:chgData name="tingda zhuang" userId="8829f2bd-843d-460e-ad8b-c88faed6948c" providerId="ADAL" clId="{4E3F87E8-EF99-4575-8993-A691AE81CAC1}" dt="2020-05-31T03:15:36.480" v="28" actId="1076"/>
          <ac:picMkLst>
            <pc:docMk/>
            <pc:sldMk cId="1725251968" sldId="350"/>
            <ac:picMk id="5" creationId="{EE9698D8-3AA8-4DBA-8D8E-803240C322CD}"/>
          </ac:picMkLst>
        </pc:picChg>
      </pc:sldChg>
      <pc:sldChg chg="addSp delSp modSp mod delAnim modAnim">
        <pc:chgData name="tingda zhuang" userId="8829f2bd-843d-460e-ad8b-c88faed6948c" providerId="ADAL" clId="{4E3F87E8-EF99-4575-8993-A691AE81CAC1}" dt="2020-05-31T03:13:56.696" v="26"/>
        <pc:sldMkLst>
          <pc:docMk/>
          <pc:sldMk cId="77102195" sldId="357"/>
        </pc:sldMkLst>
        <pc:spChg chg="del">
          <ac:chgData name="tingda zhuang" userId="8829f2bd-843d-460e-ad8b-c88faed6948c" providerId="ADAL" clId="{4E3F87E8-EF99-4575-8993-A691AE81CAC1}" dt="2020-05-31T03:13:30.230" v="18" actId="478"/>
          <ac:spMkLst>
            <pc:docMk/>
            <pc:sldMk cId="77102195" sldId="357"/>
            <ac:spMk id="10" creationId="{F099887C-29AD-4E14-BC6E-76136A055745}"/>
          </ac:spMkLst>
        </pc:spChg>
        <pc:picChg chg="add mod">
          <ac:chgData name="tingda zhuang" userId="8829f2bd-843d-460e-ad8b-c88faed6948c" providerId="ADAL" clId="{4E3F87E8-EF99-4575-8993-A691AE81CAC1}" dt="2020-05-31T03:13:49.948" v="22" actId="14100"/>
          <ac:picMkLst>
            <pc:docMk/>
            <pc:sldMk cId="77102195" sldId="357"/>
            <ac:picMk id="2" creationId="{EAAE3273-5C84-4C99-98EA-240054C99158}"/>
          </ac:picMkLst>
        </pc:picChg>
        <pc:picChg chg="del">
          <ac:chgData name="tingda zhuang" userId="8829f2bd-843d-460e-ad8b-c88faed6948c" providerId="ADAL" clId="{4E3F87E8-EF99-4575-8993-A691AE81CAC1}" dt="2020-05-31T03:13:26.697" v="17" actId="478"/>
          <ac:picMkLst>
            <pc:docMk/>
            <pc:sldMk cId="77102195" sldId="357"/>
            <ac:picMk id="3" creationId="{3EE6321C-9573-44D5-9488-370DB2C53987}"/>
          </ac:picMkLst>
        </pc:picChg>
        <pc:cxnChg chg="del">
          <ac:chgData name="tingda zhuang" userId="8829f2bd-843d-460e-ad8b-c88faed6948c" providerId="ADAL" clId="{4E3F87E8-EF99-4575-8993-A691AE81CAC1}" dt="2020-05-31T03:13:31.282" v="19" actId="478"/>
          <ac:cxnSpMkLst>
            <pc:docMk/>
            <pc:sldMk cId="77102195" sldId="357"/>
            <ac:cxnSpMk id="8" creationId="{0E984A86-3647-4843-9997-11B89D406FF8}"/>
          </ac:cxnSpMkLst>
        </pc:cxnChg>
      </pc:sldChg>
    </pc:docChg>
  </pc:docChgLst>
  <pc:docChgLst>
    <pc:chgData name="zhuangtingda" userId="8829f2bd-843d-460e-ad8b-c88faed6948c" providerId="ADAL" clId="{D23057B2-05F4-4385-BFB3-C13F5B1F0946}"/>
    <pc:docChg chg="modSld">
      <pc:chgData name="zhuangtingda" userId="8829f2bd-843d-460e-ad8b-c88faed6948c" providerId="ADAL" clId="{D23057B2-05F4-4385-BFB3-C13F5B1F0946}" dt="2019-09-05T03:06:57.728" v="0" actId="20577"/>
      <pc:docMkLst>
        <pc:docMk/>
      </pc:docMkLst>
      <pc:sldChg chg="modSp">
        <pc:chgData name="zhuangtingda" userId="8829f2bd-843d-460e-ad8b-c88faed6948c" providerId="ADAL" clId="{D23057B2-05F4-4385-BFB3-C13F5B1F0946}" dt="2019-09-05T03:06:57.728" v="0" actId="20577"/>
        <pc:sldMkLst>
          <pc:docMk/>
          <pc:sldMk cId="2083579021" sldId="330"/>
        </pc:sldMkLst>
        <pc:spChg chg="mod">
          <ac:chgData name="zhuangtingda" userId="8829f2bd-843d-460e-ad8b-c88faed6948c" providerId="ADAL" clId="{D23057B2-05F4-4385-BFB3-C13F5B1F0946}" dt="2019-09-05T03:06:57.728" v="0" actId="20577"/>
          <ac:spMkLst>
            <pc:docMk/>
            <pc:sldMk cId="2083579021" sldId="330"/>
            <ac:spMk id="2" creationId="{00000000-0000-0000-0000-000000000000}"/>
          </ac:spMkLst>
        </pc:spChg>
      </pc:sldChg>
    </pc:docChg>
  </pc:docChgLst>
  <pc:docChgLst>
    <pc:chgData name="zhuangtingda" userId="8829f2bd-843d-460e-ad8b-c88faed6948c" providerId="ADAL" clId="{2B221744-BAA0-47BB-8DCF-7C5D1FCF3EA4}"/>
    <pc:docChg chg="undo custSel addSld delSld modSld sldOrd">
      <pc:chgData name="zhuangtingda" userId="8829f2bd-843d-460e-ad8b-c88faed6948c" providerId="ADAL" clId="{2B221744-BAA0-47BB-8DCF-7C5D1FCF3EA4}" dt="2019-10-17T05:19:13.547" v="10350" actId="14100"/>
      <pc:docMkLst>
        <pc:docMk/>
      </pc:docMkLst>
      <pc:sldChg chg="addSp delSp modSp addAnim delAnim modAnim">
        <pc:chgData name="zhuangtingda" userId="8829f2bd-843d-460e-ad8b-c88faed6948c" providerId="ADAL" clId="{2B221744-BAA0-47BB-8DCF-7C5D1FCF3EA4}" dt="2019-10-09T07:34:24.904" v="3637" actId="14100"/>
        <pc:sldMkLst>
          <pc:docMk/>
          <pc:sldMk cId="4131047139" sldId="288"/>
        </pc:sldMkLst>
        <pc:spChg chg="add del mod">
          <ac:chgData name="zhuangtingda" userId="8829f2bd-843d-460e-ad8b-c88faed6948c" providerId="ADAL" clId="{2B221744-BAA0-47BB-8DCF-7C5D1FCF3EA4}" dt="2019-10-09T06:38:43.987" v="3194" actId="478"/>
          <ac:spMkLst>
            <pc:docMk/>
            <pc:sldMk cId="4131047139" sldId="288"/>
            <ac:spMk id="5" creationId="{1A341DC1-1A44-4561-9A77-835DBA752CFA}"/>
          </ac:spMkLst>
        </pc:spChg>
        <pc:spChg chg="add mod">
          <ac:chgData name="zhuangtingda" userId="8829f2bd-843d-460e-ad8b-c88faed6948c" providerId="ADAL" clId="{2B221744-BAA0-47BB-8DCF-7C5D1FCF3EA4}" dt="2019-10-09T06:57:34.165" v="3452" actId="404"/>
          <ac:spMkLst>
            <pc:docMk/>
            <pc:sldMk cId="4131047139" sldId="288"/>
            <ac:spMk id="6" creationId="{8C823BF7-31F3-4E51-ACC9-BCFE35AA30F0}"/>
          </ac:spMkLst>
        </pc:spChg>
        <pc:spChg chg="add del mod">
          <ac:chgData name="zhuangtingda" userId="8829f2bd-843d-460e-ad8b-c88faed6948c" providerId="ADAL" clId="{2B221744-BAA0-47BB-8DCF-7C5D1FCF3EA4}" dt="2019-10-09T07:03:01.660" v="3487" actId="20577"/>
          <ac:spMkLst>
            <pc:docMk/>
            <pc:sldMk cId="4131047139" sldId="288"/>
            <ac:spMk id="7" creationId="{B3E046CA-78D2-434F-AC72-21547A3FCDA9}"/>
          </ac:spMkLst>
        </pc:spChg>
        <pc:spChg chg="add mod">
          <ac:chgData name="zhuangtingda" userId="8829f2bd-843d-460e-ad8b-c88faed6948c" providerId="ADAL" clId="{2B221744-BAA0-47BB-8DCF-7C5D1FCF3EA4}" dt="2019-10-09T07:03:23.339" v="3491" actId="1076"/>
          <ac:spMkLst>
            <pc:docMk/>
            <pc:sldMk cId="4131047139" sldId="288"/>
            <ac:spMk id="13" creationId="{85E063F9-3B27-4BD2-BA39-F3D9D419D9E4}"/>
          </ac:spMkLst>
        </pc:spChg>
        <pc:spChg chg="add mod">
          <ac:chgData name="zhuangtingda" userId="8829f2bd-843d-460e-ad8b-c88faed6948c" providerId="ADAL" clId="{2B221744-BAA0-47BB-8DCF-7C5D1FCF3EA4}" dt="2019-10-09T07:05:25.146" v="3575" actId="20577"/>
          <ac:spMkLst>
            <pc:docMk/>
            <pc:sldMk cId="4131047139" sldId="288"/>
            <ac:spMk id="14" creationId="{95DF7838-1FEA-439F-B354-C911AC9B9C02}"/>
          </ac:spMkLst>
        </pc:spChg>
        <pc:spChg chg="mod">
          <ac:chgData name="zhuangtingda" userId="8829f2bd-843d-460e-ad8b-c88faed6948c" providerId="ADAL" clId="{2B221744-BAA0-47BB-8DCF-7C5D1FCF3EA4}" dt="2019-10-09T06:38:36.417" v="3193" actId="20577"/>
          <ac:spMkLst>
            <pc:docMk/>
            <pc:sldMk cId="4131047139" sldId="288"/>
            <ac:spMk id="35" creationId="{00000000-0000-0000-0000-000000000000}"/>
          </ac:spMkLst>
        </pc:spChg>
        <pc:grpChg chg="add mod">
          <ac:chgData name="zhuangtingda" userId="8829f2bd-843d-460e-ad8b-c88faed6948c" providerId="ADAL" clId="{2B221744-BAA0-47BB-8DCF-7C5D1FCF3EA4}" dt="2019-10-09T07:05:09.748" v="3566"/>
          <ac:grpSpMkLst>
            <pc:docMk/>
            <pc:sldMk cId="4131047139" sldId="288"/>
            <ac:grpSpMk id="8" creationId="{13E862A4-0299-4B86-8644-CB5A0810239B}"/>
          </ac:grpSpMkLst>
        </pc:grpChg>
        <pc:graphicFrameChg chg="add mod">
          <ac:chgData name="zhuangtingda" userId="8829f2bd-843d-460e-ad8b-c88faed6948c" providerId="ADAL" clId="{2B221744-BAA0-47BB-8DCF-7C5D1FCF3EA4}" dt="2019-10-09T07:03:08.420" v="3489" actId="1076"/>
          <ac:graphicFrameMkLst>
            <pc:docMk/>
            <pc:sldMk cId="4131047139" sldId="288"/>
            <ac:graphicFrameMk id="2" creationId="{13400459-6165-4594-9DF7-C82B0B5B7B61}"/>
          </ac:graphicFrameMkLst>
        </pc:graphicFrameChg>
        <pc:graphicFrameChg chg="add mod">
          <ac:chgData name="zhuangtingda" userId="8829f2bd-843d-460e-ad8b-c88faed6948c" providerId="ADAL" clId="{2B221744-BAA0-47BB-8DCF-7C5D1FCF3EA4}" dt="2019-10-09T07:03:14.142" v="3490" actId="1076"/>
          <ac:graphicFrameMkLst>
            <pc:docMk/>
            <pc:sldMk cId="4131047139" sldId="288"/>
            <ac:graphicFrameMk id="3" creationId="{97771FF9-7D0E-4805-8BF0-9285DAE18F6B}"/>
          </ac:graphicFrameMkLst>
        </pc:graphicFrameChg>
        <pc:graphicFrameChg chg="add mod">
          <ac:chgData name="zhuangtingda" userId="8829f2bd-843d-460e-ad8b-c88faed6948c" providerId="ADAL" clId="{2B221744-BAA0-47BB-8DCF-7C5D1FCF3EA4}" dt="2019-10-09T07:34:24.904" v="3637" actId="14100"/>
          <ac:graphicFrameMkLst>
            <pc:docMk/>
            <pc:sldMk cId="4131047139" sldId="288"/>
            <ac:graphicFrameMk id="15" creationId="{CE4E5FFF-EAD6-4350-B5D7-E62A56A9546E}"/>
          </ac:graphicFrameMkLst>
        </pc:graphicFrameChg>
        <pc:picChg chg="add del mod">
          <ac:chgData name="zhuangtingda" userId="8829f2bd-843d-460e-ad8b-c88faed6948c" providerId="ADAL" clId="{2B221744-BAA0-47BB-8DCF-7C5D1FCF3EA4}" dt="2019-10-09T06:58:29.846" v="3456" actId="478"/>
          <ac:picMkLst>
            <pc:docMk/>
            <pc:sldMk cId="4131047139" sldId="288"/>
            <ac:picMk id="4" creationId="{D10C46C7-C38A-406E-BA05-EC35DF8E4F9A}"/>
          </ac:picMkLst>
        </pc:picChg>
        <pc:picChg chg="add mod">
          <ac:chgData name="zhuangtingda" userId="8829f2bd-843d-460e-ad8b-c88faed6948c" providerId="ADAL" clId="{2B221744-BAA0-47BB-8DCF-7C5D1FCF3EA4}" dt="2019-10-09T06:59:28.848" v="3471" actId="14100"/>
          <ac:picMkLst>
            <pc:docMk/>
            <pc:sldMk cId="4131047139" sldId="288"/>
            <ac:picMk id="9" creationId="{22A8618E-2261-4FCD-B021-62500B2016EA}"/>
          </ac:picMkLst>
        </pc:picChg>
      </pc:sldChg>
      <pc:sldChg chg="addSp delSp modSp delAnim modAnim modNotesTx">
        <pc:chgData name="zhuangtingda" userId="8829f2bd-843d-460e-ad8b-c88faed6948c" providerId="ADAL" clId="{2B221744-BAA0-47BB-8DCF-7C5D1FCF3EA4}" dt="2019-10-17T03:45:19.029" v="10236" actId="1582"/>
        <pc:sldMkLst>
          <pc:docMk/>
          <pc:sldMk cId="752146448" sldId="311"/>
        </pc:sldMkLst>
        <pc:spChg chg="add del mod">
          <ac:chgData name="zhuangtingda" userId="8829f2bd-843d-460e-ad8b-c88faed6948c" providerId="ADAL" clId="{2B221744-BAA0-47BB-8DCF-7C5D1FCF3EA4}" dt="2019-10-08T11:28:43.033" v="2110"/>
          <ac:spMkLst>
            <pc:docMk/>
            <pc:sldMk cId="752146448" sldId="311"/>
            <ac:spMk id="7" creationId="{79684CEE-079E-4C7E-9A28-6395980A9D46}"/>
          </ac:spMkLst>
        </pc:spChg>
        <pc:spChg chg="mod">
          <ac:chgData name="zhuangtingda" userId="8829f2bd-843d-460e-ad8b-c88faed6948c" providerId="ADAL" clId="{2B221744-BAA0-47BB-8DCF-7C5D1FCF3EA4}" dt="2019-10-08T11:43:03.342" v="2168" actId="1076"/>
          <ac:spMkLst>
            <pc:docMk/>
            <pc:sldMk cId="752146448" sldId="311"/>
            <ac:spMk id="16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8T11:04:52.278" v="1550" actId="14100"/>
          <ac:spMkLst>
            <pc:docMk/>
            <pc:sldMk cId="752146448" sldId="311"/>
            <ac:spMk id="17" creationId="{00000000-0000-0000-0000-000000000000}"/>
          </ac:spMkLst>
        </pc:spChg>
        <pc:spChg chg="del mod">
          <ac:chgData name="zhuangtingda" userId="8829f2bd-843d-460e-ad8b-c88faed6948c" providerId="ADAL" clId="{2B221744-BAA0-47BB-8DCF-7C5D1FCF3EA4}" dt="2019-10-08T11:27:26.040" v="2082" actId="478"/>
          <ac:spMkLst>
            <pc:docMk/>
            <pc:sldMk cId="752146448" sldId="311"/>
            <ac:spMk id="19" creationId="{08D13E9E-0C12-4F12-9A96-AC2B9CFA57FE}"/>
          </ac:spMkLst>
        </pc:spChg>
        <pc:spChg chg="mod">
          <ac:chgData name="zhuangtingda" userId="8829f2bd-843d-460e-ad8b-c88faed6948c" providerId="ADAL" clId="{2B221744-BAA0-47BB-8DCF-7C5D1FCF3EA4}" dt="2019-10-08T11:46:47.255" v="2183" actId="1076"/>
          <ac:spMkLst>
            <pc:docMk/>
            <pc:sldMk cId="752146448" sldId="311"/>
            <ac:spMk id="20" creationId="{A74C47C1-D2DF-4F1F-901A-65C2FC1886BC}"/>
          </ac:spMkLst>
        </pc:spChg>
        <pc:spChg chg="mod">
          <ac:chgData name="zhuangtingda" userId="8829f2bd-843d-460e-ad8b-c88faed6948c" providerId="ADAL" clId="{2B221744-BAA0-47BB-8DCF-7C5D1FCF3EA4}" dt="2019-10-08T12:05:21.407" v="2237" actId="20577"/>
          <ac:spMkLst>
            <pc:docMk/>
            <pc:sldMk cId="752146448" sldId="311"/>
            <ac:spMk id="25" creationId="{F3855420-AD2E-41FF-B408-94D628B28E8D}"/>
          </ac:spMkLst>
        </pc:spChg>
        <pc:spChg chg="mod">
          <ac:chgData name="zhuangtingda" userId="8829f2bd-843d-460e-ad8b-c88faed6948c" providerId="ADAL" clId="{2B221744-BAA0-47BB-8DCF-7C5D1FCF3EA4}" dt="2019-10-08T11:43:03.342" v="2168" actId="1076"/>
          <ac:spMkLst>
            <pc:docMk/>
            <pc:sldMk cId="752146448" sldId="311"/>
            <ac:spMk id="69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8T11:43:03.342" v="2168" actId="1076"/>
          <ac:spMkLst>
            <pc:docMk/>
            <pc:sldMk cId="752146448" sldId="311"/>
            <ac:spMk id="72" creationId="{00000000-0000-0000-0000-000000000000}"/>
          </ac:spMkLst>
        </pc:spChg>
        <pc:grpChg chg="add mod">
          <ac:chgData name="zhuangtingda" userId="8829f2bd-843d-460e-ad8b-c88faed6948c" providerId="ADAL" clId="{2B221744-BAA0-47BB-8DCF-7C5D1FCF3EA4}" dt="2019-10-08T11:46:49.834" v="2184" actId="1076"/>
          <ac:grpSpMkLst>
            <pc:docMk/>
            <pc:sldMk cId="752146448" sldId="311"/>
            <ac:grpSpMk id="15" creationId="{727923CE-C717-46AC-8C65-2229396A6627}"/>
          </ac:grpSpMkLst>
        </pc:grpChg>
        <pc:graphicFrameChg chg="add del mod">
          <ac:chgData name="zhuangtingda" userId="8829f2bd-843d-460e-ad8b-c88faed6948c" providerId="ADAL" clId="{2B221744-BAA0-47BB-8DCF-7C5D1FCF3EA4}" dt="2019-10-08T11:16:06.693" v="1619" actId="3680"/>
          <ac:graphicFrameMkLst>
            <pc:docMk/>
            <pc:sldMk cId="752146448" sldId="311"/>
            <ac:graphicFrameMk id="3" creationId="{38C57864-94F6-488B-AAC2-6943A5844B99}"/>
          </ac:graphicFrameMkLst>
        </pc:graphicFrameChg>
        <pc:graphicFrameChg chg="add mod modGraphic">
          <ac:chgData name="zhuangtingda" userId="8829f2bd-843d-460e-ad8b-c88faed6948c" providerId="ADAL" clId="{2B221744-BAA0-47BB-8DCF-7C5D1FCF3EA4}" dt="2019-10-08T11:43:03.342" v="2168" actId="1076"/>
          <ac:graphicFrameMkLst>
            <pc:docMk/>
            <pc:sldMk cId="752146448" sldId="311"/>
            <ac:graphicFrameMk id="5" creationId="{9A13F056-4147-4E1B-8E6F-54C88C7206CB}"/>
          </ac:graphicFrameMkLst>
        </pc:graphicFrameChg>
        <pc:picChg chg="del mod">
          <ac:chgData name="zhuangtingda" userId="8829f2bd-843d-460e-ad8b-c88faed6948c" providerId="ADAL" clId="{2B221744-BAA0-47BB-8DCF-7C5D1FCF3EA4}" dt="2019-10-08T11:27:00.577" v="2079" actId="478"/>
          <ac:picMkLst>
            <pc:docMk/>
            <pc:sldMk cId="752146448" sldId="311"/>
            <ac:picMk id="10" creationId="{B9518FE8-B0C8-45EF-8631-0D73EBCB404D}"/>
          </ac:picMkLst>
        </pc:picChg>
        <pc:cxnChg chg="add mod">
          <ac:chgData name="zhuangtingda" userId="8829f2bd-843d-460e-ad8b-c88faed6948c" providerId="ADAL" clId="{2B221744-BAA0-47BB-8DCF-7C5D1FCF3EA4}" dt="2019-10-17T03:45:19.029" v="10236" actId="1582"/>
          <ac:cxnSpMkLst>
            <pc:docMk/>
            <pc:sldMk cId="752146448" sldId="311"/>
            <ac:cxnSpMk id="4" creationId="{300EA234-247E-4D21-967C-FD08A0E37568}"/>
          </ac:cxnSpMkLst>
        </pc:cxnChg>
        <pc:cxnChg chg="mod">
          <ac:chgData name="zhuangtingda" userId="8829f2bd-843d-460e-ad8b-c88faed6948c" providerId="ADAL" clId="{2B221744-BAA0-47BB-8DCF-7C5D1FCF3EA4}" dt="2019-10-08T11:46:41.481" v="2181" actId="14100"/>
          <ac:cxnSpMkLst>
            <pc:docMk/>
            <pc:sldMk cId="752146448" sldId="311"/>
            <ac:cxnSpMk id="21" creationId="{BBAE6005-36DB-49F8-A9C3-DA5D363F7FE1}"/>
          </ac:cxnSpMkLst>
        </pc:cxnChg>
        <pc:cxnChg chg="mod">
          <ac:chgData name="zhuangtingda" userId="8829f2bd-843d-460e-ad8b-c88faed6948c" providerId="ADAL" clId="{2B221744-BAA0-47BB-8DCF-7C5D1FCF3EA4}" dt="2019-10-08T11:46:43.915" v="2182" actId="14100"/>
          <ac:cxnSpMkLst>
            <pc:docMk/>
            <pc:sldMk cId="752146448" sldId="311"/>
            <ac:cxnSpMk id="24" creationId="{3365DF3B-2EDD-4AE6-901A-C13013D67711}"/>
          </ac:cxnSpMkLst>
        </pc:cxnChg>
      </pc:sldChg>
      <pc:sldChg chg="addSp delSp modSp delAnim modAnim">
        <pc:chgData name="zhuangtingda" userId="8829f2bd-843d-460e-ad8b-c88faed6948c" providerId="ADAL" clId="{2B221744-BAA0-47BB-8DCF-7C5D1FCF3EA4}" dt="2019-10-17T03:07:09.498" v="10219"/>
        <pc:sldMkLst>
          <pc:docMk/>
          <pc:sldMk cId="3669451829" sldId="313"/>
        </pc:sldMkLst>
        <pc:spChg chg="add del mod">
          <ac:chgData name="zhuangtingda" userId="8829f2bd-843d-460e-ad8b-c88faed6948c" providerId="ADAL" clId="{2B221744-BAA0-47BB-8DCF-7C5D1FCF3EA4}" dt="2019-10-08T11:46:20.233" v="2177" actId="164"/>
          <ac:spMkLst>
            <pc:docMk/>
            <pc:sldMk cId="3669451829" sldId="313"/>
            <ac:spMk id="11" creationId="{114C3BCD-5F07-4F13-AD81-1C859F6C9F5B}"/>
          </ac:spMkLst>
        </pc:spChg>
        <pc:spChg chg="add del mod">
          <ac:chgData name="zhuangtingda" userId="8829f2bd-843d-460e-ad8b-c88faed6948c" providerId="ADAL" clId="{2B221744-BAA0-47BB-8DCF-7C5D1FCF3EA4}" dt="2019-10-08T11:46:20.233" v="2177" actId="164"/>
          <ac:spMkLst>
            <pc:docMk/>
            <pc:sldMk cId="3669451829" sldId="313"/>
            <ac:spMk id="12" creationId="{A88078A4-994C-46F2-B54B-D678A6F9CD74}"/>
          </ac:spMkLst>
        </pc:spChg>
        <pc:spChg chg="add del mod">
          <ac:chgData name="zhuangtingda" userId="8829f2bd-843d-460e-ad8b-c88faed6948c" providerId="ADAL" clId="{2B221744-BAA0-47BB-8DCF-7C5D1FCF3EA4}" dt="2019-10-08T11:46:20.233" v="2177" actId="164"/>
          <ac:spMkLst>
            <pc:docMk/>
            <pc:sldMk cId="3669451829" sldId="313"/>
            <ac:spMk id="13" creationId="{26AAA78A-7D29-4AA1-864E-363B66355DBD}"/>
          </ac:spMkLst>
        </pc:spChg>
        <pc:spChg chg="add del mod">
          <ac:chgData name="zhuangtingda" userId="8829f2bd-843d-460e-ad8b-c88faed6948c" providerId="ADAL" clId="{2B221744-BAA0-47BB-8DCF-7C5D1FCF3EA4}" dt="2019-10-08T11:46:20.233" v="2177" actId="164"/>
          <ac:spMkLst>
            <pc:docMk/>
            <pc:sldMk cId="3669451829" sldId="313"/>
            <ac:spMk id="19" creationId="{B6EB1A76-9215-499A-ADE3-AB48266D8FE1}"/>
          </ac:spMkLst>
        </pc:spChg>
        <pc:spChg chg="add del mod">
          <ac:chgData name="zhuangtingda" userId="8829f2bd-843d-460e-ad8b-c88faed6948c" providerId="ADAL" clId="{2B221744-BAA0-47BB-8DCF-7C5D1FCF3EA4}" dt="2019-10-08T11:46:20.233" v="2177" actId="164"/>
          <ac:spMkLst>
            <pc:docMk/>
            <pc:sldMk cId="3669451829" sldId="313"/>
            <ac:spMk id="20" creationId="{68E8542E-0C66-4928-AB64-B09AF978B79B}"/>
          </ac:spMkLst>
        </pc:spChg>
        <pc:spChg chg="del">
          <ac:chgData name="zhuangtingda" userId="8829f2bd-843d-460e-ad8b-c88faed6948c" providerId="ADAL" clId="{2B221744-BAA0-47BB-8DCF-7C5D1FCF3EA4}" dt="2019-10-08T12:05:33.644" v="2238" actId="478"/>
          <ac:spMkLst>
            <pc:docMk/>
            <pc:sldMk cId="3669451829" sldId="313"/>
            <ac:spMk id="24" creationId="{56253B49-42EB-440E-B6A0-AF7B14A71118}"/>
          </ac:spMkLst>
        </pc:spChg>
        <pc:spChg chg="mod">
          <ac:chgData name="zhuangtingda" userId="8829f2bd-843d-460e-ad8b-c88faed6948c" providerId="ADAL" clId="{2B221744-BAA0-47BB-8DCF-7C5D1FCF3EA4}" dt="2019-10-08T12:44:23.683" v="2428" actId="404"/>
          <ac:spMkLst>
            <pc:docMk/>
            <pc:sldMk cId="3669451829" sldId="313"/>
            <ac:spMk id="32" creationId="{431D591D-131E-468D-857F-12F847C439D0}"/>
          </ac:spMkLst>
        </pc:spChg>
        <pc:spChg chg="mod">
          <ac:chgData name="zhuangtingda" userId="8829f2bd-843d-460e-ad8b-c88faed6948c" providerId="ADAL" clId="{2B221744-BAA0-47BB-8DCF-7C5D1FCF3EA4}" dt="2019-10-16T12:09:45.153" v="9879" actId="20577"/>
          <ac:spMkLst>
            <pc:docMk/>
            <pc:sldMk cId="3669451829" sldId="313"/>
            <ac:spMk id="33" creationId="{238B2B0F-017E-480E-B2D9-3F17BA96DD3C}"/>
          </ac:spMkLst>
        </pc:spChg>
        <pc:spChg chg="mod">
          <ac:chgData name="zhuangtingda" userId="8829f2bd-843d-460e-ad8b-c88faed6948c" providerId="ADAL" clId="{2B221744-BAA0-47BB-8DCF-7C5D1FCF3EA4}" dt="2019-10-08T12:44:33.062" v="2435" actId="108"/>
          <ac:spMkLst>
            <pc:docMk/>
            <pc:sldMk cId="3669451829" sldId="313"/>
            <ac:spMk id="34" creationId="{3271E93A-6F3A-420D-B84E-B7D2E0CA10B3}"/>
          </ac:spMkLst>
        </pc:spChg>
        <pc:spChg chg="mod">
          <ac:chgData name="zhuangtingda" userId="8829f2bd-843d-460e-ad8b-c88faed6948c" providerId="ADAL" clId="{2B221744-BAA0-47BB-8DCF-7C5D1FCF3EA4}" dt="2019-10-08T12:44:32.397" v="2434" actId="108"/>
          <ac:spMkLst>
            <pc:docMk/>
            <pc:sldMk cId="3669451829" sldId="313"/>
            <ac:spMk id="35" creationId="{7AC0353F-B8C2-450C-B033-2BB8A0B26465}"/>
          </ac:spMkLst>
        </pc:spChg>
        <pc:spChg chg="mod">
          <ac:chgData name="zhuangtingda" userId="8829f2bd-843d-460e-ad8b-c88faed6948c" providerId="ADAL" clId="{2B221744-BAA0-47BB-8DCF-7C5D1FCF3EA4}" dt="2019-10-08T12:44:27.246" v="2429" actId="108"/>
          <ac:spMkLst>
            <pc:docMk/>
            <pc:sldMk cId="3669451829" sldId="313"/>
            <ac:spMk id="36" creationId="{F06E4A3F-BCDE-46AD-98C3-D93A739EDE3A}"/>
          </ac:spMkLst>
        </pc:spChg>
        <pc:spChg chg="mod">
          <ac:chgData name="zhuangtingda" userId="8829f2bd-843d-460e-ad8b-c88faed6948c" providerId="ADAL" clId="{2B221744-BAA0-47BB-8DCF-7C5D1FCF3EA4}" dt="2019-10-08T12:44:28.620" v="2430" actId="108"/>
          <ac:spMkLst>
            <pc:docMk/>
            <pc:sldMk cId="3669451829" sldId="313"/>
            <ac:spMk id="37" creationId="{63F25B81-95D3-4F97-A160-3B43F4728A58}"/>
          </ac:spMkLst>
        </pc:spChg>
        <pc:spChg chg="mod">
          <ac:chgData name="zhuangtingda" userId="8829f2bd-843d-460e-ad8b-c88faed6948c" providerId="ADAL" clId="{2B221744-BAA0-47BB-8DCF-7C5D1FCF3EA4}" dt="2019-10-08T12:44:30.459" v="2432" actId="108"/>
          <ac:spMkLst>
            <pc:docMk/>
            <pc:sldMk cId="3669451829" sldId="313"/>
            <ac:spMk id="39" creationId="{A4C616A7-7580-4B91-8047-EB716D051D5F}"/>
          </ac:spMkLst>
        </pc:spChg>
        <pc:spChg chg="mod">
          <ac:chgData name="zhuangtingda" userId="8829f2bd-843d-460e-ad8b-c88faed6948c" providerId="ADAL" clId="{2B221744-BAA0-47BB-8DCF-7C5D1FCF3EA4}" dt="2019-10-08T12:52:28.446" v="2444" actId="404"/>
          <ac:spMkLst>
            <pc:docMk/>
            <pc:sldMk cId="3669451829" sldId="313"/>
            <ac:spMk id="41" creationId="{0492FB33-7134-47B3-B9C5-41733187767A}"/>
          </ac:spMkLst>
        </pc:spChg>
        <pc:spChg chg="add del mod">
          <ac:chgData name="zhuangtingda" userId="8829f2bd-843d-460e-ad8b-c88faed6948c" providerId="ADAL" clId="{2B221744-BAA0-47BB-8DCF-7C5D1FCF3EA4}" dt="2019-10-08T12:41:38.080" v="2388" actId="478"/>
          <ac:spMkLst>
            <pc:docMk/>
            <pc:sldMk cId="3669451829" sldId="313"/>
            <ac:spMk id="43" creationId="{1B9F51F7-D76A-4A26-A040-A5D618AD303E}"/>
          </ac:spMkLst>
        </pc:spChg>
        <pc:spChg chg="add">
          <ac:chgData name="zhuangtingda" userId="8829f2bd-843d-460e-ad8b-c88faed6948c" providerId="ADAL" clId="{2B221744-BAA0-47BB-8DCF-7C5D1FCF3EA4}" dt="2019-10-17T03:07:06.733" v="10218"/>
          <ac:spMkLst>
            <pc:docMk/>
            <pc:sldMk cId="3669451829" sldId="313"/>
            <ac:spMk id="43" creationId="{B493FD4F-0F68-4EE0-AD5D-470418841699}"/>
          </ac:spMkLst>
        </pc:spChg>
        <pc:spChg chg="add del mod">
          <ac:chgData name="zhuangtingda" userId="8829f2bd-843d-460e-ad8b-c88faed6948c" providerId="ADAL" clId="{2B221744-BAA0-47BB-8DCF-7C5D1FCF3EA4}" dt="2019-10-08T11:46:20.233" v="2177" actId="164"/>
          <ac:spMkLst>
            <pc:docMk/>
            <pc:sldMk cId="3669451829" sldId="313"/>
            <ac:spMk id="75" creationId="{00000000-0000-0000-0000-000000000000}"/>
          </ac:spMkLst>
        </pc:spChg>
        <pc:spChg chg="del mod">
          <ac:chgData name="zhuangtingda" userId="8829f2bd-843d-460e-ad8b-c88faed6948c" providerId="ADAL" clId="{2B221744-BAA0-47BB-8DCF-7C5D1FCF3EA4}" dt="2019-10-17T03:07:05.837" v="10217" actId="478"/>
          <ac:spMkLst>
            <pc:docMk/>
            <pc:sldMk cId="3669451829" sldId="313"/>
            <ac:spMk id="101" creationId="{00000000-0000-0000-0000-000000000000}"/>
          </ac:spMkLst>
        </pc:spChg>
        <pc:grpChg chg="add del mod">
          <ac:chgData name="zhuangtingda" userId="8829f2bd-843d-460e-ad8b-c88faed6948c" providerId="ADAL" clId="{2B221744-BAA0-47BB-8DCF-7C5D1FCF3EA4}" dt="2019-10-08T11:46:21.377" v="2178"/>
          <ac:grpSpMkLst>
            <pc:docMk/>
            <pc:sldMk cId="3669451829" sldId="313"/>
            <ac:grpSpMk id="2" creationId="{CF4F72AF-3AAE-4301-8CDB-5AC333CF73E5}"/>
          </ac:grpSpMkLst>
        </pc:grpChg>
        <pc:grpChg chg="add mod">
          <ac:chgData name="zhuangtingda" userId="8829f2bd-843d-460e-ad8b-c88faed6948c" providerId="ADAL" clId="{2B221744-BAA0-47BB-8DCF-7C5D1FCF3EA4}" dt="2019-10-08T13:02:17.533" v="2725" actId="1076"/>
          <ac:grpSpMkLst>
            <pc:docMk/>
            <pc:sldMk cId="3669451829" sldId="313"/>
            <ac:grpSpMk id="17" creationId="{D102088F-252E-4B79-99FB-F1167894CE6C}"/>
          </ac:grpSpMkLst>
        </pc:grpChg>
        <pc:picChg chg="add mod">
          <ac:chgData name="zhuangtingda" userId="8829f2bd-843d-460e-ad8b-c88faed6948c" providerId="ADAL" clId="{2B221744-BAA0-47BB-8DCF-7C5D1FCF3EA4}" dt="2019-10-08T13:37:31.101" v="2741" actId="1076"/>
          <ac:picMkLst>
            <pc:docMk/>
            <pc:sldMk cId="3669451829" sldId="313"/>
            <ac:picMk id="3" creationId="{26CE9276-2F3F-4AE5-9A64-326C531DF6E3}"/>
          </ac:picMkLst>
        </pc:picChg>
        <pc:picChg chg="add">
          <ac:chgData name="zhuangtingda" userId="8829f2bd-843d-460e-ad8b-c88faed6948c" providerId="ADAL" clId="{2B221744-BAA0-47BB-8DCF-7C5D1FCF3EA4}" dt="2019-10-08T12:05:41.472" v="2239"/>
          <ac:picMkLst>
            <pc:docMk/>
            <pc:sldMk cId="3669451829" sldId="313"/>
            <ac:picMk id="16" creationId="{6BDB3B6F-6097-4F63-8579-ED27A854472C}"/>
          </ac:picMkLst>
        </pc:picChg>
        <pc:picChg chg="del">
          <ac:chgData name="zhuangtingda" userId="8829f2bd-843d-460e-ad8b-c88faed6948c" providerId="ADAL" clId="{2B221744-BAA0-47BB-8DCF-7C5D1FCF3EA4}" dt="2019-10-08T11:33:19.405" v="2161" actId="478"/>
          <ac:picMkLst>
            <pc:docMk/>
            <pc:sldMk cId="3669451829" sldId="313"/>
            <ac:picMk id="21" creationId="{6619F3CD-D7D5-46AD-8E73-5788BD271710}"/>
          </ac:picMkLst>
        </pc:picChg>
        <pc:picChg chg="del mod">
          <ac:chgData name="zhuangtingda" userId="8829f2bd-843d-460e-ad8b-c88faed6948c" providerId="ADAL" clId="{2B221744-BAA0-47BB-8DCF-7C5D1FCF3EA4}" dt="2019-10-08T11:46:10.823" v="2176" actId="478"/>
          <ac:picMkLst>
            <pc:docMk/>
            <pc:sldMk cId="3669451829" sldId="313"/>
            <ac:picMk id="105" creationId="{01C060C7-3E8A-4F42-B387-5CEE0BAF5E75}"/>
          </ac:picMkLst>
        </pc:picChg>
        <pc:cxnChg chg="add del mod">
          <ac:chgData name="zhuangtingda" userId="8829f2bd-843d-460e-ad8b-c88faed6948c" providerId="ADAL" clId="{2B221744-BAA0-47BB-8DCF-7C5D1FCF3EA4}" dt="2019-10-08T11:46:20.233" v="2177" actId="164"/>
          <ac:cxnSpMkLst>
            <pc:docMk/>
            <pc:sldMk cId="3669451829" sldId="313"/>
            <ac:cxnSpMk id="6" creationId="{8A2FB785-9790-4181-ABD2-6C74E9819153}"/>
          </ac:cxnSpMkLst>
        </pc:cxnChg>
        <pc:cxnChg chg="add del mod">
          <ac:chgData name="zhuangtingda" userId="8829f2bd-843d-460e-ad8b-c88faed6948c" providerId="ADAL" clId="{2B221744-BAA0-47BB-8DCF-7C5D1FCF3EA4}" dt="2019-10-08T11:46:20.233" v="2177" actId="164"/>
          <ac:cxnSpMkLst>
            <pc:docMk/>
            <pc:sldMk cId="3669451829" sldId="313"/>
            <ac:cxnSpMk id="14" creationId="{B9E1395E-7796-4CEF-89D5-573328F9C8DE}"/>
          </ac:cxnSpMkLst>
        </pc:cxnChg>
      </pc:sldChg>
      <pc:sldChg chg="addSp delSp modSp delAnim modAnim">
        <pc:chgData name="zhuangtingda" userId="8829f2bd-843d-460e-ad8b-c88faed6948c" providerId="ADAL" clId="{2B221744-BAA0-47BB-8DCF-7C5D1FCF3EA4}" dt="2019-10-09T13:40:09.207" v="3831" actId="1076"/>
        <pc:sldMkLst>
          <pc:docMk/>
          <pc:sldMk cId="4152095980" sldId="315"/>
        </pc:sldMkLst>
        <pc:spChg chg="del topLvl">
          <ac:chgData name="zhuangtingda" userId="8829f2bd-843d-460e-ad8b-c88faed6948c" providerId="ADAL" clId="{2B221744-BAA0-47BB-8DCF-7C5D1FCF3EA4}" dt="2019-10-09T07:30:08.821" v="3580" actId="478"/>
          <ac:spMkLst>
            <pc:docMk/>
            <pc:sldMk cId="4152095980" sldId="315"/>
            <ac:spMk id="2" creationId="{4EC050D6-CD42-43E3-ABF1-623D881A2643}"/>
          </ac:spMkLst>
        </pc:spChg>
        <pc:spChg chg="del mod">
          <ac:chgData name="zhuangtingda" userId="8829f2bd-843d-460e-ad8b-c88faed6948c" providerId="ADAL" clId="{2B221744-BAA0-47BB-8DCF-7C5D1FCF3EA4}" dt="2019-10-09T07:30:06.575" v="3579" actId="478"/>
          <ac:spMkLst>
            <pc:docMk/>
            <pc:sldMk cId="4152095980" sldId="315"/>
            <ac:spMk id="20" creationId="{00000000-0000-0000-0000-000000000000}"/>
          </ac:spMkLst>
        </pc:spChg>
        <pc:spChg chg="del mod">
          <ac:chgData name="zhuangtingda" userId="8829f2bd-843d-460e-ad8b-c88faed6948c" providerId="ADAL" clId="{2B221744-BAA0-47BB-8DCF-7C5D1FCF3EA4}" dt="2019-10-09T07:32:24.726" v="3594" actId="478"/>
          <ac:spMkLst>
            <pc:docMk/>
            <pc:sldMk cId="4152095980" sldId="315"/>
            <ac:spMk id="38" creationId="{00000000-0000-0000-0000-000000000000}"/>
          </ac:spMkLst>
        </pc:spChg>
        <pc:spChg chg="del mod">
          <ac:chgData name="zhuangtingda" userId="8829f2bd-843d-460e-ad8b-c88faed6948c" providerId="ADAL" clId="{2B221744-BAA0-47BB-8DCF-7C5D1FCF3EA4}" dt="2019-10-09T07:33:10.500" v="3620" actId="478"/>
          <ac:spMkLst>
            <pc:docMk/>
            <pc:sldMk cId="4152095980" sldId="315"/>
            <ac:spMk id="39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07:52:11.736" v="3665" actId="478"/>
          <ac:spMkLst>
            <pc:docMk/>
            <pc:sldMk cId="4152095980" sldId="315"/>
            <ac:spMk id="41" creationId="{00000000-0000-0000-0000-000000000000}"/>
          </ac:spMkLst>
        </pc:spChg>
        <pc:spChg chg="add mod">
          <ac:chgData name="zhuangtingda" userId="8829f2bd-843d-460e-ad8b-c88faed6948c" providerId="ADAL" clId="{2B221744-BAA0-47BB-8DCF-7C5D1FCF3EA4}" dt="2019-10-09T07:33:36.549" v="3631" actId="1076"/>
          <ac:spMkLst>
            <pc:docMk/>
            <pc:sldMk cId="4152095980" sldId="315"/>
            <ac:spMk id="44" creationId="{7F33E650-0B8F-409C-9C3F-B5BB8524547A}"/>
          </ac:spMkLst>
        </pc:spChg>
        <pc:spChg chg="add mod">
          <ac:chgData name="zhuangtingda" userId="8829f2bd-843d-460e-ad8b-c88faed6948c" providerId="ADAL" clId="{2B221744-BAA0-47BB-8DCF-7C5D1FCF3EA4}" dt="2019-10-09T07:33:29.006" v="3630" actId="14100"/>
          <ac:spMkLst>
            <pc:docMk/>
            <pc:sldMk cId="4152095980" sldId="315"/>
            <ac:spMk id="45" creationId="{23A5AAC5-42B1-4A78-A686-A9D1390D4A32}"/>
          </ac:spMkLst>
        </pc:spChg>
        <pc:spChg chg="add mod">
          <ac:chgData name="zhuangtingda" userId="8829f2bd-843d-460e-ad8b-c88faed6948c" providerId="ADAL" clId="{2B221744-BAA0-47BB-8DCF-7C5D1FCF3EA4}" dt="2019-10-09T07:52:49.863" v="3729" actId="14100"/>
          <ac:spMkLst>
            <pc:docMk/>
            <pc:sldMk cId="4152095980" sldId="315"/>
            <ac:spMk id="46" creationId="{150ECEB0-7F52-4980-9891-7FC8082571CB}"/>
          </ac:spMkLst>
        </pc:spChg>
        <pc:grpChg chg="del">
          <ac:chgData name="zhuangtingda" userId="8829f2bd-843d-460e-ad8b-c88faed6948c" providerId="ADAL" clId="{2B221744-BAA0-47BB-8DCF-7C5D1FCF3EA4}" dt="2019-10-09T07:30:01.429" v="3577" actId="478"/>
          <ac:grpSpMkLst>
            <pc:docMk/>
            <pc:sldMk cId="4152095980" sldId="315"/>
            <ac:grpSpMk id="3" creationId="{9F9B8833-708A-4534-BB44-7BD295289D50}"/>
          </ac:grpSpMkLst>
        </pc:grpChg>
        <pc:grpChg chg="del">
          <ac:chgData name="zhuangtingda" userId="8829f2bd-843d-460e-ad8b-c88faed6948c" providerId="ADAL" clId="{2B221744-BAA0-47BB-8DCF-7C5D1FCF3EA4}" dt="2019-10-09T07:30:16.665" v="3585" actId="478"/>
          <ac:grpSpMkLst>
            <pc:docMk/>
            <pc:sldMk cId="4152095980" sldId="315"/>
            <ac:grpSpMk id="25" creationId="{00000000-0000-0000-0000-000000000000}"/>
          </ac:grpSpMkLst>
        </pc:grpChg>
        <pc:grpChg chg="del">
          <ac:chgData name="zhuangtingda" userId="8829f2bd-843d-460e-ad8b-c88faed6948c" providerId="ADAL" clId="{2B221744-BAA0-47BB-8DCF-7C5D1FCF3EA4}" dt="2019-10-09T07:30:15.480" v="3584" actId="478"/>
          <ac:grpSpMkLst>
            <pc:docMk/>
            <pc:sldMk cId="4152095980" sldId="315"/>
            <ac:grpSpMk id="29" creationId="{00000000-0000-0000-0000-000000000000}"/>
          </ac:grpSpMkLst>
        </pc:grpChg>
        <pc:grpChg chg="del">
          <ac:chgData name="zhuangtingda" userId="8829f2bd-843d-460e-ad8b-c88faed6948c" providerId="ADAL" clId="{2B221744-BAA0-47BB-8DCF-7C5D1FCF3EA4}" dt="2019-10-09T07:30:13.973" v="3583" actId="478"/>
          <ac:grpSpMkLst>
            <pc:docMk/>
            <pc:sldMk cId="4152095980" sldId="315"/>
            <ac:grpSpMk id="33" creationId="{00000000-0000-0000-0000-000000000000}"/>
          </ac:grpSpMkLst>
        </pc:grpChg>
        <pc:picChg chg="add del mod">
          <ac:chgData name="zhuangtingda" userId="8829f2bd-843d-460e-ad8b-c88faed6948c" providerId="ADAL" clId="{2B221744-BAA0-47BB-8DCF-7C5D1FCF3EA4}" dt="2019-10-09T07:37:06.118" v="3638" actId="478"/>
          <ac:picMkLst>
            <pc:docMk/>
            <pc:sldMk cId="4152095980" sldId="315"/>
            <ac:picMk id="4" creationId="{0D0ECB50-06B3-4AFB-A6A4-C850ABE481E4}"/>
          </ac:picMkLst>
        </pc:picChg>
        <pc:picChg chg="mod">
          <ac:chgData name="zhuangtingda" userId="8829f2bd-843d-460e-ad8b-c88faed6948c" providerId="ADAL" clId="{2B221744-BAA0-47BB-8DCF-7C5D1FCF3EA4}" dt="2019-10-09T13:40:09.207" v="3831" actId="1076"/>
          <ac:picMkLst>
            <pc:docMk/>
            <pc:sldMk cId="4152095980" sldId="315"/>
            <ac:picMk id="5" creationId="{9EB2DAB1-9DB0-487E-B58A-47965060B861}"/>
          </ac:picMkLst>
        </pc:picChg>
        <pc:picChg chg="add del mod">
          <ac:chgData name="zhuangtingda" userId="8829f2bd-843d-460e-ad8b-c88faed6948c" providerId="ADAL" clId="{2B221744-BAA0-47BB-8DCF-7C5D1FCF3EA4}" dt="2019-10-09T13:40:06.320" v="3828" actId="478"/>
          <ac:picMkLst>
            <pc:docMk/>
            <pc:sldMk cId="4152095980" sldId="315"/>
            <ac:picMk id="6" creationId="{C12DE543-99D3-459A-BFD0-804A3A3DA51C}"/>
          </ac:picMkLst>
        </pc:picChg>
        <pc:picChg chg="add">
          <ac:chgData name="zhuangtingda" userId="8829f2bd-843d-460e-ad8b-c88faed6948c" providerId="ADAL" clId="{2B221744-BAA0-47BB-8DCF-7C5D1FCF3EA4}" dt="2019-10-09T07:06:04.263" v="3576"/>
          <ac:picMkLst>
            <pc:docMk/>
            <pc:sldMk cId="4152095980" sldId="315"/>
            <ac:picMk id="40" creationId="{6D88FEA9-2D21-45CC-933E-2A29D750648E}"/>
          </ac:picMkLst>
        </pc:picChg>
        <pc:picChg chg="del topLvl">
          <ac:chgData name="zhuangtingda" userId="8829f2bd-843d-460e-ad8b-c88faed6948c" providerId="ADAL" clId="{2B221744-BAA0-47BB-8DCF-7C5D1FCF3EA4}" dt="2019-10-09T07:30:01.429" v="3577" actId="478"/>
          <ac:picMkLst>
            <pc:docMk/>
            <pc:sldMk cId="4152095980" sldId="315"/>
            <ac:picMk id="43" creationId="{79B92AB5-CA5F-41DD-99A6-14BEF9CFF479}"/>
          </ac:picMkLst>
        </pc:picChg>
        <pc:picChg chg="add">
          <ac:chgData name="zhuangtingda" userId="8829f2bd-843d-460e-ad8b-c88faed6948c" providerId="ADAL" clId="{2B221744-BAA0-47BB-8DCF-7C5D1FCF3EA4}" dt="2019-10-09T13:40:07.025" v="3829"/>
          <ac:picMkLst>
            <pc:docMk/>
            <pc:sldMk cId="4152095980" sldId="315"/>
            <ac:picMk id="47" creationId="{7449B1E7-9083-4BAC-89DD-4A9283E21094}"/>
          </ac:picMkLst>
        </pc:picChg>
        <pc:cxnChg chg="mod">
          <ac:chgData name="zhuangtingda" userId="8829f2bd-843d-460e-ad8b-c88faed6948c" providerId="ADAL" clId="{2B221744-BAA0-47BB-8DCF-7C5D1FCF3EA4}" dt="2019-10-09T07:30:16.665" v="3585" actId="478"/>
          <ac:cxnSpMkLst>
            <pc:docMk/>
            <pc:sldMk cId="4152095980" sldId="315"/>
            <ac:cxnSpMk id="28" creationId="{00000000-0000-0000-0000-000000000000}"/>
          </ac:cxnSpMkLst>
        </pc:cxnChg>
        <pc:cxnChg chg="mod">
          <ac:chgData name="zhuangtingda" userId="8829f2bd-843d-460e-ad8b-c88faed6948c" providerId="ADAL" clId="{2B221744-BAA0-47BB-8DCF-7C5D1FCF3EA4}" dt="2019-10-09T07:30:15.480" v="3584" actId="478"/>
          <ac:cxnSpMkLst>
            <pc:docMk/>
            <pc:sldMk cId="4152095980" sldId="315"/>
            <ac:cxnSpMk id="32" creationId="{00000000-0000-0000-0000-000000000000}"/>
          </ac:cxnSpMkLst>
        </pc:cxnChg>
        <pc:cxnChg chg="mod">
          <ac:chgData name="zhuangtingda" userId="8829f2bd-843d-460e-ad8b-c88faed6948c" providerId="ADAL" clId="{2B221744-BAA0-47BB-8DCF-7C5D1FCF3EA4}" dt="2019-10-09T07:30:13.973" v="3583" actId="478"/>
          <ac:cxnSpMkLst>
            <pc:docMk/>
            <pc:sldMk cId="4152095980" sldId="315"/>
            <ac:cxnSpMk id="36" creationId="{00000000-0000-0000-0000-000000000000}"/>
          </ac:cxnSpMkLst>
        </pc:cxnChg>
      </pc:sldChg>
      <pc:sldChg chg="modSp">
        <pc:chgData name="zhuangtingda" userId="8829f2bd-843d-460e-ad8b-c88faed6948c" providerId="ADAL" clId="{2B221744-BAA0-47BB-8DCF-7C5D1FCF3EA4}" dt="2019-10-12T02:14:54.452" v="6169" actId="20577"/>
        <pc:sldMkLst>
          <pc:docMk/>
          <pc:sldMk cId="2083579021" sldId="330"/>
        </pc:sldMkLst>
        <pc:spChg chg="mod">
          <ac:chgData name="zhuangtingda" userId="8829f2bd-843d-460e-ad8b-c88faed6948c" providerId="ADAL" clId="{2B221744-BAA0-47BB-8DCF-7C5D1FCF3EA4}" dt="2019-10-12T02:14:54.452" v="6169" actId="20577"/>
          <ac:spMkLst>
            <pc:docMk/>
            <pc:sldMk cId="2083579021" sldId="330"/>
            <ac:spMk id="2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8T02:39:26.144" v="65" actId="20577"/>
          <ac:spMkLst>
            <pc:docMk/>
            <pc:sldMk cId="2083579021" sldId="330"/>
            <ac:spMk id="13" creationId="{00000000-0000-0000-0000-000000000000}"/>
          </ac:spMkLst>
        </pc:spChg>
      </pc:sldChg>
      <pc:sldChg chg="modSp modAnim">
        <pc:chgData name="zhuangtingda" userId="8829f2bd-843d-460e-ad8b-c88faed6948c" providerId="ADAL" clId="{2B221744-BAA0-47BB-8DCF-7C5D1FCF3EA4}" dt="2019-10-17T04:50:17.923" v="10337"/>
        <pc:sldMkLst>
          <pc:docMk/>
          <pc:sldMk cId="591440455" sldId="338"/>
        </pc:sldMkLst>
        <pc:spChg chg="mod">
          <ac:chgData name="zhuangtingda" userId="8829f2bd-843d-460e-ad8b-c88faed6948c" providerId="ADAL" clId="{2B221744-BAA0-47BB-8DCF-7C5D1FCF3EA4}" dt="2019-10-09T15:39:16.946" v="4989" actId="20577"/>
          <ac:spMkLst>
            <pc:docMk/>
            <pc:sldMk cId="591440455" sldId="338"/>
            <ac:spMk id="13" creationId="{00000000-0000-0000-0000-000000000000}"/>
          </ac:spMkLst>
        </pc:spChg>
      </pc:sldChg>
      <pc:sldChg chg="addSp delSp modSp del">
        <pc:chgData name="zhuangtingda" userId="8829f2bd-843d-460e-ad8b-c88faed6948c" providerId="ADAL" clId="{2B221744-BAA0-47BB-8DCF-7C5D1FCF3EA4}" dt="2019-10-09T14:40:25.310" v="4289" actId="2696"/>
        <pc:sldMkLst>
          <pc:docMk/>
          <pc:sldMk cId="2213534657" sldId="340"/>
        </pc:sldMkLst>
        <pc:spChg chg="add del mod">
          <ac:chgData name="zhuangtingda" userId="8829f2bd-843d-460e-ad8b-c88faed6948c" providerId="ADAL" clId="{2B221744-BAA0-47BB-8DCF-7C5D1FCF3EA4}" dt="2019-10-09T10:28:46.326" v="3814"/>
          <ac:spMkLst>
            <pc:docMk/>
            <pc:sldMk cId="2213534657" sldId="340"/>
            <ac:spMk id="2" creationId="{A46EF9FB-02CD-4F60-BEB3-F19547BE2DEB}"/>
          </ac:spMkLst>
        </pc:spChg>
        <pc:picChg chg="del">
          <ac:chgData name="zhuangtingda" userId="8829f2bd-843d-460e-ad8b-c88faed6948c" providerId="ADAL" clId="{2B221744-BAA0-47BB-8DCF-7C5D1FCF3EA4}" dt="2019-10-09T10:28:29.516" v="3757" actId="478"/>
          <ac:picMkLst>
            <pc:docMk/>
            <pc:sldMk cId="2213534657" sldId="340"/>
            <ac:picMk id="3" creationId="{75B7DE8E-5402-418F-9D39-AFE258F4256F}"/>
          </ac:picMkLst>
        </pc:picChg>
        <pc:picChg chg="del">
          <ac:chgData name="zhuangtingda" userId="8829f2bd-843d-460e-ad8b-c88faed6948c" providerId="ADAL" clId="{2B221744-BAA0-47BB-8DCF-7C5D1FCF3EA4}" dt="2019-10-09T10:28:58.068" v="3815" actId="478"/>
          <ac:picMkLst>
            <pc:docMk/>
            <pc:sldMk cId="2213534657" sldId="340"/>
            <ac:picMk id="2049" creationId="{70F96485-2483-405C-9DC6-615F578A8FA4}"/>
          </ac:picMkLst>
        </pc:picChg>
      </pc:sldChg>
      <pc:sldChg chg="del">
        <pc:chgData name="zhuangtingda" userId="8829f2bd-843d-460e-ad8b-c88faed6948c" providerId="ADAL" clId="{2B221744-BAA0-47BB-8DCF-7C5D1FCF3EA4}" dt="2019-10-09T14:39:53.388" v="4285" actId="2696"/>
        <pc:sldMkLst>
          <pc:docMk/>
          <pc:sldMk cId="1207176752" sldId="341"/>
        </pc:sldMkLst>
      </pc:sldChg>
      <pc:sldChg chg="addSp delSp del">
        <pc:chgData name="zhuangtingda" userId="8829f2bd-843d-460e-ad8b-c88faed6948c" providerId="ADAL" clId="{2B221744-BAA0-47BB-8DCF-7C5D1FCF3EA4}" dt="2019-10-09T14:21:20.478" v="3978" actId="2696"/>
        <pc:sldMkLst>
          <pc:docMk/>
          <pc:sldMk cId="1885982761" sldId="342"/>
        </pc:sldMkLst>
        <pc:spChg chg="add">
          <ac:chgData name="zhuangtingda" userId="8829f2bd-843d-460e-ad8b-c88faed6948c" providerId="ADAL" clId="{2B221744-BAA0-47BB-8DCF-7C5D1FCF3EA4}" dt="2019-10-09T07:53:08.414" v="3735"/>
          <ac:spMkLst>
            <pc:docMk/>
            <pc:sldMk cId="1885982761" sldId="342"/>
            <ac:spMk id="11" creationId="{E57F225C-52BB-431F-8957-EF8DF67FF3E1}"/>
          </ac:spMkLst>
        </pc:spChg>
        <pc:spChg chg="del">
          <ac:chgData name="zhuangtingda" userId="8829f2bd-843d-460e-ad8b-c88faed6948c" providerId="ADAL" clId="{2B221744-BAA0-47BB-8DCF-7C5D1FCF3EA4}" dt="2019-10-09T07:53:07.756" v="3734" actId="478"/>
          <ac:spMkLst>
            <pc:docMk/>
            <pc:sldMk cId="1885982761" sldId="342"/>
            <ac:spMk id="44" creationId="{E612133A-5340-4C63-A739-1C30881B8EB1}"/>
          </ac:spMkLst>
        </pc:spChg>
        <pc:picChg chg="del">
          <ac:chgData name="zhuangtingda" userId="8829f2bd-843d-460e-ad8b-c88faed6948c" providerId="ADAL" clId="{2B221744-BAA0-47BB-8DCF-7C5D1FCF3EA4}" dt="2019-10-09T08:00:19.545" v="3738" actId="478"/>
          <ac:picMkLst>
            <pc:docMk/>
            <pc:sldMk cId="1885982761" sldId="342"/>
            <ac:picMk id="3" creationId="{75788E74-C831-43AC-A5DC-29DCA76D54AC}"/>
          </ac:picMkLst>
        </pc:picChg>
      </pc:sldChg>
      <pc:sldChg chg="addSp delSp modSp del delAnim">
        <pc:chgData name="zhuangtingda" userId="8829f2bd-843d-460e-ad8b-c88faed6948c" providerId="ADAL" clId="{2B221744-BAA0-47BB-8DCF-7C5D1FCF3EA4}" dt="2019-10-09T14:07:46.265" v="3975" actId="2696"/>
        <pc:sldMkLst>
          <pc:docMk/>
          <pc:sldMk cId="2332909020" sldId="343"/>
        </pc:sldMkLst>
        <pc:spChg chg="add">
          <ac:chgData name="zhuangtingda" userId="8829f2bd-843d-460e-ad8b-c88faed6948c" providerId="ADAL" clId="{2B221744-BAA0-47BB-8DCF-7C5D1FCF3EA4}" dt="2019-10-09T07:52:58.932" v="3731"/>
          <ac:spMkLst>
            <pc:docMk/>
            <pc:sldMk cId="2332909020" sldId="343"/>
            <ac:spMk id="38" creationId="{22A35420-520B-47FB-B427-A85FB5E351D9}"/>
          </ac:spMkLst>
        </pc:spChg>
        <pc:spChg chg="del">
          <ac:chgData name="zhuangtingda" userId="8829f2bd-843d-460e-ad8b-c88faed6948c" providerId="ADAL" clId="{2B221744-BAA0-47BB-8DCF-7C5D1FCF3EA4}" dt="2019-10-09T07:52:58.130" v="3730" actId="478"/>
          <ac:spMkLst>
            <pc:docMk/>
            <pc:sldMk cId="2332909020" sldId="343"/>
            <ac:spMk id="41" creationId="{00000000-0000-0000-0000-000000000000}"/>
          </ac:spMkLst>
        </pc:spChg>
        <pc:grpChg chg="del">
          <ac:chgData name="zhuangtingda" userId="8829f2bd-843d-460e-ad8b-c88faed6948c" providerId="ADAL" clId="{2B221744-BAA0-47BB-8DCF-7C5D1FCF3EA4}" dt="2019-10-09T07:40:35.449" v="3647" actId="478"/>
          <ac:grpSpMkLst>
            <pc:docMk/>
            <pc:sldMk cId="2332909020" sldId="343"/>
            <ac:grpSpMk id="21" creationId="{00000000-0000-0000-0000-000000000000}"/>
          </ac:grpSpMkLst>
        </pc:grpChg>
        <pc:grpChg chg="del">
          <ac:chgData name="zhuangtingda" userId="8829f2bd-843d-460e-ad8b-c88faed6948c" providerId="ADAL" clId="{2B221744-BAA0-47BB-8DCF-7C5D1FCF3EA4}" dt="2019-10-09T07:40:33.673" v="3646" actId="478"/>
          <ac:grpSpMkLst>
            <pc:docMk/>
            <pc:sldMk cId="2332909020" sldId="343"/>
            <ac:grpSpMk id="25" creationId="{00000000-0000-0000-0000-000000000000}"/>
          </ac:grpSpMkLst>
        </pc:grpChg>
        <pc:grpChg chg="del">
          <ac:chgData name="zhuangtingda" userId="8829f2bd-843d-460e-ad8b-c88faed6948c" providerId="ADAL" clId="{2B221744-BAA0-47BB-8DCF-7C5D1FCF3EA4}" dt="2019-10-09T07:40:35.449" v="3647" actId="478"/>
          <ac:grpSpMkLst>
            <pc:docMk/>
            <pc:sldMk cId="2332909020" sldId="343"/>
            <ac:grpSpMk id="29" creationId="{00000000-0000-0000-0000-000000000000}"/>
          </ac:grpSpMkLst>
        </pc:grpChg>
        <pc:grpChg chg="del">
          <ac:chgData name="zhuangtingda" userId="8829f2bd-843d-460e-ad8b-c88faed6948c" providerId="ADAL" clId="{2B221744-BAA0-47BB-8DCF-7C5D1FCF3EA4}" dt="2019-10-09T07:40:37.007" v="3648" actId="478"/>
          <ac:grpSpMkLst>
            <pc:docMk/>
            <pc:sldMk cId="2332909020" sldId="343"/>
            <ac:grpSpMk id="33" creationId="{00000000-0000-0000-0000-000000000000}"/>
          </ac:grpSpMkLst>
        </pc:grpChg>
        <pc:picChg chg="add">
          <ac:chgData name="zhuangtingda" userId="8829f2bd-843d-460e-ad8b-c88faed6948c" providerId="ADAL" clId="{2B221744-BAA0-47BB-8DCF-7C5D1FCF3EA4}" dt="2019-10-09T07:53:17.248" v="3736"/>
          <ac:picMkLst>
            <pc:docMk/>
            <pc:sldMk cId="2332909020" sldId="343"/>
            <ac:picMk id="39" creationId="{FC6B07EB-29EC-4C7F-9F62-3B306731A3CE}"/>
          </ac:picMkLst>
        </pc:picChg>
        <pc:cxnChg chg="mod">
          <ac:chgData name="zhuangtingda" userId="8829f2bd-843d-460e-ad8b-c88faed6948c" providerId="ADAL" clId="{2B221744-BAA0-47BB-8DCF-7C5D1FCF3EA4}" dt="2019-10-09T07:40:35.449" v="3647" actId="478"/>
          <ac:cxnSpMkLst>
            <pc:docMk/>
            <pc:sldMk cId="2332909020" sldId="343"/>
            <ac:cxnSpMk id="24" creationId="{00000000-0000-0000-0000-000000000000}"/>
          </ac:cxnSpMkLst>
        </pc:cxnChg>
        <pc:cxnChg chg="mod">
          <ac:chgData name="zhuangtingda" userId="8829f2bd-843d-460e-ad8b-c88faed6948c" providerId="ADAL" clId="{2B221744-BAA0-47BB-8DCF-7C5D1FCF3EA4}" dt="2019-10-09T07:40:33.673" v="3646" actId="478"/>
          <ac:cxnSpMkLst>
            <pc:docMk/>
            <pc:sldMk cId="2332909020" sldId="343"/>
            <ac:cxnSpMk id="28" creationId="{00000000-0000-0000-0000-000000000000}"/>
          </ac:cxnSpMkLst>
        </pc:cxnChg>
        <pc:cxnChg chg="mod">
          <ac:chgData name="zhuangtingda" userId="8829f2bd-843d-460e-ad8b-c88faed6948c" providerId="ADAL" clId="{2B221744-BAA0-47BB-8DCF-7C5D1FCF3EA4}" dt="2019-10-09T07:40:35.449" v="3647" actId="478"/>
          <ac:cxnSpMkLst>
            <pc:docMk/>
            <pc:sldMk cId="2332909020" sldId="343"/>
            <ac:cxnSpMk id="32" creationId="{00000000-0000-0000-0000-000000000000}"/>
          </ac:cxnSpMkLst>
        </pc:cxnChg>
        <pc:cxnChg chg="mod">
          <ac:chgData name="zhuangtingda" userId="8829f2bd-843d-460e-ad8b-c88faed6948c" providerId="ADAL" clId="{2B221744-BAA0-47BB-8DCF-7C5D1FCF3EA4}" dt="2019-10-09T07:40:37.007" v="3648" actId="478"/>
          <ac:cxnSpMkLst>
            <pc:docMk/>
            <pc:sldMk cId="2332909020" sldId="343"/>
            <ac:cxnSpMk id="36" creationId="{00000000-0000-0000-0000-000000000000}"/>
          </ac:cxnSpMkLst>
        </pc:cxnChg>
      </pc:sldChg>
      <pc:sldChg chg="addSp delSp modSp delAnim modAnim modNotesTx">
        <pc:chgData name="zhuangtingda" userId="8829f2bd-843d-460e-ad8b-c88faed6948c" providerId="ADAL" clId="{2B221744-BAA0-47BB-8DCF-7C5D1FCF3EA4}" dt="2019-10-08T10:22:16.703" v="1402" actId="20577"/>
        <pc:sldMkLst>
          <pc:docMk/>
          <pc:sldMk cId="1321492041" sldId="344"/>
        </pc:sldMkLst>
        <pc:spChg chg="del mod">
          <ac:chgData name="zhuangtingda" userId="8829f2bd-843d-460e-ad8b-c88faed6948c" providerId="ADAL" clId="{2B221744-BAA0-47BB-8DCF-7C5D1FCF3EA4}" dt="2019-10-08T07:47:35.484" v="127"/>
          <ac:spMkLst>
            <pc:docMk/>
            <pc:sldMk cId="1321492041" sldId="344"/>
            <ac:spMk id="2" creationId="{EC05DB84-17F1-4544-87BF-24B427D0A579}"/>
          </ac:spMkLst>
        </pc:spChg>
        <pc:spChg chg="add mod">
          <ac:chgData name="zhuangtingda" userId="8829f2bd-843d-460e-ad8b-c88faed6948c" providerId="ADAL" clId="{2B221744-BAA0-47BB-8DCF-7C5D1FCF3EA4}" dt="2019-10-08T08:07:06.852" v="310" actId="1076"/>
          <ac:spMkLst>
            <pc:docMk/>
            <pc:sldMk cId="1321492041" sldId="344"/>
            <ac:spMk id="4" creationId="{E320CF21-DB89-466E-B69A-0D33335C6240}"/>
          </ac:spMkLst>
        </pc:spChg>
        <pc:spChg chg="add del">
          <ac:chgData name="zhuangtingda" userId="8829f2bd-843d-460e-ad8b-c88faed6948c" providerId="ADAL" clId="{2B221744-BAA0-47BB-8DCF-7C5D1FCF3EA4}" dt="2019-10-08T08:38:26.967" v="780"/>
          <ac:spMkLst>
            <pc:docMk/>
            <pc:sldMk cId="1321492041" sldId="344"/>
            <ac:spMk id="5" creationId="{2FA5CCAE-9102-4A4F-92F5-48DBB9543AE3}"/>
          </ac:spMkLst>
        </pc:spChg>
        <pc:spChg chg="del">
          <ac:chgData name="zhuangtingda" userId="8829f2bd-843d-460e-ad8b-c88faed6948c" providerId="ADAL" clId="{2B221744-BAA0-47BB-8DCF-7C5D1FCF3EA4}" dt="2019-10-08T06:21:02.482" v="121" actId="478"/>
          <ac:spMkLst>
            <pc:docMk/>
            <pc:sldMk cId="1321492041" sldId="344"/>
            <ac:spMk id="6" creationId="{20F7BF0C-1C1F-4544-8824-9A6F604A801D}"/>
          </ac:spMkLst>
        </pc:spChg>
        <pc:spChg chg="add del">
          <ac:chgData name="zhuangtingda" userId="8829f2bd-843d-460e-ad8b-c88faed6948c" providerId="ADAL" clId="{2B221744-BAA0-47BB-8DCF-7C5D1FCF3EA4}" dt="2019-10-08T08:38:38.576" v="783"/>
          <ac:spMkLst>
            <pc:docMk/>
            <pc:sldMk cId="1321492041" sldId="344"/>
            <ac:spMk id="8" creationId="{EE6215F5-EB75-45A8-8D2F-AA736DDC4923}"/>
          </ac:spMkLst>
        </pc:spChg>
        <pc:spChg chg="add del mod">
          <ac:chgData name="zhuangtingda" userId="8829f2bd-843d-460e-ad8b-c88faed6948c" providerId="ADAL" clId="{2B221744-BAA0-47BB-8DCF-7C5D1FCF3EA4}" dt="2019-10-08T08:05:59.380" v="309" actId="478"/>
          <ac:spMkLst>
            <pc:docMk/>
            <pc:sldMk cId="1321492041" sldId="344"/>
            <ac:spMk id="9" creationId="{C606115E-FD38-4959-9227-A5240350EA23}"/>
          </ac:spMkLst>
        </pc:spChg>
        <pc:spChg chg="add del">
          <ac:chgData name="zhuangtingda" userId="8829f2bd-843d-460e-ad8b-c88faed6948c" providerId="ADAL" clId="{2B221744-BAA0-47BB-8DCF-7C5D1FCF3EA4}" dt="2019-10-08T08:44:46.998" v="866"/>
          <ac:spMkLst>
            <pc:docMk/>
            <pc:sldMk cId="1321492041" sldId="344"/>
            <ac:spMk id="10" creationId="{3BA5C2BC-01AA-4880-AB74-877961A8CBE1}"/>
          </ac:spMkLst>
        </pc:spChg>
        <pc:spChg chg="add mod">
          <ac:chgData name="zhuangtingda" userId="8829f2bd-843d-460e-ad8b-c88faed6948c" providerId="ADAL" clId="{2B221744-BAA0-47BB-8DCF-7C5D1FCF3EA4}" dt="2019-10-08T08:15:29.238" v="696" actId="1076"/>
          <ac:spMkLst>
            <pc:docMk/>
            <pc:sldMk cId="1321492041" sldId="344"/>
            <ac:spMk id="11" creationId="{62B238E1-0AE0-48CD-9B90-FF3F1746662A}"/>
          </ac:spMkLst>
        </pc:spChg>
        <pc:spChg chg="add mod">
          <ac:chgData name="zhuangtingda" userId="8829f2bd-843d-460e-ad8b-c88faed6948c" providerId="ADAL" clId="{2B221744-BAA0-47BB-8DCF-7C5D1FCF3EA4}" dt="2019-10-08T08:34:30.892" v="721" actId="20577"/>
          <ac:spMkLst>
            <pc:docMk/>
            <pc:sldMk cId="1321492041" sldId="344"/>
            <ac:spMk id="12" creationId="{39C5FCCB-2F7B-44CB-ACF1-14E63AA49C88}"/>
          </ac:spMkLst>
        </pc:spChg>
        <pc:spChg chg="add mod">
          <ac:chgData name="zhuangtingda" userId="8829f2bd-843d-460e-ad8b-c88faed6948c" providerId="ADAL" clId="{2B221744-BAA0-47BB-8DCF-7C5D1FCF3EA4}" dt="2019-10-08T08:46:26.001" v="931" actId="20577"/>
          <ac:spMkLst>
            <pc:docMk/>
            <pc:sldMk cId="1321492041" sldId="344"/>
            <ac:spMk id="13" creationId="{913A5E30-4F6A-4D63-A137-2D89299FC30C}"/>
          </ac:spMkLst>
        </pc:spChg>
        <pc:spChg chg="add del">
          <ac:chgData name="zhuangtingda" userId="8829f2bd-843d-460e-ad8b-c88faed6948c" providerId="ADAL" clId="{2B221744-BAA0-47BB-8DCF-7C5D1FCF3EA4}" dt="2019-10-08T08:44:52.123" v="868"/>
          <ac:spMkLst>
            <pc:docMk/>
            <pc:sldMk cId="1321492041" sldId="344"/>
            <ac:spMk id="14" creationId="{3EB5C7C9-9613-484B-A54C-7A2CDF0E296D}"/>
          </ac:spMkLst>
        </pc:spChg>
        <pc:picChg chg="add del mod">
          <ac:chgData name="zhuangtingda" userId="8829f2bd-843d-460e-ad8b-c88faed6948c" providerId="ADAL" clId="{2B221744-BAA0-47BB-8DCF-7C5D1FCF3EA4}" dt="2019-10-08T08:05:52.589" v="308" actId="478"/>
          <ac:picMkLst>
            <pc:docMk/>
            <pc:sldMk cId="1321492041" sldId="344"/>
            <ac:picMk id="3" creationId="{97C9E8C4-64D5-4325-8E86-439A0AAF359D}"/>
          </ac:picMkLst>
        </pc:picChg>
        <pc:picChg chg="add mod">
          <ac:chgData name="zhuangtingda" userId="8829f2bd-843d-460e-ad8b-c88faed6948c" providerId="ADAL" clId="{2B221744-BAA0-47BB-8DCF-7C5D1FCF3EA4}" dt="2019-10-08T08:58:43.489" v="935" actId="1076"/>
          <ac:picMkLst>
            <pc:docMk/>
            <pc:sldMk cId="1321492041" sldId="344"/>
            <ac:picMk id="7" creationId="{B749A2C5-1EE6-4BA7-98FE-4263C7A032AF}"/>
          </ac:picMkLst>
        </pc:picChg>
      </pc:sldChg>
      <pc:sldChg chg="addSp delSp modSp add ord setBg delAnim modAnim">
        <pc:chgData name="zhuangtingda" userId="8829f2bd-843d-460e-ad8b-c88faed6948c" providerId="ADAL" clId="{2B221744-BAA0-47BB-8DCF-7C5D1FCF3EA4}" dt="2019-10-17T03:06:10.961" v="10196"/>
        <pc:sldMkLst>
          <pc:docMk/>
          <pc:sldMk cId="831503332" sldId="345"/>
        </pc:sldMkLst>
        <pc:spChg chg="mod">
          <ac:chgData name="zhuangtingda" userId="8829f2bd-843d-460e-ad8b-c88faed6948c" providerId="ADAL" clId="{2B221744-BAA0-47BB-8DCF-7C5D1FCF3EA4}" dt="2019-10-09T14:53:31.835" v="4473" actId="20577"/>
          <ac:spMkLst>
            <pc:docMk/>
            <pc:sldMk cId="831503332" sldId="345"/>
            <ac:spMk id="16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8T09:09:42.743" v="974" actId="20577"/>
          <ac:spMkLst>
            <pc:docMk/>
            <pc:sldMk cId="831503332" sldId="345"/>
            <ac:spMk id="17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8T09:04:44.336" v="966" actId="478"/>
          <ac:spMkLst>
            <pc:docMk/>
            <pc:sldMk cId="831503332" sldId="345"/>
            <ac:spMk id="19" creationId="{08D13E9E-0C12-4F12-9A96-AC2B9CFA57FE}"/>
          </ac:spMkLst>
        </pc:spChg>
        <pc:spChg chg="del">
          <ac:chgData name="zhuangtingda" userId="8829f2bd-843d-460e-ad8b-c88faed6948c" providerId="ADAL" clId="{2B221744-BAA0-47BB-8DCF-7C5D1FCF3EA4}" dt="2019-10-08T09:27:44.703" v="1245" actId="478"/>
          <ac:spMkLst>
            <pc:docMk/>
            <pc:sldMk cId="831503332" sldId="345"/>
            <ac:spMk id="69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06:42:02.621" v="3195" actId="478"/>
          <ac:spMkLst>
            <pc:docMk/>
            <pc:sldMk cId="831503332" sldId="345"/>
            <ac:spMk id="72" creationId="{00000000-0000-0000-0000-000000000000}"/>
          </ac:spMkLst>
        </pc:spChg>
        <pc:picChg chg="add mod">
          <ac:chgData name="zhuangtingda" userId="8829f2bd-843d-460e-ad8b-c88faed6948c" providerId="ADAL" clId="{2B221744-BAA0-47BB-8DCF-7C5D1FCF3EA4}" dt="2019-10-09T14:53:37.122" v="4475" actId="1076"/>
          <ac:picMkLst>
            <pc:docMk/>
            <pc:sldMk cId="831503332" sldId="345"/>
            <ac:picMk id="3" creationId="{0D8AFC5A-A92B-4695-AD66-AEA63658DEF6}"/>
          </ac:picMkLst>
        </pc:picChg>
        <pc:picChg chg="add del mod">
          <ac:chgData name="zhuangtingda" userId="8829f2bd-843d-460e-ad8b-c88faed6948c" providerId="ADAL" clId="{2B221744-BAA0-47BB-8DCF-7C5D1FCF3EA4}" dt="2019-10-08T10:22:24.073" v="1403" actId="478"/>
          <ac:picMkLst>
            <pc:docMk/>
            <pc:sldMk cId="831503332" sldId="345"/>
            <ac:picMk id="4" creationId="{F7CCC897-5CB8-4F5A-B690-894BAE60B34D}"/>
          </ac:picMkLst>
        </pc:picChg>
        <pc:picChg chg="del">
          <ac:chgData name="zhuangtingda" userId="8829f2bd-843d-460e-ad8b-c88faed6948c" providerId="ADAL" clId="{2B221744-BAA0-47BB-8DCF-7C5D1FCF3EA4}" dt="2019-10-08T09:04:05.832" v="961" actId="478"/>
          <ac:picMkLst>
            <pc:docMk/>
            <pc:sldMk cId="831503332" sldId="345"/>
            <ac:picMk id="10" creationId="{B9518FE8-B0C8-45EF-8631-0D73EBCB404D}"/>
          </ac:picMkLst>
        </pc:picChg>
        <pc:picChg chg="add del mod">
          <ac:chgData name="zhuangtingda" userId="8829f2bd-843d-460e-ad8b-c88faed6948c" providerId="ADAL" clId="{2B221744-BAA0-47BB-8DCF-7C5D1FCF3EA4}" dt="2019-10-09T14:52:06.810" v="4464"/>
          <ac:picMkLst>
            <pc:docMk/>
            <pc:sldMk cId="831503332" sldId="345"/>
            <ac:picMk id="3074" creationId="{90A419ED-F39E-4CD4-B861-541A7F104CBD}"/>
          </ac:picMkLst>
        </pc:picChg>
      </pc:sldChg>
      <pc:sldChg chg="addSp delSp modSp add addAnim delAnim modAnim">
        <pc:chgData name="zhuangtingda" userId="8829f2bd-843d-460e-ad8b-c88faed6948c" providerId="ADAL" clId="{2B221744-BAA0-47BB-8DCF-7C5D1FCF3EA4}" dt="2019-10-17T03:06:23.426" v="10198"/>
        <pc:sldMkLst>
          <pc:docMk/>
          <pc:sldMk cId="731836944" sldId="346"/>
        </pc:sldMkLst>
        <pc:spChg chg="add del">
          <ac:chgData name="zhuangtingda" userId="8829f2bd-843d-460e-ad8b-c88faed6948c" providerId="ADAL" clId="{2B221744-BAA0-47BB-8DCF-7C5D1FCF3EA4}" dt="2019-10-08T12:56:46.204" v="2448"/>
          <ac:spMkLst>
            <pc:docMk/>
            <pc:sldMk cId="731836944" sldId="346"/>
            <ac:spMk id="3" creationId="{F27AA3A8-723C-4B15-8B8E-016A733546D8}"/>
          </ac:spMkLst>
        </pc:spChg>
        <pc:spChg chg="add del mod">
          <ac:chgData name="zhuangtingda" userId="8829f2bd-843d-460e-ad8b-c88faed6948c" providerId="ADAL" clId="{2B221744-BAA0-47BB-8DCF-7C5D1FCF3EA4}" dt="2019-10-08T12:59:50.834" v="2721" actId="20577"/>
          <ac:spMkLst>
            <pc:docMk/>
            <pc:sldMk cId="731836944" sldId="346"/>
            <ac:spMk id="16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8T09:10:38.790" v="992" actId="14100"/>
          <ac:spMkLst>
            <pc:docMk/>
            <pc:sldMk cId="731836944" sldId="346"/>
            <ac:spMk id="17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8T10:21:01.652" v="1316" actId="478"/>
          <ac:spMkLst>
            <pc:docMk/>
            <pc:sldMk cId="731836944" sldId="346"/>
            <ac:spMk id="69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8T10:23:52.586" v="1447" actId="478"/>
          <ac:spMkLst>
            <pc:docMk/>
            <pc:sldMk cId="731836944" sldId="346"/>
            <ac:spMk id="72" creationId="{00000000-0000-0000-0000-000000000000}"/>
          </ac:spMkLst>
        </pc:spChg>
        <pc:picChg chg="del">
          <ac:chgData name="zhuangtingda" userId="8829f2bd-843d-460e-ad8b-c88faed6948c" providerId="ADAL" clId="{2B221744-BAA0-47BB-8DCF-7C5D1FCF3EA4}" dt="2019-10-08T09:09:47.781" v="976" actId="478"/>
          <ac:picMkLst>
            <pc:docMk/>
            <pc:sldMk cId="731836944" sldId="346"/>
            <ac:picMk id="4" creationId="{F7CCC897-5CB8-4F5A-B690-894BAE60B34D}"/>
          </ac:picMkLst>
        </pc:picChg>
        <pc:picChg chg="add mod">
          <ac:chgData name="zhuangtingda" userId="8829f2bd-843d-460e-ad8b-c88faed6948c" providerId="ADAL" clId="{2B221744-BAA0-47BB-8DCF-7C5D1FCF3EA4}" dt="2019-10-08T12:56:57.532" v="2452" actId="1076"/>
          <ac:picMkLst>
            <pc:docMk/>
            <pc:sldMk cId="731836944" sldId="346"/>
            <ac:picMk id="5" creationId="{E9C3B53D-5ADF-4C1B-A3E5-72A85080E690}"/>
          </ac:picMkLst>
        </pc:picChg>
        <pc:picChg chg="add mod">
          <ac:chgData name="zhuangtingda" userId="8829f2bd-843d-460e-ad8b-c88faed6948c" providerId="ADAL" clId="{2B221744-BAA0-47BB-8DCF-7C5D1FCF3EA4}" dt="2019-10-09T15:34:30.489" v="4969" actId="1076"/>
          <ac:picMkLst>
            <pc:docMk/>
            <pc:sldMk cId="731836944" sldId="346"/>
            <ac:picMk id="6" creationId="{642CF67B-238A-47A8-BC5B-64A533F975A2}"/>
          </ac:picMkLst>
        </pc:picChg>
      </pc:sldChg>
      <pc:sldChg chg="addSp delSp modSp add delAnim modAnim">
        <pc:chgData name="zhuangtingda" userId="8829f2bd-843d-460e-ad8b-c88faed6948c" providerId="ADAL" clId="{2B221744-BAA0-47BB-8DCF-7C5D1FCF3EA4}" dt="2019-10-17T03:29:34.226" v="10231" actId="20577"/>
        <pc:sldMkLst>
          <pc:docMk/>
          <pc:sldMk cId="2073260056" sldId="347"/>
        </pc:sldMkLst>
        <pc:spChg chg="add mod">
          <ac:chgData name="zhuangtingda" userId="8829f2bd-843d-460e-ad8b-c88faed6948c" providerId="ADAL" clId="{2B221744-BAA0-47BB-8DCF-7C5D1FCF3EA4}" dt="2019-10-17T03:29:34.226" v="10231" actId="20577"/>
          <ac:spMkLst>
            <pc:docMk/>
            <pc:sldMk cId="2073260056" sldId="347"/>
            <ac:spMk id="8" creationId="{9F640E4F-1E13-4C8E-8514-4C352E3A15BE}"/>
          </ac:spMkLst>
        </pc:spChg>
        <pc:spChg chg="mod">
          <ac:chgData name="zhuangtingda" userId="8829f2bd-843d-460e-ad8b-c88faed6948c" providerId="ADAL" clId="{2B221744-BAA0-47BB-8DCF-7C5D1FCF3EA4}" dt="2019-10-08T11:03:12.279" v="1538" actId="1076"/>
          <ac:spMkLst>
            <pc:docMk/>
            <pc:sldMk cId="2073260056" sldId="347"/>
            <ac:spMk id="16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9T15:08:57.533" v="4629" actId="14100"/>
          <ac:spMkLst>
            <pc:docMk/>
            <pc:sldMk cId="2073260056" sldId="347"/>
            <ac:spMk id="17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8T09:26:30.520" v="1237" actId="478"/>
          <ac:spMkLst>
            <pc:docMk/>
            <pc:sldMk cId="2073260056" sldId="347"/>
            <ac:spMk id="69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8T09:27:08.465" v="1241" actId="478"/>
          <ac:spMkLst>
            <pc:docMk/>
            <pc:sldMk cId="2073260056" sldId="347"/>
            <ac:spMk id="72" creationId="{00000000-0000-0000-0000-000000000000}"/>
          </ac:spMkLst>
        </pc:spChg>
        <pc:picChg chg="add mod">
          <ac:chgData name="zhuangtingda" userId="8829f2bd-843d-460e-ad8b-c88faed6948c" providerId="ADAL" clId="{2B221744-BAA0-47BB-8DCF-7C5D1FCF3EA4}" dt="2019-10-08T09:27:16.366" v="1244" actId="1076"/>
          <ac:picMkLst>
            <pc:docMk/>
            <pc:sldMk cId="2073260056" sldId="347"/>
            <ac:picMk id="3" creationId="{7E8D939C-AD33-4A26-8399-55EE0F608E61}"/>
          </ac:picMkLst>
        </pc:picChg>
      </pc:sldChg>
      <pc:sldChg chg="addSp delSp modSp add delAnim modAnim modNotesTx">
        <pc:chgData name="zhuangtingda" userId="8829f2bd-843d-460e-ad8b-c88faed6948c" providerId="ADAL" clId="{2B221744-BAA0-47BB-8DCF-7C5D1FCF3EA4}" dt="2019-10-17T05:19:13.547" v="10350" actId="14100"/>
        <pc:sldMkLst>
          <pc:docMk/>
          <pc:sldMk cId="2515365353" sldId="348"/>
        </pc:sldMkLst>
        <pc:spChg chg="add del mod">
          <ac:chgData name="zhuangtingda" userId="8829f2bd-843d-460e-ad8b-c88faed6948c" providerId="ADAL" clId="{2B221744-BAA0-47BB-8DCF-7C5D1FCF3EA4}" dt="2019-10-08T13:33:40.764" v="2737"/>
          <ac:spMkLst>
            <pc:docMk/>
            <pc:sldMk cId="2515365353" sldId="348"/>
            <ac:spMk id="2" creationId="{5F374093-29BF-494E-97D6-D9570517C87D}"/>
          </ac:spMkLst>
        </pc:spChg>
        <pc:spChg chg="add del">
          <ac:chgData name="zhuangtingda" userId="8829f2bd-843d-460e-ad8b-c88faed6948c" providerId="ADAL" clId="{2B221744-BAA0-47BB-8DCF-7C5D1FCF3EA4}" dt="2019-10-17T03:08:19.470" v="10222"/>
          <ac:spMkLst>
            <pc:docMk/>
            <pc:sldMk cId="2515365353" sldId="348"/>
            <ac:spMk id="10" creationId="{FA2E68BB-1C91-45D3-9A3F-62A8DD89E2E9}"/>
          </ac:spMkLst>
        </pc:spChg>
        <pc:spChg chg="add">
          <ac:chgData name="zhuangtingda" userId="8829f2bd-843d-460e-ad8b-c88faed6948c" providerId="ADAL" clId="{2B221744-BAA0-47BB-8DCF-7C5D1FCF3EA4}" dt="2019-10-17T03:08:21.892" v="10224"/>
          <ac:spMkLst>
            <pc:docMk/>
            <pc:sldMk cId="2515365353" sldId="348"/>
            <ac:spMk id="11" creationId="{EC753112-5111-4B23-8467-DBF4EC3C9C30}"/>
          </ac:spMkLst>
        </pc:spChg>
        <pc:spChg chg="add del mod">
          <ac:chgData name="zhuangtingda" userId="8829f2bd-843d-460e-ad8b-c88faed6948c" providerId="ADAL" clId="{2B221744-BAA0-47BB-8DCF-7C5D1FCF3EA4}" dt="2019-10-08T13:48:21.156" v="2744" actId="478"/>
          <ac:spMkLst>
            <pc:docMk/>
            <pc:sldMk cId="2515365353" sldId="348"/>
            <ac:spMk id="43" creationId="{2471249B-DB05-4BDB-94FB-259D197BEDCD}"/>
          </ac:spMkLst>
        </pc:spChg>
        <pc:spChg chg="del mod">
          <ac:chgData name="zhuangtingda" userId="8829f2bd-843d-460e-ad8b-c88faed6948c" providerId="ADAL" clId="{2B221744-BAA0-47BB-8DCF-7C5D1FCF3EA4}" dt="2019-10-17T03:08:21.127" v="10223" actId="478"/>
          <ac:spMkLst>
            <pc:docMk/>
            <pc:sldMk cId="2515365353" sldId="348"/>
            <ac:spMk id="101" creationId="{00000000-0000-0000-0000-000000000000}"/>
          </ac:spMkLst>
        </pc:spChg>
        <pc:grpChg chg="del">
          <ac:chgData name="zhuangtingda" userId="8829f2bd-843d-460e-ad8b-c88faed6948c" providerId="ADAL" clId="{2B221744-BAA0-47BB-8DCF-7C5D1FCF3EA4}" dt="2019-10-08T13:32:12.775" v="2731" actId="478"/>
          <ac:grpSpMkLst>
            <pc:docMk/>
            <pc:sldMk cId="2515365353" sldId="348"/>
            <ac:grpSpMk id="17" creationId="{D102088F-252E-4B79-99FB-F1167894CE6C}"/>
          </ac:grpSpMkLst>
        </pc:grpChg>
        <pc:picChg chg="add mod">
          <ac:chgData name="zhuangtingda" userId="8829f2bd-843d-460e-ad8b-c88faed6948c" providerId="ADAL" clId="{2B221744-BAA0-47BB-8DCF-7C5D1FCF3EA4}" dt="2019-10-17T05:19:13.547" v="10350" actId="14100"/>
          <ac:picMkLst>
            <pc:docMk/>
            <pc:sldMk cId="2515365353" sldId="348"/>
            <ac:picMk id="2" creationId="{130F9A5E-567B-419B-832D-94FD6A9EA627}"/>
          </ac:picMkLst>
        </pc:picChg>
        <pc:picChg chg="add del mod">
          <ac:chgData name="zhuangtingda" userId="8829f2bd-843d-460e-ad8b-c88faed6948c" providerId="ADAL" clId="{2B221744-BAA0-47BB-8DCF-7C5D1FCF3EA4}" dt="2019-10-09T02:53:39.198" v="2758"/>
          <ac:picMkLst>
            <pc:docMk/>
            <pc:sldMk cId="2515365353" sldId="348"/>
            <ac:picMk id="2" creationId="{382A7436-0E7E-4EE8-9ADB-75FE7AE2E1BA}"/>
          </ac:picMkLst>
        </pc:picChg>
        <pc:picChg chg="add del mod">
          <ac:chgData name="zhuangtingda" userId="8829f2bd-843d-460e-ad8b-c88faed6948c" providerId="ADAL" clId="{2B221744-BAA0-47BB-8DCF-7C5D1FCF3EA4}" dt="2019-10-09T02:54:30.510" v="2766"/>
          <ac:picMkLst>
            <pc:docMk/>
            <pc:sldMk cId="2515365353" sldId="348"/>
            <ac:picMk id="3" creationId="{7D2A954A-9BB6-4F4C-AB5A-E4B70B41B69C}"/>
          </ac:picMkLst>
        </pc:picChg>
        <pc:picChg chg="add del">
          <ac:chgData name="zhuangtingda" userId="8829f2bd-843d-460e-ad8b-c88faed6948c" providerId="ADAL" clId="{2B221744-BAA0-47BB-8DCF-7C5D1FCF3EA4}" dt="2019-10-09T02:55:30.740" v="2768"/>
          <ac:picMkLst>
            <pc:docMk/>
            <pc:sldMk cId="2515365353" sldId="348"/>
            <ac:picMk id="4" creationId="{93FD2FD0-13D0-4614-91E0-A997E4773D0B}"/>
          </ac:picMkLst>
        </pc:picChg>
        <pc:picChg chg="add del mod">
          <ac:chgData name="zhuangtingda" userId="8829f2bd-843d-460e-ad8b-c88faed6948c" providerId="ADAL" clId="{2B221744-BAA0-47BB-8DCF-7C5D1FCF3EA4}" dt="2019-10-08T13:37:14.787" v="2739"/>
          <ac:picMkLst>
            <pc:docMk/>
            <pc:sldMk cId="2515365353" sldId="348"/>
            <ac:picMk id="4" creationId="{D145716F-37C5-467A-8EB0-2F8A8655ED7A}"/>
          </ac:picMkLst>
        </pc:picChg>
        <pc:picChg chg="add del mod">
          <ac:chgData name="zhuangtingda" userId="8829f2bd-843d-460e-ad8b-c88faed6948c" providerId="ADAL" clId="{2B221744-BAA0-47BB-8DCF-7C5D1FCF3EA4}" dt="2019-10-17T05:19:05.294" v="10346" actId="478"/>
          <ac:picMkLst>
            <pc:docMk/>
            <pc:sldMk cId="2515365353" sldId="348"/>
            <ac:picMk id="6" creationId="{BEDAA48B-5E7F-4935-AA82-B80102CA8EDD}"/>
          </ac:picMkLst>
        </pc:picChg>
        <pc:picChg chg="add del">
          <ac:chgData name="zhuangtingda" userId="8829f2bd-843d-460e-ad8b-c88faed6948c" providerId="ADAL" clId="{2B221744-BAA0-47BB-8DCF-7C5D1FCF3EA4}" dt="2019-10-09T02:56:42.963" v="2770"/>
          <ac:picMkLst>
            <pc:docMk/>
            <pc:sldMk cId="2515365353" sldId="348"/>
            <ac:picMk id="7" creationId="{01F273EF-FE8E-41CC-8902-75360A24AC1B}"/>
          </ac:picMkLst>
        </pc:picChg>
        <pc:picChg chg="add mod">
          <ac:chgData name="zhuangtingda" userId="8829f2bd-843d-460e-ad8b-c88faed6948c" providerId="ADAL" clId="{2B221744-BAA0-47BB-8DCF-7C5D1FCF3EA4}" dt="2019-10-09T02:57:24.831" v="2775" actId="1076"/>
          <ac:picMkLst>
            <pc:docMk/>
            <pc:sldMk cId="2515365353" sldId="348"/>
            <ac:picMk id="8" creationId="{75708593-A382-4A7E-BFF2-8A9E562A71B2}"/>
          </ac:picMkLst>
        </pc:picChg>
        <pc:picChg chg="add mod">
          <ac:chgData name="zhuangtingda" userId="8829f2bd-843d-460e-ad8b-c88faed6948c" providerId="ADAL" clId="{2B221744-BAA0-47BB-8DCF-7C5D1FCF3EA4}" dt="2019-10-09T03:02:59.462" v="2831" actId="1076"/>
          <ac:picMkLst>
            <pc:docMk/>
            <pc:sldMk cId="2515365353" sldId="348"/>
            <ac:picMk id="9" creationId="{EF3B26D8-9B7F-4DE5-AC30-78A2EA6B9311}"/>
          </ac:picMkLst>
        </pc:picChg>
        <pc:cxnChg chg="mod">
          <ac:chgData name="zhuangtingda" userId="8829f2bd-843d-460e-ad8b-c88faed6948c" providerId="ADAL" clId="{2B221744-BAA0-47BB-8DCF-7C5D1FCF3EA4}" dt="2019-10-08T13:32:12.775" v="2731" actId="478"/>
          <ac:cxnSpMkLst>
            <pc:docMk/>
            <pc:sldMk cId="2515365353" sldId="348"/>
            <ac:cxnSpMk id="40" creationId="{DC8D511C-F0B2-4F30-BC9B-E9DF8345D118}"/>
          </ac:cxnSpMkLst>
        </pc:cxnChg>
      </pc:sldChg>
      <pc:sldChg chg="addSp delSp modSp add del setBg delAnim modAnim modNotesTx">
        <pc:chgData name="zhuangtingda" userId="8829f2bd-843d-460e-ad8b-c88faed6948c" providerId="ADAL" clId="{2B221744-BAA0-47BB-8DCF-7C5D1FCF3EA4}" dt="2019-10-09T08:18:00.567" v="3743" actId="2696"/>
        <pc:sldMkLst>
          <pc:docMk/>
          <pc:sldMk cId="3218107837" sldId="349"/>
        </pc:sldMkLst>
        <pc:spChg chg="mod">
          <ac:chgData name="zhuangtingda" userId="8829f2bd-843d-460e-ad8b-c88faed6948c" providerId="ADAL" clId="{2B221744-BAA0-47BB-8DCF-7C5D1FCF3EA4}" dt="2019-10-09T03:16:52.181" v="3016"/>
          <ac:spMkLst>
            <pc:docMk/>
            <pc:sldMk cId="3218107837" sldId="349"/>
            <ac:spMk id="16" creationId="{00000000-0000-0000-0000-000000000000}"/>
          </ac:spMkLst>
        </pc:spChg>
        <pc:spChg chg="add mod">
          <ac:chgData name="zhuangtingda" userId="8829f2bd-843d-460e-ad8b-c88faed6948c" providerId="ADAL" clId="{2B221744-BAA0-47BB-8DCF-7C5D1FCF3EA4}" dt="2019-10-09T03:16:13.430" v="3014" actId="1076"/>
          <ac:spMkLst>
            <pc:docMk/>
            <pc:sldMk cId="3218107837" sldId="349"/>
            <ac:spMk id="28" creationId="{90556D3B-F499-47B9-81E9-108537ACD4EC}"/>
          </ac:spMkLst>
        </pc:spChg>
        <pc:spChg chg="del">
          <ac:chgData name="zhuangtingda" userId="8829f2bd-843d-460e-ad8b-c88faed6948c" providerId="ADAL" clId="{2B221744-BAA0-47BB-8DCF-7C5D1FCF3EA4}" dt="2019-10-09T03:11:40.855" v="2833" actId="478"/>
          <ac:spMkLst>
            <pc:docMk/>
            <pc:sldMk cId="3218107837" sldId="349"/>
            <ac:spMk id="69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03:11:40.855" v="2833" actId="478"/>
          <ac:spMkLst>
            <pc:docMk/>
            <pc:sldMk cId="3218107837" sldId="349"/>
            <ac:spMk id="72" creationId="{00000000-0000-0000-0000-000000000000}"/>
          </ac:spMkLst>
        </pc:spChg>
        <pc:grpChg chg="del">
          <ac:chgData name="zhuangtingda" userId="8829f2bd-843d-460e-ad8b-c88faed6948c" providerId="ADAL" clId="{2B221744-BAA0-47BB-8DCF-7C5D1FCF3EA4}" dt="2019-10-09T03:11:43.280" v="2834" actId="478"/>
          <ac:grpSpMkLst>
            <pc:docMk/>
            <pc:sldMk cId="3218107837" sldId="349"/>
            <ac:grpSpMk id="15" creationId="{727923CE-C717-46AC-8C65-2229396A6627}"/>
          </ac:grpSpMkLst>
        </pc:grpChg>
        <pc:graphicFrameChg chg="del">
          <ac:chgData name="zhuangtingda" userId="8829f2bd-843d-460e-ad8b-c88faed6948c" providerId="ADAL" clId="{2B221744-BAA0-47BB-8DCF-7C5D1FCF3EA4}" dt="2019-10-09T03:11:40.855" v="2833" actId="478"/>
          <ac:graphicFrameMkLst>
            <pc:docMk/>
            <pc:sldMk cId="3218107837" sldId="349"/>
            <ac:graphicFrameMk id="5" creationId="{9A13F056-4147-4E1B-8E6F-54C88C7206CB}"/>
          </ac:graphicFrameMkLst>
        </pc:graphicFrameChg>
        <pc:picChg chg="add mod">
          <ac:chgData name="zhuangtingda" userId="8829f2bd-843d-460e-ad8b-c88faed6948c" providerId="ADAL" clId="{2B221744-BAA0-47BB-8DCF-7C5D1FCF3EA4}" dt="2019-10-09T03:16:15.566" v="3015" actId="1076"/>
          <ac:picMkLst>
            <pc:docMk/>
            <pc:sldMk cId="3218107837" sldId="349"/>
            <ac:picMk id="4" creationId="{7A852855-044A-484E-B9A0-D4BF82DC6A21}"/>
          </ac:picMkLst>
        </pc:picChg>
      </pc:sldChg>
      <pc:sldChg chg="addSp modSp add modAnim">
        <pc:chgData name="zhuangtingda" userId="8829f2bd-843d-460e-ad8b-c88faed6948c" providerId="ADAL" clId="{2B221744-BAA0-47BB-8DCF-7C5D1FCF3EA4}" dt="2019-10-17T03:06:39.897" v="10208"/>
        <pc:sldMkLst>
          <pc:docMk/>
          <pc:sldMk cId="1725251968" sldId="350"/>
        </pc:sldMkLst>
        <pc:picChg chg="add mod">
          <ac:chgData name="zhuangtingda" userId="8829f2bd-843d-460e-ad8b-c88faed6948c" providerId="ADAL" clId="{2B221744-BAA0-47BB-8DCF-7C5D1FCF3EA4}" dt="2019-10-09T04:21:51.851" v="3019" actId="1076"/>
          <ac:picMkLst>
            <pc:docMk/>
            <pc:sldMk cId="1725251968" sldId="350"/>
            <ac:picMk id="5" creationId="{21A8CB07-DB3E-45D1-B606-0FDB67C6744A}"/>
          </ac:picMkLst>
        </pc:picChg>
      </pc:sldChg>
      <pc:sldChg chg="addSp delSp add del addAnim delAnim">
        <pc:chgData name="zhuangtingda" userId="8829f2bd-843d-460e-ad8b-c88faed6948c" providerId="ADAL" clId="{2B221744-BAA0-47BB-8DCF-7C5D1FCF3EA4}" dt="2019-10-09T08:18:12.434" v="3744" actId="2696"/>
        <pc:sldMkLst>
          <pc:docMk/>
          <pc:sldMk cId="888122082" sldId="351"/>
        </pc:sldMkLst>
        <pc:spChg chg="add del">
          <ac:chgData name="zhuangtingda" userId="8829f2bd-843d-460e-ad8b-c88faed6948c" providerId="ADAL" clId="{2B221744-BAA0-47BB-8DCF-7C5D1FCF3EA4}" dt="2019-10-09T04:24:49.437" v="3026" actId="478"/>
          <ac:spMkLst>
            <pc:docMk/>
            <pc:sldMk cId="888122082" sldId="351"/>
            <ac:spMk id="16" creationId="{00000000-0000-0000-0000-000000000000}"/>
          </ac:spMkLst>
        </pc:spChg>
        <pc:picChg chg="add del">
          <ac:chgData name="zhuangtingda" userId="8829f2bd-843d-460e-ad8b-c88faed6948c" providerId="ADAL" clId="{2B221744-BAA0-47BB-8DCF-7C5D1FCF3EA4}" dt="2019-10-09T04:24:48.824" v="3025" actId="478"/>
          <ac:picMkLst>
            <pc:docMk/>
            <pc:sldMk cId="888122082" sldId="351"/>
            <ac:picMk id="4" creationId="{7A852855-044A-484E-B9A0-D4BF82DC6A21}"/>
          </ac:picMkLst>
        </pc:picChg>
        <pc:picChg chg="add del">
          <ac:chgData name="zhuangtingda" userId="8829f2bd-843d-460e-ad8b-c88faed6948c" providerId="ADAL" clId="{2B221744-BAA0-47BB-8DCF-7C5D1FCF3EA4}" dt="2019-10-09T04:24:48.417" v="3024" actId="478"/>
          <ac:picMkLst>
            <pc:docMk/>
            <pc:sldMk cId="888122082" sldId="351"/>
            <ac:picMk id="5" creationId="{21A8CB07-DB3E-45D1-B606-0FDB67C6744A}"/>
          </ac:picMkLst>
        </pc:picChg>
      </pc:sldChg>
      <pc:sldChg chg="addSp delSp modSp add del delAnim modAnim">
        <pc:chgData name="zhuangtingda" userId="8829f2bd-843d-460e-ad8b-c88faed6948c" providerId="ADAL" clId="{2B221744-BAA0-47BB-8DCF-7C5D1FCF3EA4}" dt="2019-10-17T03:47:11.414" v="10240"/>
        <pc:sldMkLst>
          <pc:docMk/>
          <pc:sldMk cId="715746977" sldId="352"/>
        </pc:sldMkLst>
        <pc:spChg chg="add del mod">
          <ac:chgData name="zhuangtingda" userId="8829f2bd-843d-460e-ad8b-c88faed6948c" providerId="ADAL" clId="{2B221744-BAA0-47BB-8DCF-7C5D1FCF3EA4}" dt="2019-10-09T05:29:28.244" v="3070" actId="478"/>
          <ac:spMkLst>
            <pc:docMk/>
            <pc:sldMk cId="715746977" sldId="352"/>
            <ac:spMk id="10" creationId="{E009BB2A-CA9E-452A-95E4-7349D494CADC}"/>
          </ac:spMkLst>
        </pc:spChg>
        <pc:spChg chg="add mod">
          <ac:chgData name="zhuangtingda" userId="8829f2bd-843d-460e-ad8b-c88faed6948c" providerId="ADAL" clId="{2B221744-BAA0-47BB-8DCF-7C5D1FCF3EA4}" dt="2019-10-09T05:30:03.220" v="3095" actId="1076"/>
          <ac:spMkLst>
            <pc:docMk/>
            <pc:sldMk cId="715746977" sldId="352"/>
            <ac:spMk id="15" creationId="{A6ACFC65-8FDD-44BA-80D8-CE337A7F1C04}"/>
          </ac:spMkLst>
        </pc:spChg>
        <pc:spChg chg="mod">
          <ac:chgData name="zhuangtingda" userId="8829f2bd-843d-460e-ad8b-c88faed6948c" providerId="ADAL" clId="{2B221744-BAA0-47BB-8DCF-7C5D1FCF3EA4}" dt="2019-10-09T04:33:43.848" v="3039" actId="207"/>
          <ac:spMkLst>
            <pc:docMk/>
            <pc:sldMk cId="715746977" sldId="352"/>
            <ac:spMk id="16" creationId="{00000000-0000-0000-0000-000000000000}"/>
          </ac:spMkLst>
        </pc:spChg>
        <pc:spChg chg="add mod">
          <ac:chgData name="zhuangtingda" userId="8829f2bd-843d-460e-ad8b-c88faed6948c" providerId="ADAL" clId="{2B221744-BAA0-47BB-8DCF-7C5D1FCF3EA4}" dt="2019-10-09T05:33:39.312" v="3129" actId="1076"/>
          <ac:spMkLst>
            <pc:docMk/>
            <pc:sldMk cId="715746977" sldId="352"/>
            <ac:spMk id="19" creationId="{4A612502-9907-4A4C-9F3A-776FFCEBD8BC}"/>
          </ac:spMkLst>
        </pc:spChg>
        <pc:spChg chg="del mod">
          <ac:chgData name="zhuangtingda" userId="8829f2bd-843d-460e-ad8b-c88faed6948c" providerId="ADAL" clId="{2B221744-BAA0-47BB-8DCF-7C5D1FCF3EA4}" dt="2019-10-09T04:33:36.149" v="3037" actId="478"/>
          <ac:spMkLst>
            <pc:docMk/>
            <pc:sldMk cId="715746977" sldId="352"/>
            <ac:spMk id="28" creationId="{90556D3B-F499-47B9-81E9-108537ACD4EC}"/>
          </ac:spMkLst>
        </pc:spChg>
        <pc:picChg chg="add mod">
          <ac:chgData name="zhuangtingda" userId="8829f2bd-843d-460e-ad8b-c88faed6948c" providerId="ADAL" clId="{2B221744-BAA0-47BB-8DCF-7C5D1FCF3EA4}" dt="2019-10-09T05:33:41.614" v="3130" actId="1076"/>
          <ac:picMkLst>
            <pc:docMk/>
            <pc:sldMk cId="715746977" sldId="352"/>
            <ac:picMk id="3" creationId="{E44DFA78-627D-4710-A151-5695A5807710}"/>
          </ac:picMkLst>
        </pc:picChg>
        <pc:picChg chg="del">
          <ac:chgData name="zhuangtingda" userId="8829f2bd-843d-460e-ad8b-c88faed6948c" providerId="ADAL" clId="{2B221744-BAA0-47BB-8DCF-7C5D1FCF3EA4}" dt="2019-10-09T04:33:18.861" v="3028" actId="478"/>
          <ac:picMkLst>
            <pc:docMk/>
            <pc:sldMk cId="715746977" sldId="352"/>
            <ac:picMk id="4" creationId="{7A852855-044A-484E-B9A0-D4BF82DC6A21}"/>
          </ac:picMkLst>
        </pc:picChg>
        <pc:picChg chg="del">
          <ac:chgData name="zhuangtingda" userId="8829f2bd-843d-460e-ad8b-c88faed6948c" providerId="ADAL" clId="{2B221744-BAA0-47BB-8DCF-7C5D1FCF3EA4}" dt="2019-10-09T04:33:20.452" v="3029" actId="478"/>
          <ac:picMkLst>
            <pc:docMk/>
            <pc:sldMk cId="715746977" sldId="352"/>
            <ac:picMk id="5" creationId="{21A8CB07-DB3E-45D1-B606-0FDB67C6744A}"/>
          </ac:picMkLst>
        </pc:picChg>
        <pc:picChg chg="add del mod">
          <ac:chgData name="zhuangtingda" userId="8829f2bd-843d-460e-ad8b-c88faed6948c" providerId="ADAL" clId="{2B221744-BAA0-47BB-8DCF-7C5D1FCF3EA4}" dt="2019-10-09T05:27:28.544" v="3045"/>
          <ac:picMkLst>
            <pc:docMk/>
            <pc:sldMk cId="715746977" sldId="352"/>
            <ac:picMk id="7" creationId="{9E9E9380-83AA-451C-8F6F-027BD3DFB807}"/>
          </ac:picMkLst>
        </pc:picChg>
        <pc:picChg chg="add mod">
          <ac:chgData name="zhuangtingda" userId="8829f2bd-843d-460e-ad8b-c88faed6948c" providerId="ADAL" clId="{2B221744-BAA0-47BB-8DCF-7C5D1FCF3EA4}" dt="2019-10-09T05:29:45.178" v="3080" actId="1076"/>
          <ac:picMkLst>
            <pc:docMk/>
            <pc:sldMk cId="715746977" sldId="352"/>
            <ac:picMk id="9" creationId="{19E29908-7E2D-48AC-B958-E9AE9738085F}"/>
          </ac:picMkLst>
        </pc:picChg>
      </pc:sldChg>
      <pc:sldChg chg="addSp delSp modSp add delAnim modAnim">
        <pc:chgData name="zhuangtingda" userId="8829f2bd-843d-460e-ad8b-c88faed6948c" providerId="ADAL" clId="{2B221744-BAA0-47BB-8DCF-7C5D1FCF3EA4}" dt="2019-10-17T03:06:48.737" v="10212"/>
        <pc:sldMkLst>
          <pc:docMk/>
          <pc:sldMk cId="1351731590" sldId="353"/>
        </pc:sldMkLst>
        <pc:spChg chg="del mod">
          <ac:chgData name="zhuangtingda" userId="8829f2bd-843d-460e-ad8b-c88faed6948c" providerId="ADAL" clId="{2B221744-BAA0-47BB-8DCF-7C5D1FCF3EA4}" dt="2019-10-09T05:35:32.733" v="3142" actId="478"/>
          <ac:spMkLst>
            <pc:docMk/>
            <pc:sldMk cId="1351731590" sldId="353"/>
            <ac:spMk id="15" creationId="{A6ACFC65-8FDD-44BA-80D8-CE337A7F1C04}"/>
          </ac:spMkLst>
        </pc:spChg>
        <pc:spChg chg="mod">
          <ac:chgData name="zhuangtingda" userId="8829f2bd-843d-460e-ad8b-c88faed6948c" providerId="ADAL" clId="{2B221744-BAA0-47BB-8DCF-7C5D1FCF3EA4}" dt="2019-10-09T05:36:05.125" v="3148" actId="1076"/>
          <ac:spMkLst>
            <pc:docMk/>
            <pc:sldMk cId="1351731590" sldId="353"/>
            <ac:spMk id="16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05:35:34.272" v="3143" actId="478"/>
          <ac:spMkLst>
            <pc:docMk/>
            <pc:sldMk cId="1351731590" sldId="353"/>
            <ac:spMk id="19" creationId="{4A612502-9907-4A4C-9F3A-776FFCEBD8BC}"/>
          </ac:spMkLst>
        </pc:spChg>
        <pc:picChg chg="del">
          <ac:chgData name="zhuangtingda" userId="8829f2bd-843d-460e-ad8b-c88faed6948c" providerId="ADAL" clId="{2B221744-BAA0-47BB-8DCF-7C5D1FCF3EA4}" dt="2019-10-09T05:35:05.797" v="3133" actId="478"/>
          <ac:picMkLst>
            <pc:docMk/>
            <pc:sldMk cId="1351731590" sldId="353"/>
            <ac:picMk id="3" creationId="{E44DFA78-627D-4710-A151-5695A5807710}"/>
          </ac:picMkLst>
        </pc:picChg>
        <pc:picChg chg="add mod">
          <ac:chgData name="zhuangtingda" userId="8829f2bd-843d-460e-ad8b-c88faed6948c" providerId="ADAL" clId="{2B221744-BAA0-47BB-8DCF-7C5D1FCF3EA4}" dt="2019-10-09T05:36:52.272" v="3157" actId="1076"/>
          <ac:picMkLst>
            <pc:docMk/>
            <pc:sldMk cId="1351731590" sldId="353"/>
            <ac:picMk id="4" creationId="{1AC04246-6295-40FB-B4FF-D983982F7D60}"/>
          </ac:picMkLst>
        </pc:picChg>
        <pc:picChg chg="add mod">
          <ac:chgData name="zhuangtingda" userId="8829f2bd-843d-460e-ad8b-c88faed6948c" providerId="ADAL" clId="{2B221744-BAA0-47BB-8DCF-7C5D1FCF3EA4}" dt="2019-10-09T05:36:54.102" v="3158" actId="1076"/>
          <ac:picMkLst>
            <pc:docMk/>
            <pc:sldMk cId="1351731590" sldId="353"/>
            <ac:picMk id="5" creationId="{A9CF50C7-C774-46F3-B133-856B75B45145}"/>
          </ac:picMkLst>
        </pc:picChg>
        <pc:picChg chg="del">
          <ac:chgData name="zhuangtingda" userId="8829f2bd-843d-460e-ad8b-c88faed6948c" providerId="ADAL" clId="{2B221744-BAA0-47BB-8DCF-7C5D1FCF3EA4}" dt="2019-10-09T05:35:05.217" v="3132" actId="478"/>
          <ac:picMkLst>
            <pc:docMk/>
            <pc:sldMk cId="1351731590" sldId="353"/>
            <ac:picMk id="9" creationId="{19E29908-7E2D-48AC-B958-E9AE9738085F}"/>
          </ac:picMkLst>
        </pc:picChg>
      </pc:sldChg>
      <pc:sldChg chg="addSp delSp modSp add delAnim modAnim modNotesTx">
        <pc:chgData name="zhuangtingda" userId="8829f2bd-843d-460e-ad8b-c88faed6948c" providerId="ADAL" clId="{2B221744-BAA0-47BB-8DCF-7C5D1FCF3EA4}" dt="2019-10-12T03:03:18.725" v="6744" actId="20577"/>
        <pc:sldMkLst>
          <pc:docMk/>
          <pc:sldMk cId="4228851676" sldId="354"/>
        </pc:sldMkLst>
        <pc:spChg chg="add">
          <ac:chgData name="zhuangtingda" userId="8829f2bd-843d-460e-ad8b-c88faed6948c" providerId="ADAL" clId="{2B221744-BAA0-47BB-8DCF-7C5D1FCF3EA4}" dt="2019-10-09T07:53:04.133" v="3733"/>
          <ac:spMkLst>
            <pc:docMk/>
            <pc:sldMk cId="4228851676" sldId="354"/>
            <ac:spMk id="16" creationId="{5FF86A0C-207F-4BED-ABF0-209B33BCAED5}"/>
          </ac:spMkLst>
        </pc:spChg>
        <pc:spChg chg="del">
          <ac:chgData name="zhuangtingda" userId="8829f2bd-843d-460e-ad8b-c88faed6948c" providerId="ADAL" clId="{2B221744-BAA0-47BB-8DCF-7C5D1FCF3EA4}" dt="2019-10-09T07:51:26.348" v="3653" actId="478"/>
          <ac:spMkLst>
            <pc:docMk/>
            <pc:sldMk cId="4228851676" sldId="354"/>
            <ac:spMk id="37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07:53:02.939" v="3732" actId="478"/>
          <ac:spMkLst>
            <pc:docMk/>
            <pc:sldMk cId="4228851676" sldId="354"/>
            <ac:spMk id="41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07:51:31.605" v="3655" actId="478"/>
          <ac:spMkLst>
            <pc:docMk/>
            <pc:sldMk cId="4228851676" sldId="354"/>
            <ac:spMk id="44" creationId="{7F33E650-0B8F-409C-9C3F-B5BB8524547A}"/>
          </ac:spMkLst>
        </pc:spChg>
        <pc:spChg chg="del">
          <ac:chgData name="zhuangtingda" userId="8829f2bd-843d-460e-ad8b-c88faed6948c" providerId="ADAL" clId="{2B221744-BAA0-47BB-8DCF-7C5D1FCF3EA4}" dt="2019-10-09T07:51:31.605" v="3655" actId="478"/>
          <ac:spMkLst>
            <pc:docMk/>
            <pc:sldMk cId="4228851676" sldId="354"/>
            <ac:spMk id="45" creationId="{23A5AAC5-42B1-4A78-A686-A9D1390D4A32}"/>
          </ac:spMkLst>
        </pc:spChg>
        <pc:grpChg chg="del">
          <ac:chgData name="zhuangtingda" userId="8829f2bd-843d-460e-ad8b-c88faed6948c" providerId="ADAL" clId="{2B221744-BAA0-47BB-8DCF-7C5D1FCF3EA4}" dt="2019-10-09T07:51:28.065" v="3654" actId="478"/>
          <ac:grpSpMkLst>
            <pc:docMk/>
            <pc:sldMk cId="4228851676" sldId="354"/>
            <ac:grpSpMk id="21" creationId="{00000000-0000-0000-0000-000000000000}"/>
          </ac:grpSpMkLst>
        </pc:grpChg>
        <pc:picChg chg="add mod">
          <ac:chgData name="zhuangtingda" userId="8829f2bd-843d-460e-ad8b-c88faed6948c" providerId="ADAL" clId="{2B221744-BAA0-47BB-8DCF-7C5D1FCF3EA4}" dt="2019-10-09T14:19:58.646" v="3977" actId="1076"/>
          <ac:picMkLst>
            <pc:docMk/>
            <pc:sldMk cId="4228851676" sldId="354"/>
            <ac:picMk id="2" creationId="{28275E3D-9D10-4638-995D-770952F19531}"/>
          </ac:picMkLst>
        </pc:picChg>
        <pc:picChg chg="add del mod">
          <ac:chgData name="zhuangtingda" userId="8829f2bd-843d-460e-ad8b-c88faed6948c" providerId="ADAL" clId="{2B221744-BAA0-47BB-8DCF-7C5D1FCF3EA4}" dt="2019-10-09T08:09:10.074" v="3739" actId="478"/>
          <ac:picMkLst>
            <pc:docMk/>
            <pc:sldMk cId="4228851676" sldId="354"/>
            <ac:picMk id="2" creationId="{3DE90D17-4F3B-4E98-BC2D-9BD9046A58BD}"/>
          </ac:picMkLst>
        </pc:picChg>
        <pc:picChg chg="add mod">
          <ac:chgData name="zhuangtingda" userId="8829f2bd-843d-460e-ad8b-c88faed6948c" providerId="ADAL" clId="{2B221744-BAA0-47BB-8DCF-7C5D1FCF3EA4}" dt="2019-10-09T08:09:17.624" v="3742" actId="14100"/>
          <ac:picMkLst>
            <pc:docMk/>
            <pc:sldMk cId="4228851676" sldId="354"/>
            <ac:picMk id="3" creationId="{AC774662-680D-436C-8D68-761093AC59BE}"/>
          </ac:picMkLst>
        </pc:picChg>
        <pc:picChg chg="del">
          <ac:chgData name="zhuangtingda" userId="8829f2bd-843d-460e-ad8b-c88faed6948c" providerId="ADAL" clId="{2B221744-BAA0-47BB-8DCF-7C5D1FCF3EA4}" dt="2019-10-09T07:51:24.285" v="3651" actId="478"/>
          <ac:picMkLst>
            <pc:docMk/>
            <pc:sldMk cId="4228851676" sldId="354"/>
            <ac:picMk id="5" creationId="{9EB2DAB1-9DB0-487E-B58A-47965060B861}"/>
          </ac:picMkLst>
        </pc:picChg>
        <pc:picChg chg="del">
          <ac:chgData name="zhuangtingda" userId="8829f2bd-843d-460e-ad8b-c88faed6948c" providerId="ADAL" clId="{2B221744-BAA0-47BB-8DCF-7C5D1FCF3EA4}" dt="2019-10-09T07:51:23.622" v="3650" actId="478"/>
          <ac:picMkLst>
            <pc:docMk/>
            <pc:sldMk cId="4228851676" sldId="354"/>
            <ac:picMk id="6" creationId="{C12DE543-99D3-459A-BFD0-804A3A3DA51C}"/>
          </ac:picMkLst>
        </pc:picChg>
        <pc:picChg chg="del">
          <ac:chgData name="zhuangtingda" userId="8829f2bd-843d-460e-ad8b-c88faed6948c" providerId="ADAL" clId="{2B221744-BAA0-47BB-8DCF-7C5D1FCF3EA4}" dt="2019-10-09T07:51:24.874" v="3652" actId="478"/>
          <ac:picMkLst>
            <pc:docMk/>
            <pc:sldMk cId="4228851676" sldId="354"/>
            <ac:picMk id="7" creationId="{CED77A42-D9AE-4CC4-911C-624C1F6569BC}"/>
          </ac:picMkLst>
        </pc:picChg>
        <pc:cxnChg chg="mod">
          <ac:chgData name="zhuangtingda" userId="8829f2bd-843d-460e-ad8b-c88faed6948c" providerId="ADAL" clId="{2B221744-BAA0-47BB-8DCF-7C5D1FCF3EA4}" dt="2019-10-09T07:51:28.065" v="3654" actId="478"/>
          <ac:cxnSpMkLst>
            <pc:docMk/>
            <pc:sldMk cId="4228851676" sldId="354"/>
            <ac:cxnSpMk id="24" creationId="{00000000-0000-0000-0000-000000000000}"/>
          </ac:cxnSpMkLst>
        </pc:cxnChg>
      </pc:sldChg>
      <pc:sldChg chg="add del">
        <pc:chgData name="zhuangtingda" userId="8829f2bd-843d-460e-ad8b-c88faed6948c" providerId="ADAL" clId="{2B221744-BAA0-47BB-8DCF-7C5D1FCF3EA4}" dt="2019-10-09T07:51:33.622" v="3657"/>
        <pc:sldMkLst>
          <pc:docMk/>
          <pc:sldMk cId="2476908781" sldId="355"/>
        </pc:sldMkLst>
      </pc:sldChg>
      <pc:sldChg chg="addSp delSp modSp add ord modAnim">
        <pc:chgData name="zhuangtingda" userId="8829f2bd-843d-460e-ad8b-c88faed6948c" providerId="ADAL" clId="{2B221744-BAA0-47BB-8DCF-7C5D1FCF3EA4}" dt="2019-10-17T05:10:15.222" v="10345" actId="1076"/>
        <pc:sldMkLst>
          <pc:docMk/>
          <pc:sldMk cId="3933423208" sldId="355"/>
        </pc:sldMkLst>
        <pc:spChg chg="add mod">
          <ac:chgData name="zhuangtingda" userId="8829f2bd-843d-460e-ad8b-c88faed6948c" providerId="ADAL" clId="{2B221744-BAA0-47BB-8DCF-7C5D1FCF3EA4}" dt="2019-10-17T05:10:15.222" v="10345" actId="1076"/>
          <ac:spMkLst>
            <pc:docMk/>
            <pc:sldMk cId="3933423208" sldId="355"/>
            <ac:spMk id="9" creationId="{74A91F36-DA82-4FDD-AFB1-0761596D4DA2}"/>
          </ac:spMkLst>
        </pc:spChg>
        <pc:spChg chg="mod">
          <ac:chgData name="zhuangtingda" userId="8829f2bd-843d-460e-ad8b-c88faed6948c" providerId="ADAL" clId="{2B221744-BAA0-47BB-8DCF-7C5D1FCF3EA4}" dt="2019-10-17T05:10:10.642" v="10343" actId="1076"/>
          <ac:spMkLst>
            <pc:docMk/>
            <pc:sldMk cId="3933423208" sldId="355"/>
            <ac:spMk id="16" creationId="{00000000-0000-0000-0000-000000000000}"/>
          </ac:spMkLst>
        </pc:spChg>
        <pc:picChg chg="del">
          <ac:chgData name="zhuangtingda" userId="8829f2bd-843d-460e-ad8b-c88faed6948c" providerId="ADAL" clId="{2B221744-BAA0-47BB-8DCF-7C5D1FCF3EA4}" dt="2019-10-09T09:06:47.214" v="3746" actId="478"/>
          <ac:picMkLst>
            <pc:docMk/>
            <pc:sldMk cId="3933423208" sldId="355"/>
            <ac:picMk id="4" creationId="{1AC04246-6295-40FB-B4FF-D983982F7D60}"/>
          </ac:picMkLst>
        </pc:picChg>
        <pc:picChg chg="del">
          <ac:chgData name="zhuangtingda" userId="8829f2bd-843d-460e-ad8b-c88faed6948c" providerId="ADAL" clId="{2B221744-BAA0-47BB-8DCF-7C5D1FCF3EA4}" dt="2019-10-09T09:06:47.809" v="3747" actId="478"/>
          <ac:picMkLst>
            <pc:docMk/>
            <pc:sldMk cId="3933423208" sldId="355"/>
            <ac:picMk id="5" creationId="{A9CF50C7-C774-46F3-B133-856B75B45145}"/>
          </ac:picMkLst>
        </pc:picChg>
        <pc:picChg chg="add mod">
          <ac:chgData name="zhuangtingda" userId="8829f2bd-843d-460e-ad8b-c88faed6948c" providerId="ADAL" clId="{2B221744-BAA0-47BB-8DCF-7C5D1FCF3EA4}" dt="2019-10-09T10:20:30.768" v="3753" actId="14100"/>
          <ac:picMkLst>
            <pc:docMk/>
            <pc:sldMk cId="3933423208" sldId="355"/>
            <ac:picMk id="6" creationId="{88A650A3-B84E-44BE-A6E6-F70EC7286656}"/>
          </ac:picMkLst>
        </pc:picChg>
        <pc:picChg chg="add mod">
          <ac:chgData name="zhuangtingda" userId="8829f2bd-843d-460e-ad8b-c88faed6948c" providerId="ADAL" clId="{2B221744-BAA0-47BB-8DCF-7C5D1FCF3EA4}" dt="2019-10-09T10:21:57.442" v="3756" actId="1076"/>
          <ac:picMkLst>
            <pc:docMk/>
            <pc:sldMk cId="3933423208" sldId="355"/>
            <ac:picMk id="8" creationId="{D7A2F5FF-44F5-4229-9E8C-A21EBB5A2A0C}"/>
          </ac:picMkLst>
        </pc:picChg>
      </pc:sldChg>
      <pc:sldChg chg="addSp delSp modSp add delAnim">
        <pc:chgData name="zhuangtingda" userId="8829f2bd-843d-460e-ad8b-c88faed6948c" providerId="ADAL" clId="{2B221744-BAA0-47BB-8DCF-7C5D1FCF3EA4}" dt="2019-10-09T13:43:50.357" v="3854" actId="1076"/>
        <pc:sldMkLst>
          <pc:docMk/>
          <pc:sldMk cId="2191428173" sldId="356"/>
        </pc:sldMkLst>
        <pc:spChg chg="del topLvl">
          <ac:chgData name="zhuangtingda" userId="8829f2bd-843d-460e-ad8b-c88faed6948c" providerId="ADAL" clId="{2B221744-BAA0-47BB-8DCF-7C5D1FCF3EA4}" dt="2019-10-09T13:43:10.689" v="3847" actId="478"/>
          <ac:spMkLst>
            <pc:docMk/>
            <pc:sldMk cId="2191428173" sldId="356"/>
            <ac:spMk id="33" creationId="{C73DBE92-A55F-4840-A1A8-C0EC57BDD94C}"/>
          </ac:spMkLst>
        </pc:spChg>
        <pc:spChg chg="del topLvl">
          <ac:chgData name="zhuangtingda" userId="8829f2bd-843d-460e-ad8b-c88faed6948c" providerId="ADAL" clId="{2B221744-BAA0-47BB-8DCF-7C5D1FCF3EA4}" dt="2019-10-09T13:43:12.230" v="3848" actId="478"/>
          <ac:spMkLst>
            <pc:docMk/>
            <pc:sldMk cId="2191428173" sldId="356"/>
            <ac:spMk id="34" creationId="{6E3B7B06-43C5-4522-B25D-6B644AD6F3F3}"/>
          </ac:spMkLst>
        </pc:spChg>
        <pc:spChg chg="del topLvl">
          <ac:chgData name="zhuangtingda" userId="8829f2bd-843d-460e-ad8b-c88faed6948c" providerId="ADAL" clId="{2B221744-BAA0-47BB-8DCF-7C5D1FCF3EA4}" dt="2019-10-09T13:43:05.945" v="3844" actId="478"/>
          <ac:spMkLst>
            <pc:docMk/>
            <pc:sldMk cId="2191428173" sldId="356"/>
            <ac:spMk id="35" creationId="{FC21E1F8-6CBC-4104-8680-72D2ECD1086D}"/>
          </ac:spMkLst>
        </pc:spChg>
        <pc:spChg chg="del topLvl">
          <ac:chgData name="zhuangtingda" userId="8829f2bd-843d-460e-ad8b-c88faed6948c" providerId="ADAL" clId="{2B221744-BAA0-47BB-8DCF-7C5D1FCF3EA4}" dt="2019-10-09T13:43:07.634" v="3845" actId="478"/>
          <ac:spMkLst>
            <pc:docMk/>
            <pc:sldMk cId="2191428173" sldId="356"/>
            <ac:spMk id="36" creationId="{D13016AD-722E-4405-86B3-4F98870D219F}"/>
          </ac:spMkLst>
        </pc:spChg>
        <pc:spChg chg="del">
          <ac:chgData name="zhuangtingda" userId="8829f2bd-843d-460e-ad8b-c88faed6948c" providerId="ADAL" clId="{2B221744-BAA0-47BB-8DCF-7C5D1FCF3EA4}" dt="2019-10-09T13:39:42.336" v="3819" actId="478"/>
          <ac:spMkLst>
            <pc:docMk/>
            <pc:sldMk cId="2191428173" sldId="356"/>
            <ac:spMk id="37" creationId="{00000000-0000-0000-0000-000000000000}"/>
          </ac:spMkLst>
        </pc:spChg>
        <pc:spChg chg="del topLvl">
          <ac:chgData name="zhuangtingda" userId="8829f2bd-843d-460e-ad8b-c88faed6948c" providerId="ADAL" clId="{2B221744-BAA0-47BB-8DCF-7C5D1FCF3EA4}" dt="2019-10-09T13:43:01.490" v="3842" actId="478"/>
          <ac:spMkLst>
            <pc:docMk/>
            <pc:sldMk cId="2191428173" sldId="356"/>
            <ac:spMk id="38" creationId="{300DA210-504D-44AA-907B-6ED17304753A}"/>
          </ac:spMkLst>
        </pc:spChg>
        <pc:spChg chg="del topLvl">
          <ac:chgData name="zhuangtingda" userId="8829f2bd-843d-460e-ad8b-c88faed6948c" providerId="ADAL" clId="{2B221744-BAA0-47BB-8DCF-7C5D1FCF3EA4}" dt="2019-10-09T13:43:04.057" v="3843" actId="478"/>
          <ac:spMkLst>
            <pc:docMk/>
            <pc:sldMk cId="2191428173" sldId="356"/>
            <ac:spMk id="39" creationId="{6805F877-F32A-48B6-B1A8-B32BE2116F95}"/>
          </ac:spMkLst>
        </pc:spChg>
        <pc:spChg chg="del">
          <ac:chgData name="zhuangtingda" userId="8829f2bd-843d-460e-ad8b-c88faed6948c" providerId="ADAL" clId="{2B221744-BAA0-47BB-8DCF-7C5D1FCF3EA4}" dt="2019-10-09T13:39:43.867" v="3820" actId="478"/>
          <ac:spMkLst>
            <pc:docMk/>
            <pc:sldMk cId="2191428173" sldId="356"/>
            <ac:spMk id="44" creationId="{7F33E650-0B8F-409C-9C3F-B5BB8524547A}"/>
          </ac:spMkLst>
        </pc:spChg>
        <pc:spChg chg="del">
          <ac:chgData name="zhuangtingda" userId="8829f2bd-843d-460e-ad8b-c88faed6948c" providerId="ADAL" clId="{2B221744-BAA0-47BB-8DCF-7C5D1FCF3EA4}" dt="2019-10-09T13:39:46.619" v="3822" actId="478"/>
          <ac:spMkLst>
            <pc:docMk/>
            <pc:sldMk cId="2191428173" sldId="356"/>
            <ac:spMk id="45" creationId="{23A5AAC5-42B1-4A78-A686-A9D1390D4A32}"/>
          </ac:spMkLst>
        </pc:spChg>
        <pc:grpChg chg="add del mod">
          <ac:chgData name="zhuangtingda" userId="8829f2bd-843d-460e-ad8b-c88faed6948c" providerId="ADAL" clId="{2B221744-BAA0-47BB-8DCF-7C5D1FCF3EA4}" dt="2019-10-09T13:42:56.415" v="3839" actId="165"/>
          <ac:grpSpMkLst>
            <pc:docMk/>
            <pc:sldMk cId="2191428173" sldId="356"/>
            <ac:grpSpMk id="15" creationId="{66BDF24A-B72F-4540-9D06-E18A72386EED}"/>
          </ac:grpSpMkLst>
        </pc:grpChg>
        <pc:grpChg chg="del mod topLvl">
          <ac:chgData name="zhuangtingda" userId="8829f2bd-843d-460e-ad8b-c88faed6948c" providerId="ADAL" clId="{2B221744-BAA0-47BB-8DCF-7C5D1FCF3EA4}" dt="2019-10-09T13:43:00.121" v="3841" actId="478"/>
          <ac:grpSpMkLst>
            <pc:docMk/>
            <pc:sldMk cId="2191428173" sldId="356"/>
            <ac:grpSpMk id="16" creationId="{36281219-5049-4791-8C73-7F6A1D074E18}"/>
          </ac:grpSpMkLst>
        </pc:grpChg>
        <pc:grpChg chg="del mod topLvl">
          <ac:chgData name="zhuangtingda" userId="8829f2bd-843d-460e-ad8b-c88faed6948c" providerId="ADAL" clId="{2B221744-BAA0-47BB-8DCF-7C5D1FCF3EA4}" dt="2019-10-09T13:43:01.490" v="3842" actId="478"/>
          <ac:grpSpMkLst>
            <pc:docMk/>
            <pc:sldMk cId="2191428173" sldId="356"/>
            <ac:grpSpMk id="17" creationId="{6A9E6426-8EC4-42AB-8970-F3AA64396A8C}"/>
          </ac:grpSpMkLst>
        </pc:grpChg>
        <pc:grpChg chg="del mod topLvl">
          <ac:chgData name="zhuangtingda" userId="8829f2bd-843d-460e-ad8b-c88faed6948c" providerId="ADAL" clId="{2B221744-BAA0-47BB-8DCF-7C5D1FCF3EA4}" dt="2019-10-09T13:43:05.945" v="3844" actId="478"/>
          <ac:grpSpMkLst>
            <pc:docMk/>
            <pc:sldMk cId="2191428173" sldId="356"/>
            <ac:grpSpMk id="18" creationId="{136DF43D-4F82-41CB-9E08-22A0D4ED77D3}"/>
          </ac:grpSpMkLst>
        </pc:grpChg>
        <pc:grpChg chg="del mod topLvl">
          <ac:chgData name="zhuangtingda" userId="8829f2bd-843d-460e-ad8b-c88faed6948c" providerId="ADAL" clId="{2B221744-BAA0-47BB-8DCF-7C5D1FCF3EA4}" dt="2019-10-09T13:43:10.689" v="3847" actId="478"/>
          <ac:grpSpMkLst>
            <pc:docMk/>
            <pc:sldMk cId="2191428173" sldId="356"/>
            <ac:grpSpMk id="19" creationId="{B230D394-B890-4AC3-BF74-A20DD3FDEC09}"/>
          </ac:grpSpMkLst>
        </pc:grpChg>
        <pc:grpChg chg="del">
          <ac:chgData name="zhuangtingda" userId="8829f2bd-843d-460e-ad8b-c88faed6948c" providerId="ADAL" clId="{2B221744-BAA0-47BB-8DCF-7C5D1FCF3EA4}" dt="2019-10-09T13:39:44.834" v="3821" actId="478"/>
          <ac:grpSpMkLst>
            <pc:docMk/>
            <pc:sldMk cId="2191428173" sldId="356"/>
            <ac:grpSpMk id="21" creationId="{00000000-0000-0000-0000-000000000000}"/>
          </ac:grpSpMkLst>
        </pc:grpChg>
        <pc:picChg chg="add mod">
          <ac:chgData name="zhuangtingda" userId="8829f2bd-843d-460e-ad8b-c88faed6948c" providerId="ADAL" clId="{2B221744-BAA0-47BB-8DCF-7C5D1FCF3EA4}" dt="2019-10-09T13:42:20.103" v="3838" actId="1076"/>
          <ac:picMkLst>
            <pc:docMk/>
            <pc:sldMk cId="2191428173" sldId="356"/>
            <ac:picMk id="2" creationId="{6FFB4D57-1B4E-4494-A018-53969AD4E33E}"/>
          </ac:picMkLst>
        </pc:picChg>
        <pc:picChg chg="del">
          <ac:chgData name="zhuangtingda" userId="8829f2bd-843d-460e-ad8b-c88faed6948c" providerId="ADAL" clId="{2B221744-BAA0-47BB-8DCF-7C5D1FCF3EA4}" dt="2019-10-09T13:39:39.819" v="3817" actId="478"/>
          <ac:picMkLst>
            <pc:docMk/>
            <pc:sldMk cId="2191428173" sldId="356"/>
            <ac:picMk id="5" creationId="{9EB2DAB1-9DB0-487E-B58A-47965060B861}"/>
          </ac:picMkLst>
        </pc:picChg>
        <pc:picChg chg="del mod">
          <ac:chgData name="zhuangtingda" userId="8829f2bd-843d-460e-ad8b-c88faed6948c" providerId="ADAL" clId="{2B221744-BAA0-47BB-8DCF-7C5D1FCF3EA4}" dt="2019-10-09T13:42:06.958" v="3832" actId="478"/>
          <ac:picMkLst>
            <pc:docMk/>
            <pc:sldMk cId="2191428173" sldId="356"/>
            <ac:picMk id="6" creationId="{C12DE543-99D3-459A-BFD0-804A3A3DA51C}"/>
          </ac:picMkLst>
        </pc:picChg>
        <pc:picChg chg="del">
          <ac:chgData name="zhuangtingda" userId="8829f2bd-843d-460e-ad8b-c88faed6948c" providerId="ADAL" clId="{2B221744-BAA0-47BB-8DCF-7C5D1FCF3EA4}" dt="2019-10-09T13:39:40.335" v="3818" actId="478"/>
          <ac:picMkLst>
            <pc:docMk/>
            <pc:sldMk cId="2191428173" sldId="356"/>
            <ac:picMk id="7" creationId="{CED77A42-D9AE-4CC4-911C-624C1F6569BC}"/>
          </ac:picMkLst>
        </pc:picChg>
        <pc:picChg chg="mod topLvl">
          <ac:chgData name="zhuangtingda" userId="8829f2bd-843d-460e-ad8b-c88faed6948c" providerId="ADAL" clId="{2B221744-BAA0-47BB-8DCF-7C5D1FCF3EA4}" dt="2019-10-09T13:43:50.357" v="3854" actId="1076"/>
          <ac:picMkLst>
            <pc:docMk/>
            <pc:sldMk cId="2191428173" sldId="356"/>
            <ac:picMk id="32" creationId="{9D191187-CFAB-428E-B5A9-F13C7D7FC5A4}"/>
          </ac:picMkLst>
        </pc:picChg>
        <pc:cxnChg chg="del mod topLvl">
          <ac:chgData name="zhuangtingda" userId="8829f2bd-843d-460e-ad8b-c88faed6948c" providerId="ADAL" clId="{2B221744-BAA0-47BB-8DCF-7C5D1FCF3EA4}" dt="2019-10-09T13:43:47.354" v="3853" actId="478"/>
          <ac:cxnSpMkLst>
            <pc:docMk/>
            <pc:sldMk cId="2191428173" sldId="356"/>
            <ac:cxnSpMk id="20" creationId="{9CD817CD-D43F-446B-8B52-62606EDB11EC}"/>
          </ac:cxnSpMkLst>
        </pc:cxnChg>
        <pc:cxnChg chg="mod">
          <ac:chgData name="zhuangtingda" userId="8829f2bd-843d-460e-ad8b-c88faed6948c" providerId="ADAL" clId="{2B221744-BAA0-47BB-8DCF-7C5D1FCF3EA4}" dt="2019-10-09T13:39:44.834" v="3821" actId="478"/>
          <ac:cxnSpMkLst>
            <pc:docMk/>
            <pc:sldMk cId="2191428173" sldId="356"/>
            <ac:cxnSpMk id="24" creationId="{00000000-0000-0000-0000-000000000000}"/>
          </ac:cxnSpMkLst>
        </pc:cxnChg>
        <pc:cxnChg chg="del mod topLvl">
          <ac:chgData name="zhuangtingda" userId="8829f2bd-843d-460e-ad8b-c88faed6948c" providerId="ADAL" clId="{2B221744-BAA0-47BB-8DCF-7C5D1FCF3EA4}" dt="2019-10-09T13:43:47.354" v="3853" actId="478"/>
          <ac:cxnSpMkLst>
            <pc:docMk/>
            <pc:sldMk cId="2191428173" sldId="356"/>
            <ac:cxnSpMk id="25" creationId="{E9B4A0BF-0591-43F1-B224-A6E95C0314CC}"/>
          </ac:cxnSpMkLst>
        </pc:cxnChg>
        <pc:cxnChg chg="del mod topLvl">
          <ac:chgData name="zhuangtingda" userId="8829f2bd-843d-460e-ad8b-c88faed6948c" providerId="ADAL" clId="{2B221744-BAA0-47BB-8DCF-7C5D1FCF3EA4}" dt="2019-10-09T13:43:47.354" v="3853" actId="478"/>
          <ac:cxnSpMkLst>
            <pc:docMk/>
            <pc:sldMk cId="2191428173" sldId="356"/>
            <ac:cxnSpMk id="26" creationId="{A3B8BCD7-AAE2-4E77-80A0-D42B32F58434}"/>
          </ac:cxnSpMkLst>
        </pc:cxnChg>
        <pc:cxnChg chg="del mod topLvl">
          <ac:chgData name="zhuangtingda" userId="8829f2bd-843d-460e-ad8b-c88faed6948c" providerId="ADAL" clId="{2B221744-BAA0-47BB-8DCF-7C5D1FCF3EA4}" dt="2019-10-09T13:43:08.822" v="3846" actId="478"/>
          <ac:cxnSpMkLst>
            <pc:docMk/>
            <pc:sldMk cId="2191428173" sldId="356"/>
            <ac:cxnSpMk id="27" creationId="{57BF489B-397C-43AC-8DC3-77BA3AFB82BA}"/>
          </ac:cxnSpMkLst>
        </pc:cxnChg>
        <pc:cxnChg chg="del mod topLvl">
          <ac:chgData name="zhuangtingda" userId="8829f2bd-843d-460e-ad8b-c88faed6948c" providerId="ADAL" clId="{2B221744-BAA0-47BB-8DCF-7C5D1FCF3EA4}" dt="2019-10-09T13:43:47.354" v="3853" actId="478"/>
          <ac:cxnSpMkLst>
            <pc:docMk/>
            <pc:sldMk cId="2191428173" sldId="356"/>
            <ac:cxnSpMk id="28" creationId="{83D99B84-7828-4224-9CB1-C66FD2D5E208}"/>
          </ac:cxnSpMkLst>
        </pc:cxnChg>
        <pc:cxnChg chg="del mod topLvl">
          <ac:chgData name="zhuangtingda" userId="8829f2bd-843d-460e-ad8b-c88faed6948c" providerId="ADAL" clId="{2B221744-BAA0-47BB-8DCF-7C5D1FCF3EA4}" dt="2019-10-09T13:43:47.354" v="3853" actId="478"/>
          <ac:cxnSpMkLst>
            <pc:docMk/>
            <pc:sldMk cId="2191428173" sldId="356"/>
            <ac:cxnSpMk id="29" creationId="{7A1762D9-2277-468C-BDD1-D7ABA0430B55}"/>
          </ac:cxnSpMkLst>
        </pc:cxnChg>
        <pc:cxnChg chg="del mod topLvl">
          <ac:chgData name="zhuangtingda" userId="8829f2bd-843d-460e-ad8b-c88faed6948c" providerId="ADAL" clId="{2B221744-BAA0-47BB-8DCF-7C5D1FCF3EA4}" dt="2019-10-09T13:43:14.397" v="3850" actId="478"/>
          <ac:cxnSpMkLst>
            <pc:docMk/>
            <pc:sldMk cId="2191428173" sldId="356"/>
            <ac:cxnSpMk id="30" creationId="{C3405050-37B3-4C9F-B80F-C2E2DC55C44B}"/>
          </ac:cxnSpMkLst>
        </pc:cxnChg>
        <pc:cxnChg chg="del mod topLvl">
          <ac:chgData name="zhuangtingda" userId="8829f2bd-843d-460e-ad8b-c88faed6948c" providerId="ADAL" clId="{2B221744-BAA0-47BB-8DCF-7C5D1FCF3EA4}" dt="2019-10-09T13:43:13.571" v="3849" actId="478"/>
          <ac:cxnSpMkLst>
            <pc:docMk/>
            <pc:sldMk cId="2191428173" sldId="356"/>
            <ac:cxnSpMk id="31" creationId="{43131CF3-5968-4B4B-BC3C-03D858F71C1E}"/>
          </ac:cxnSpMkLst>
        </pc:cxnChg>
      </pc:sldChg>
      <pc:sldChg chg="addSp delSp modSp add modAnim">
        <pc:chgData name="zhuangtingda" userId="8829f2bd-843d-460e-ad8b-c88faed6948c" providerId="ADAL" clId="{2B221744-BAA0-47BB-8DCF-7C5D1FCF3EA4}" dt="2019-10-17T03:08:30.859" v="10225"/>
        <pc:sldMkLst>
          <pc:docMk/>
          <pc:sldMk cId="77102195" sldId="357"/>
        </pc:sldMkLst>
        <pc:spChg chg="add mod">
          <ac:chgData name="zhuangtingda" userId="8829f2bd-843d-460e-ad8b-c88faed6948c" providerId="ADAL" clId="{2B221744-BAA0-47BB-8DCF-7C5D1FCF3EA4}" dt="2019-10-09T13:57:03.805" v="3973" actId="20577"/>
          <ac:spMkLst>
            <pc:docMk/>
            <pc:sldMk cId="77102195" sldId="357"/>
            <ac:spMk id="9" creationId="{1D5AD00B-EF70-4B73-BB6A-569CD8F93DE4}"/>
          </ac:spMkLst>
        </pc:spChg>
        <pc:picChg chg="del">
          <ac:chgData name="zhuangtingda" userId="8829f2bd-843d-460e-ad8b-c88faed6948c" providerId="ADAL" clId="{2B221744-BAA0-47BB-8DCF-7C5D1FCF3EA4}" dt="2019-10-09T13:44:05.873" v="3856" actId="478"/>
          <ac:picMkLst>
            <pc:docMk/>
            <pc:sldMk cId="77102195" sldId="357"/>
            <ac:picMk id="2" creationId="{6FFB4D57-1B4E-4494-A018-53969AD4E33E}"/>
          </ac:picMkLst>
        </pc:picChg>
        <pc:picChg chg="add mod">
          <ac:chgData name="zhuangtingda" userId="8829f2bd-843d-460e-ad8b-c88faed6948c" providerId="ADAL" clId="{2B221744-BAA0-47BB-8DCF-7C5D1FCF3EA4}" dt="2019-10-09T13:57:10.644" v="3974" actId="1076"/>
          <ac:picMkLst>
            <pc:docMk/>
            <pc:sldMk cId="77102195" sldId="357"/>
            <ac:picMk id="7" creationId="{F36E31E7-C13E-4C38-938E-DA64EBE61ECB}"/>
          </ac:picMkLst>
        </pc:picChg>
        <pc:picChg chg="add del mod">
          <ac:chgData name="zhuangtingda" userId="8829f2bd-843d-460e-ad8b-c88faed6948c" providerId="ADAL" clId="{2B221744-BAA0-47BB-8DCF-7C5D1FCF3EA4}" dt="2019-10-09T13:44:16.685" v="3860" actId="478"/>
          <ac:picMkLst>
            <pc:docMk/>
            <pc:sldMk cId="77102195" sldId="357"/>
            <ac:picMk id="8" creationId="{0F5F2107-F46A-4851-A40A-4B12596E8BFE}"/>
          </ac:picMkLst>
        </pc:picChg>
        <pc:picChg chg="del">
          <ac:chgData name="zhuangtingda" userId="8829f2bd-843d-460e-ad8b-c88faed6948c" providerId="ADAL" clId="{2B221744-BAA0-47BB-8DCF-7C5D1FCF3EA4}" dt="2019-10-09T13:44:07.053" v="3857" actId="478"/>
          <ac:picMkLst>
            <pc:docMk/>
            <pc:sldMk cId="77102195" sldId="357"/>
            <ac:picMk id="32" creationId="{9D191187-CFAB-428E-B5A9-F13C7D7FC5A4}"/>
          </ac:picMkLst>
        </pc:picChg>
      </pc:sldChg>
      <pc:sldChg chg="addSp delSp modSp add del delAnim">
        <pc:chgData name="zhuangtingda" userId="8829f2bd-843d-460e-ad8b-c88faed6948c" providerId="ADAL" clId="{2B221744-BAA0-47BB-8DCF-7C5D1FCF3EA4}" dt="2019-10-16T12:32:10.010" v="10080" actId="20577"/>
        <pc:sldMkLst>
          <pc:docMk/>
          <pc:sldMk cId="2739798364" sldId="358"/>
        </pc:sldMkLst>
        <pc:spChg chg="add del">
          <ac:chgData name="zhuangtingda" userId="8829f2bd-843d-460e-ad8b-c88faed6948c" providerId="ADAL" clId="{2B221744-BAA0-47BB-8DCF-7C5D1FCF3EA4}" dt="2019-10-09T14:47:31.272" v="4299"/>
          <ac:spMkLst>
            <pc:docMk/>
            <pc:sldMk cId="2739798364" sldId="358"/>
            <ac:spMk id="6" creationId="{05CAF287-7A47-4A69-AC66-65D2A79A9F65}"/>
          </ac:spMkLst>
        </pc:spChg>
        <pc:spChg chg="add mod">
          <ac:chgData name="zhuangtingda" userId="8829f2bd-843d-460e-ad8b-c88faed6948c" providerId="ADAL" clId="{2B221744-BAA0-47BB-8DCF-7C5D1FCF3EA4}" dt="2019-10-16T12:32:10.010" v="10080" actId="20577"/>
          <ac:spMkLst>
            <pc:docMk/>
            <pc:sldMk cId="2739798364" sldId="358"/>
            <ac:spMk id="10" creationId="{7D5CC513-74E5-4190-A6F5-6D9CA7960E2B}"/>
          </ac:spMkLst>
        </pc:spChg>
        <pc:picChg chg="del">
          <ac:chgData name="zhuangtingda" userId="8829f2bd-843d-460e-ad8b-c88faed6948c" providerId="ADAL" clId="{2B221744-BAA0-47BB-8DCF-7C5D1FCF3EA4}" dt="2019-10-09T14:21:43.898" v="3980" actId="478"/>
          <ac:picMkLst>
            <pc:docMk/>
            <pc:sldMk cId="2739798364" sldId="358"/>
            <ac:picMk id="2" creationId="{28275E3D-9D10-4638-995D-770952F19531}"/>
          </ac:picMkLst>
        </pc:picChg>
        <pc:picChg chg="del">
          <ac:chgData name="zhuangtingda" userId="8829f2bd-843d-460e-ad8b-c88faed6948c" providerId="ADAL" clId="{2B221744-BAA0-47BB-8DCF-7C5D1FCF3EA4}" dt="2019-10-09T14:21:44.655" v="3981" actId="478"/>
          <ac:picMkLst>
            <pc:docMk/>
            <pc:sldMk cId="2739798364" sldId="358"/>
            <ac:picMk id="3" creationId="{AC774662-680D-436C-8D68-761093AC59BE}"/>
          </ac:picMkLst>
        </pc:picChg>
        <pc:picChg chg="add mod modCrop">
          <ac:chgData name="zhuangtingda" userId="8829f2bd-843d-460e-ad8b-c88faed6948c" providerId="ADAL" clId="{2B221744-BAA0-47BB-8DCF-7C5D1FCF3EA4}" dt="2019-10-09T14:46:32.905" v="4297" actId="1076"/>
          <ac:picMkLst>
            <pc:docMk/>
            <pc:sldMk cId="2739798364" sldId="358"/>
            <ac:picMk id="5" creationId="{97DA2A88-8494-41F1-A901-30E5B83B4EEF}"/>
          </ac:picMkLst>
        </pc:picChg>
      </pc:sldChg>
      <pc:sldChg chg="add del">
        <pc:chgData name="zhuangtingda" userId="8829f2bd-843d-460e-ad8b-c88faed6948c" providerId="ADAL" clId="{2B221744-BAA0-47BB-8DCF-7C5D1FCF3EA4}" dt="2019-10-09T14:23:56.682" v="3983" actId="2696"/>
        <pc:sldMkLst>
          <pc:docMk/>
          <pc:sldMk cId="29859959" sldId="359"/>
        </pc:sldMkLst>
      </pc:sldChg>
      <pc:sldChg chg="addSp delSp modSp add delAnim modAnim">
        <pc:chgData name="zhuangtingda" userId="8829f2bd-843d-460e-ad8b-c88faed6948c" providerId="ADAL" clId="{2B221744-BAA0-47BB-8DCF-7C5D1FCF3EA4}" dt="2019-10-17T03:08:40.544" v="10226"/>
        <pc:sldMkLst>
          <pc:docMk/>
          <pc:sldMk cId="2575307268" sldId="359"/>
        </pc:sldMkLst>
        <pc:spChg chg="add mod">
          <ac:chgData name="zhuangtingda" userId="8829f2bd-843d-460e-ad8b-c88faed6948c" providerId="ADAL" clId="{2B221744-BAA0-47BB-8DCF-7C5D1FCF3EA4}" dt="2019-10-09T14:39:11.351" v="4282" actId="1076"/>
          <ac:spMkLst>
            <pc:docMk/>
            <pc:sldMk cId="2575307268" sldId="359"/>
            <ac:spMk id="3" creationId="{DB256993-B129-45AE-9C31-0E040BE7C87E}"/>
          </ac:spMkLst>
        </pc:spChg>
        <pc:spChg chg="add mod">
          <ac:chgData name="zhuangtingda" userId="8829f2bd-843d-460e-ad8b-c88faed6948c" providerId="ADAL" clId="{2B221744-BAA0-47BB-8DCF-7C5D1FCF3EA4}" dt="2019-10-09T14:39:06.665" v="4280" actId="1076"/>
          <ac:spMkLst>
            <pc:docMk/>
            <pc:sldMk cId="2575307268" sldId="359"/>
            <ac:spMk id="15" creationId="{6D4E7F9E-64A8-4C16-A996-1E91F2A3558D}"/>
          </ac:spMkLst>
        </pc:spChg>
        <pc:spChg chg="del">
          <ac:chgData name="zhuangtingda" userId="8829f2bd-843d-460e-ad8b-c88faed6948c" providerId="ADAL" clId="{2B221744-BAA0-47BB-8DCF-7C5D1FCF3EA4}" dt="2019-10-09T14:27:13.658" v="4102" actId="478"/>
          <ac:spMkLst>
            <pc:docMk/>
            <pc:sldMk cId="2575307268" sldId="359"/>
            <ac:spMk id="37" creationId="{00000000-0000-0000-0000-000000000000}"/>
          </ac:spMkLst>
        </pc:spChg>
        <pc:spChg chg="del">
          <ac:chgData name="zhuangtingda" userId="8829f2bd-843d-460e-ad8b-c88faed6948c" providerId="ADAL" clId="{2B221744-BAA0-47BB-8DCF-7C5D1FCF3EA4}" dt="2019-10-09T14:27:12.089" v="4101" actId="478"/>
          <ac:spMkLst>
            <pc:docMk/>
            <pc:sldMk cId="2575307268" sldId="359"/>
            <ac:spMk id="44" creationId="{7F33E650-0B8F-409C-9C3F-B5BB8524547A}"/>
          </ac:spMkLst>
        </pc:spChg>
        <pc:spChg chg="del mod">
          <ac:chgData name="zhuangtingda" userId="8829f2bd-843d-460e-ad8b-c88faed6948c" providerId="ADAL" clId="{2B221744-BAA0-47BB-8DCF-7C5D1FCF3EA4}" dt="2019-10-09T14:27:15.844" v="4105" actId="478"/>
          <ac:spMkLst>
            <pc:docMk/>
            <pc:sldMk cId="2575307268" sldId="359"/>
            <ac:spMk id="45" creationId="{23A5AAC5-42B1-4A78-A686-A9D1390D4A32}"/>
          </ac:spMkLst>
        </pc:spChg>
        <pc:spChg chg="mod">
          <ac:chgData name="zhuangtingda" userId="8829f2bd-843d-460e-ad8b-c88faed6948c" providerId="ADAL" clId="{2B221744-BAA0-47BB-8DCF-7C5D1FCF3EA4}" dt="2019-10-09T14:26:39.380" v="4099" actId="14100"/>
          <ac:spMkLst>
            <pc:docMk/>
            <pc:sldMk cId="2575307268" sldId="359"/>
            <ac:spMk id="46" creationId="{150ECEB0-7F52-4980-9891-7FC8082571CB}"/>
          </ac:spMkLst>
        </pc:spChg>
        <pc:grpChg chg="del">
          <ac:chgData name="zhuangtingda" userId="8829f2bd-843d-460e-ad8b-c88faed6948c" providerId="ADAL" clId="{2B221744-BAA0-47BB-8DCF-7C5D1FCF3EA4}" dt="2019-10-09T14:27:17.284" v="4106" actId="478"/>
          <ac:grpSpMkLst>
            <pc:docMk/>
            <pc:sldMk cId="2575307268" sldId="359"/>
            <ac:grpSpMk id="21" creationId="{00000000-0000-0000-0000-000000000000}"/>
          </ac:grpSpMkLst>
        </pc:grpChg>
        <pc:picChg chg="add mod">
          <ac:chgData name="zhuangtingda" userId="8829f2bd-843d-460e-ad8b-c88faed6948c" providerId="ADAL" clId="{2B221744-BAA0-47BB-8DCF-7C5D1FCF3EA4}" dt="2019-10-09T14:39:08.855" v="4281" actId="1076"/>
          <ac:picMkLst>
            <pc:docMk/>
            <pc:sldMk cId="2575307268" sldId="359"/>
            <ac:picMk id="2" creationId="{9132842C-662D-46B7-886F-6BFE19E1F6C0}"/>
          </ac:picMkLst>
        </pc:picChg>
        <pc:picChg chg="add del">
          <ac:chgData name="zhuangtingda" userId="8829f2bd-843d-460e-ad8b-c88faed6948c" providerId="ADAL" clId="{2B221744-BAA0-47BB-8DCF-7C5D1FCF3EA4}" dt="2019-10-09T14:27:10.817" v="4100" actId="478"/>
          <ac:picMkLst>
            <pc:docMk/>
            <pc:sldMk cId="2575307268" sldId="359"/>
            <ac:picMk id="5" creationId="{9EB2DAB1-9DB0-487E-B58A-47965060B861}"/>
          </ac:picMkLst>
        </pc:picChg>
        <pc:picChg chg="add mod">
          <ac:chgData name="zhuangtingda" userId="8829f2bd-843d-460e-ad8b-c88faed6948c" providerId="ADAL" clId="{2B221744-BAA0-47BB-8DCF-7C5D1FCF3EA4}" dt="2019-10-09T14:39:12.818" v="4283" actId="1076"/>
          <ac:picMkLst>
            <pc:docMk/>
            <pc:sldMk cId="2575307268" sldId="359"/>
            <ac:picMk id="6" creationId="{78269A8D-F92D-4999-8475-AD3D33B9ACD4}"/>
          </ac:picMkLst>
        </pc:picChg>
        <pc:picChg chg="del">
          <ac:chgData name="zhuangtingda" userId="8829f2bd-843d-460e-ad8b-c88faed6948c" providerId="ADAL" clId="{2B221744-BAA0-47BB-8DCF-7C5D1FCF3EA4}" dt="2019-10-09T14:27:14.277" v="4103" actId="478"/>
          <ac:picMkLst>
            <pc:docMk/>
            <pc:sldMk cId="2575307268" sldId="359"/>
            <ac:picMk id="7" creationId="{CED77A42-D9AE-4CC4-911C-624C1F6569BC}"/>
          </ac:picMkLst>
        </pc:picChg>
        <pc:picChg chg="add mod">
          <ac:chgData name="zhuangtingda" userId="8829f2bd-843d-460e-ad8b-c88faed6948c" providerId="ADAL" clId="{2B221744-BAA0-47BB-8DCF-7C5D1FCF3EA4}" dt="2019-10-09T14:39:14.726" v="4284" actId="1076"/>
          <ac:picMkLst>
            <pc:docMk/>
            <pc:sldMk cId="2575307268" sldId="359"/>
            <ac:picMk id="9" creationId="{F593BF30-49B5-4C63-9592-90B3FF082F4E}"/>
          </ac:picMkLst>
        </pc:picChg>
        <pc:picChg chg="del mod">
          <ac:chgData name="zhuangtingda" userId="8829f2bd-843d-460e-ad8b-c88faed6948c" providerId="ADAL" clId="{2B221744-BAA0-47BB-8DCF-7C5D1FCF3EA4}" dt="2019-10-09T14:35:29.292" v="4263" actId="478"/>
          <ac:picMkLst>
            <pc:docMk/>
            <pc:sldMk cId="2575307268" sldId="359"/>
            <ac:picMk id="47" creationId="{7449B1E7-9083-4BAC-89DD-4A9283E21094}"/>
          </ac:picMkLst>
        </pc:picChg>
        <pc:cxnChg chg="mod">
          <ac:chgData name="zhuangtingda" userId="8829f2bd-843d-460e-ad8b-c88faed6948c" providerId="ADAL" clId="{2B221744-BAA0-47BB-8DCF-7C5D1FCF3EA4}" dt="2019-10-09T14:27:17.284" v="4106" actId="478"/>
          <ac:cxnSpMkLst>
            <pc:docMk/>
            <pc:sldMk cId="2575307268" sldId="359"/>
            <ac:cxnSpMk id="24" creationId="{00000000-0000-0000-0000-000000000000}"/>
          </ac:cxnSpMkLst>
        </pc:cxnChg>
      </pc:sldChg>
      <pc:sldChg chg="add del">
        <pc:chgData name="zhuangtingda" userId="8829f2bd-843d-460e-ad8b-c88faed6948c" providerId="ADAL" clId="{2B221744-BAA0-47BB-8DCF-7C5D1FCF3EA4}" dt="2019-10-09T15:01:19.122" v="4477"/>
        <pc:sldMkLst>
          <pc:docMk/>
          <pc:sldMk cId="235611640" sldId="360"/>
        </pc:sldMkLst>
      </pc:sldChg>
      <pc:sldChg chg="addSp delSp modSp add delAnim modNotesTx">
        <pc:chgData name="zhuangtingda" userId="8829f2bd-843d-460e-ad8b-c88faed6948c" providerId="ADAL" clId="{2B221744-BAA0-47BB-8DCF-7C5D1FCF3EA4}" dt="2019-10-15T09:16:30.076" v="9293" actId="20577"/>
        <pc:sldMkLst>
          <pc:docMk/>
          <pc:sldMk cId="3362289086" sldId="360"/>
        </pc:sldMkLst>
        <pc:spChg chg="del">
          <ac:chgData name="zhuangtingda" userId="8829f2bd-843d-460e-ad8b-c88faed6948c" providerId="ADAL" clId="{2B221744-BAA0-47BB-8DCF-7C5D1FCF3EA4}" dt="2019-10-09T15:01:30.597" v="4481" actId="478"/>
          <ac:spMkLst>
            <pc:docMk/>
            <pc:sldMk cId="3362289086" sldId="360"/>
            <ac:spMk id="4" creationId="{E320CF21-DB89-466E-B69A-0D33335C6240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10" creationId="{B7B8005B-3711-4101-9431-E443D8F51B3D}"/>
          </ac:spMkLst>
        </pc:spChg>
        <pc:spChg chg="del">
          <ac:chgData name="zhuangtingda" userId="8829f2bd-843d-460e-ad8b-c88faed6948c" providerId="ADAL" clId="{2B221744-BAA0-47BB-8DCF-7C5D1FCF3EA4}" dt="2019-10-09T15:01:24.848" v="4479" actId="478"/>
          <ac:spMkLst>
            <pc:docMk/>
            <pc:sldMk cId="3362289086" sldId="360"/>
            <ac:spMk id="11" creationId="{62B238E1-0AE0-48CD-9B90-FF3F1746662A}"/>
          </ac:spMkLst>
        </pc:spChg>
        <pc:spChg chg="del">
          <ac:chgData name="zhuangtingda" userId="8829f2bd-843d-460e-ad8b-c88faed6948c" providerId="ADAL" clId="{2B221744-BAA0-47BB-8DCF-7C5D1FCF3EA4}" dt="2019-10-09T15:01:35.428" v="4483" actId="478"/>
          <ac:spMkLst>
            <pc:docMk/>
            <pc:sldMk cId="3362289086" sldId="360"/>
            <ac:spMk id="12" creationId="{39C5FCCB-2F7B-44CB-ACF1-14E63AA49C88}"/>
          </ac:spMkLst>
        </pc:spChg>
        <pc:spChg chg="del">
          <ac:chgData name="zhuangtingda" userId="8829f2bd-843d-460e-ad8b-c88faed6948c" providerId="ADAL" clId="{2B221744-BAA0-47BB-8DCF-7C5D1FCF3EA4}" dt="2019-10-09T15:01:34.357" v="4482" actId="478"/>
          <ac:spMkLst>
            <pc:docMk/>
            <pc:sldMk cId="3362289086" sldId="360"/>
            <ac:spMk id="13" creationId="{913A5E30-4F6A-4D63-A137-2D89299FC30C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14" creationId="{6CA835EE-8003-4DE7-9B07-18A3E502E9BB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15" creationId="{B28B15A8-B0E8-4905-AC3A-E3CFE3EC5416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16" creationId="{065D541E-EC54-4120-92CC-AA13D9D62F3F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17" creationId="{C3481E45-FC13-4B1C-BC30-1ABFEE48B8B7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29" creationId="{0BB86CC9-CC4C-4EE2-9D2C-1D2C4D4E8C60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30" creationId="{930F6165-AFD1-4AD9-B05F-4AB0ACD0DF7B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31" creationId="{BBD1B1A8-DFDE-4FD3-A378-9E642675AF7B}"/>
          </ac:spMkLst>
        </pc:spChg>
        <pc:spChg chg="mod">
          <ac:chgData name="zhuangtingda" userId="8829f2bd-843d-460e-ad8b-c88faed6948c" providerId="ADAL" clId="{2B221744-BAA0-47BB-8DCF-7C5D1FCF3EA4}" dt="2019-10-09T15:18:16.993" v="4713" actId="14100"/>
          <ac:spMkLst>
            <pc:docMk/>
            <pc:sldMk cId="3362289086" sldId="360"/>
            <ac:spMk id="35" creationId="{00000000-0000-0000-0000-000000000000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39" creationId="{78649FD9-2FDF-4616-8D45-0974A4C6051C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40" creationId="{A4D49BCD-9C6D-4817-BE15-3E82BCE05AA8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41" creationId="{2B77880B-7FA3-44C6-97F6-99B172959A89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42" creationId="{1A25F4D1-30A7-4C5A-BA5F-2CACB4F1AF57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43" creationId="{2AACB120-4722-47D2-9925-504EDEFB218D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44" creationId="{88F72A42-51CA-4115-B628-B2887690DD71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45" creationId="{AFB1F5DA-3464-48EC-9280-D69D2DE44CAE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51" creationId="{88154426-C3D7-418E-9B50-A6BDBB321FC2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52" creationId="{D8D40DE1-5E48-4EF1-B333-967C2DE83351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53" creationId="{DB1C225C-B0EA-408A-B634-8F47E9A2DBB9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59" creationId="{9059BA4B-13AD-4EAC-938B-17C0E88957F8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60" creationId="{CF117956-82E7-44E5-A49A-77941E6C880F}"/>
          </ac:spMkLst>
        </pc:spChg>
        <pc:spChg chg="add del mod">
          <ac:chgData name="zhuangtingda" userId="8829f2bd-843d-460e-ad8b-c88faed6948c" providerId="ADAL" clId="{2B221744-BAA0-47BB-8DCF-7C5D1FCF3EA4}" dt="2019-10-09T15:02:57.158" v="4487"/>
          <ac:spMkLst>
            <pc:docMk/>
            <pc:sldMk cId="3362289086" sldId="360"/>
            <ac:spMk id="61" creationId="{A0486DB9-F4CA-42EB-B1DF-F3325B42DD84}"/>
          </ac:spMkLst>
        </pc:spChg>
        <pc:spChg chg="mod topLvl">
          <ac:chgData name="zhuangtingda" userId="8829f2bd-843d-460e-ad8b-c88faed6948c" providerId="ADAL" clId="{2B221744-BAA0-47BB-8DCF-7C5D1FCF3EA4}" dt="2019-10-09T15:12:03.956" v="4667" actId="465"/>
          <ac:spMkLst>
            <pc:docMk/>
            <pc:sldMk cId="3362289086" sldId="360"/>
            <ac:spMk id="63" creationId="{7EDC5EE7-32EC-404A-B687-53D69ECB8EC5}"/>
          </ac:spMkLst>
        </pc:spChg>
        <pc:spChg chg="mod topLvl">
          <ac:chgData name="zhuangtingda" userId="8829f2bd-843d-460e-ad8b-c88faed6948c" providerId="ADAL" clId="{2B221744-BAA0-47BB-8DCF-7C5D1FCF3EA4}" dt="2019-10-09T15:12:03.956" v="4667" actId="465"/>
          <ac:spMkLst>
            <pc:docMk/>
            <pc:sldMk cId="3362289086" sldId="360"/>
            <ac:spMk id="64" creationId="{5FF8CEC8-203A-4203-AE6A-D658966EB210}"/>
          </ac:spMkLst>
        </pc:spChg>
        <pc:spChg chg="mod topLvl">
          <ac:chgData name="zhuangtingda" userId="8829f2bd-843d-460e-ad8b-c88faed6948c" providerId="ADAL" clId="{2B221744-BAA0-47BB-8DCF-7C5D1FCF3EA4}" dt="2019-10-09T15:12:03.956" v="4667" actId="465"/>
          <ac:spMkLst>
            <pc:docMk/>
            <pc:sldMk cId="3362289086" sldId="360"/>
            <ac:spMk id="65" creationId="{E7A65094-384E-442C-9605-B6649CF9782A}"/>
          </ac:spMkLst>
        </pc:spChg>
        <pc:spChg chg="mod topLvl">
          <ac:chgData name="zhuangtingda" userId="8829f2bd-843d-460e-ad8b-c88faed6948c" providerId="ADAL" clId="{2B221744-BAA0-47BB-8DCF-7C5D1FCF3EA4}" dt="2019-10-09T15:12:03.956" v="4667" actId="465"/>
          <ac:spMkLst>
            <pc:docMk/>
            <pc:sldMk cId="3362289086" sldId="360"/>
            <ac:spMk id="66" creationId="{2CAC7EDE-810E-4014-B9EF-4F4485194679}"/>
          </ac:spMkLst>
        </pc:spChg>
        <pc:spChg chg="mod topLvl">
          <ac:chgData name="zhuangtingda" userId="8829f2bd-843d-460e-ad8b-c88faed6948c" providerId="ADAL" clId="{2B221744-BAA0-47BB-8DCF-7C5D1FCF3EA4}" dt="2019-10-09T15:12:56.301" v="4672" actId="1076"/>
          <ac:spMkLst>
            <pc:docMk/>
            <pc:sldMk cId="3362289086" sldId="360"/>
            <ac:spMk id="67" creationId="{F0D88AAA-35B2-408B-B81C-80680A7F3469}"/>
          </ac:spMkLst>
        </pc:spChg>
        <pc:spChg chg="del">
          <ac:chgData name="zhuangtingda" userId="8829f2bd-843d-460e-ad8b-c88faed6948c" providerId="ADAL" clId="{2B221744-BAA0-47BB-8DCF-7C5D1FCF3EA4}" dt="2019-10-09T15:05:39.811" v="4591" actId="478"/>
          <ac:spMkLst>
            <pc:docMk/>
            <pc:sldMk cId="3362289086" sldId="360"/>
            <ac:spMk id="68" creationId="{16108F71-8902-476F-96E8-E8ABF403646D}"/>
          </ac:spMkLst>
        </pc:spChg>
        <pc:spChg chg="mod topLvl">
          <ac:chgData name="zhuangtingda" userId="8829f2bd-843d-460e-ad8b-c88faed6948c" providerId="ADAL" clId="{2B221744-BAA0-47BB-8DCF-7C5D1FCF3EA4}" dt="2019-10-09T15:18:22.352" v="4719" actId="20577"/>
          <ac:spMkLst>
            <pc:docMk/>
            <pc:sldMk cId="3362289086" sldId="360"/>
            <ac:spMk id="69" creationId="{A13B8D20-D8D4-4243-AFB1-6D7C052B5304}"/>
          </ac:spMkLst>
        </pc:spChg>
        <pc:spChg chg="del">
          <ac:chgData name="zhuangtingda" userId="8829f2bd-843d-460e-ad8b-c88faed6948c" providerId="ADAL" clId="{2B221744-BAA0-47BB-8DCF-7C5D1FCF3EA4}" dt="2019-10-09T15:05:37.097" v="4590" actId="478"/>
          <ac:spMkLst>
            <pc:docMk/>
            <pc:sldMk cId="3362289086" sldId="360"/>
            <ac:spMk id="70" creationId="{D7CEE6F6-1A60-41D4-8AEB-ADA4547EB0CE}"/>
          </ac:spMkLst>
        </pc:spChg>
        <pc:spChg chg="mod topLvl">
          <ac:chgData name="zhuangtingda" userId="8829f2bd-843d-460e-ad8b-c88faed6948c" providerId="ADAL" clId="{2B221744-BAA0-47BB-8DCF-7C5D1FCF3EA4}" dt="2019-10-09T15:12:56.301" v="4672" actId="1076"/>
          <ac:spMkLst>
            <pc:docMk/>
            <pc:sldMk cId="3362289086" sldId="360"/>
            <ac:spMk id="71" creationId="{8CFEAA25-9BDB-423A-A7CF-16709ABAE9F2}"/>
          </ac:spMkLst>
        </pc:spChg>
        <pc:spChg chg="del">
          <ac:chgData name="zhuangtingda" userId="8829f2bd-843d-460e-ad8b-c88faed6948c" providerId="ADAL" clId="{2B221744-BAA0-47BB-8DCF-7C5D1FCF3EA4}" dt="2019-10-09T15:05:33.386" v="4589" actId="478"/>
          <ac:spMkLst>
            <pc:docMk/>
            <pc:sldMk cId="3362289086" sldId="360"/>
            <ac:spMk id="72" creationId="{C7D84ADB-4E7E-4603-9540-79BB5438DFA4}"/>
          </ac:spMkLst>
        </pc:spChg>
        <pc:spChg chg="mod topLvl">
          <ac:chgData name="zhuangtingda" userId="8829f2bd-843d-460e-ad8b-c88faed6948c" providerId="ADAL" clId="{2B221744-BAA0-47BB-8DCF-7C5D1FCF3EA4}" dt="2019-10-09T15:12:56.301" v="4672" actId="1076"/>
          <ac:spMkLst>
            <pc:docMk/>
            <pc:sldMk cId="3362289086" sldId="360"/>
            <ac:spMk id="73" creationId="{7DF49EDB-00AD-4171-8C7B-8A98D7CBE835}"/>
          </ac:spMkLst>
        </pc:spChg>
        <pc:spChg chg="del">
          <ac:chgData name="zhuangtingda" userId="8829f2bd-843d-460e-ad8b-c88faed6948c" providerId="ADAL" clId="{2B221744-BAA0-47BB-8DCF-7C5D1FCF3EA4}" dt="2019-10-09T15:05:30.534" v="4588" actId="478"/>
          <ac:spMkLst>
            <pc:docMk/>
            <pc:sldMk cId="3362289086" sldId="360"/>
            <ac:spMk id="74" creationId="{70B2D441-45CE-4872-94C1-F2521941EFA0}"/>
          </ac:spMkLst>
        </pc:spChg>
        <pc:spChg chg="mod topLvl">
          <ac:chgData name="zhuangtingda" userId="8829f2bd-843d-460e-ad8b-c88faed6948c" providerId="ADAL" clId="{2B221744-BAA0-47BB-8DCF-7C5D1FCF3EA4}" dt="2019-10-09T15:11:19.356" v="4661" actId="165"/>
          <ac:spMkLst>
            <pc:docMk/>
            <pc:sldMk cId="3362289086" sldId="360"/>
            <ac:spMk id="75" creationId="{CAD8E69F-45BB-4883-8E31-16498FB8FB63}"/>
          </ac:spMkLst>
        </pc:spChg>
        <pc:spChg chg="add del">
          <ac:chgData name="zhuangtingda" userId="8829f2bd-843d-460e-ad8b-c88faed6948c" providerId="ADAL" clId="{2B221744-BAA0-47BB-8DCF-7C5D1FCF3EA4}" dt="2019-10-09T15:07:05.355" v="4602"/>
          <ac:spMkLst>
            <pc:docMk/>
            <pc:sldMk cId="3362289086" sldId="360"/>
            <ac:spMk id="78" creationId="{C15F9408-A0A0-4095-83F7-E95C0511A8B0}"/>
          </ac:spMkLst>
        </pc:spChg>
        <pc:spChg chg="add del">
          <ac:chgData name="zhuangtingda" userId="8829f2bd-843d-460e-ad8b-c88faed6948c" providerId="ADAL" clId="{2B221744-BAA0-47BB-8DCF-7C5D1FCF3EA4}" dt="2019-10-09T15:07:05.355" v="4602"/>
          <ac:spMkLst>
            <pc:docMk/>
            <pc:sldMk cId="3362289086" sldId="360"/>
            <ac:spMk id="79" creationId="{C73A51D9-94CE-47B2-AF5E-B07C5C7E4E58}"/>
          </ac:spMkLst>
        </pc:spChg>
        <pc:spChg chg="add del">
          <ac:chgData name="zhuangtingda" userId="8829f2bd-843d-460e-ad8b-c88faed6948c" providerId="ADAL" clId="{2B221744-BAA0-47BB-8DCF-7C5D1FCF3EA4}" dt="2019-10-09T15:07:05.355" v="4602"/>
          <ac:spMkLst>
            <pc:docMk/>
            <pc:sldMk cId="3362289086" sldId="360"/>
            <ac:spMk id="80" creationId="{FA7C0508-4A14-4303-A658-4109EC14D4ED}"/>
          </ac:spMkLst>
        </pc:spChg>
        <pc:spChg chg="add del">
          <ac:chgData name="zhuangtingda" userId="8829f2bd-843d-460e-ad8b-c88faed6948c" providerId="ADAL" clId="{2B221744-BAA0-47BB-8DCF-7C5D1FCF3EA4}" dt="2019-10-09T15:07:05.355" v="4602"/>
          <ac:spMkLst>
            <pc:docMk/>
            <pc:sldMk cId="3362289086" sldId="360"/>
            <ac:spMk id="81" creationId="{BCF470E2-7D62-41C0-92AC-2AEB803EADAB}"/>
          </ac:spMkLst>
        </pc:spChg>
        <pc:spChg chg="add mod">
          <ac:chgData name="zhuangtingda" userId="8829f2bd-843d-460e-ad8b-c88faed6948c" providerId="ADAL" clId="{2B221744-BAA0-47BB-8DCF-7C5D1FCF3EA4}" dt="2019-10-09T15:12:03.956" v="4667" actId="465"/>
          <ac:spMkLst>
            <pc:docMk/>
            <pc:sldMk cId="3362289086" sldId="360"/>
            <ac:spMk id="82" creationId="{D4B52BEE-491E-4D74-A3AA-45C76970CEEC}"/>
          </ac:spMkLst>
        </pc:spChg>
        <pc:spChg chg="add mod">
          <ac:chgData name="zhuangtingda" userId="8829f2bd-843d-460e-ad8b-c88faed6948c" providerId="ADAL" clId="{2B221744-BAA0-47BB-8DCF-7C5D1FCF3EA4}" dt="2019-10-09T15:12:03.956" v="4667" actId="465"/>
          <ac:spMkLst>
            <pc:docMk/>
            <pc:sldMk cId="3362289086" sldId="360"/>
            <ac:spMk id="83" creationId="{253FD8CE-3528-4DAE-827A-198B51747D23}"/>
          </ac:spMkLst>
        </pc:spChg>
        <pc:spChg chg="add mod">
          <ac:chgData name="zhuangtingda" userId="8829f2bd-843d-460e-ad8b-c88faed6948c" providerId="ADAL" clId="{2B221744-BAA0-47BB-8DCF-7C5D1FCF3EA4}" dt="2019-10-09T15:12:56.301" v="4672" actId="1076"/>
          <ac:spMkLst>
            <pc:docMk/>
            <pc:sldMk cId="3362289086" sldId="360"/>
            <ac:spMk id="84" creationId="{F509F79A-02E3-4EA5-8E6E-1E172E42D632}"/>
          </ac:spMkLst>
        </pc:spChg>
        <pc:spChg chg="add mod">
          <ac:chgData name="zhuangtingda" userId="8829f2bd-843d-460e-ad8b-c88faed6948c" providerId="ADAL" clId="{2B221744-BAA0-47BB-8DCF-7C5D1FCF3EA4}" dt="2019-10-09T15:12:56.301" v="4672" actId="1076"/>
          <ac:spMkLst>
            <pc:docMk/>
            <pc:sldMk cId="3362289086" sldId="360"/>
            <ac:spMk id="85" creationId="{ABAB027D-9E71-4100-B83F-62E4F4A364F1}"/>
          </ac:spMkLst>
        </pc:spChg>
        <pc:grpChg chg="add del mod">
          <ac:chgData name="zhuangtingda" userId="8829f2bd-843d-460e-ad8b-c88faed6948c" providerId="ADAL" clId="{2B221744-BAA0-47BB-8DCF-7C5D1FCF3EA4}" dt="2019-10-09T15:02:57.158" v="4487"/>
          <ac:grpSpMkLst>
            <pc:docMk/>
            <pc:sldMk cId="3362289086" sldId="360"/>
            <ac:grpSpMk id="18" creationId="{E40BA0B2-FDD3-47F1-993F-1F1D85D4FDE0}"/>
          </ac:grpSpMkLst>
        </pc:grpChg>
        <pc:grpChg chg="add del mod">
          <ac:chgData name="zhuangtingda" userId="8829f2bd-843d-460e-ad8b-c88faed6948c" providerId="ADAL" clId="{2B221744-BAA0-47BB-8DCF-7C5D1FCF3EA4}" dt="2019-10-09T15:02:57.158" v="4487"/>
          <ac:grpSpMkLst>
            <pc:docMk/>
            <pc:sldMk cId="3362289086" sldId="360"/>
            <ac:grpSpMk id="23" creationId="{25112FD0-4FB8-416F-A322-8849A14974A5}"/>
          </ac:grpSpMkLst>
        </pc:grpChg>
        <pc:grpChg chg="add del mod">
          <ac:chgData name="zhuangtingda" userId="8829f2bd-843d-460e-ad8b-c88faed6948c" providerId="ADAL" clId="{2B221744-BAA0-47BB-8DCF-7C5D1FCF3EA4}" dt="2019-10-09T15:02:57.158" v="4487"/>
          <ac:grpSpMkLst>
            <pc:docMk/>
            <pc:sldMk cId="3362289086" sldId="360"/>
            <ac:grpSpMk id="32" creationId="{9B305270-D612-4954-92B4-7938B90AC6DD}"/>
          </ac:grpSpMkLst>
        </pc:grpChg>
        <pc:grpChg chg="add del mod">
          <ac:chgData name="zhuangtingda" userId="8829f2bd-843d-460e-ad8b-c88faed6948c" providerId="ADAL" clId="{2B221744-BAA0-47BB-8DCF-7C5D1FCF3EA4}" dt="2019-10-09T15:02:57.158" v="4487"/>
          <ac:grpSpMkLst>
            <pc:docMk/>
            <pc:sldMk cId="3362289086" sldId="360"/>
            <ac:grpSpMk id="46" creationId="{0A53C464-2563-450D-92F8-2E2EBB789EF9}"/>
          </ac:grpSpMkLst>
        </pc:grpChg>
        <pc:grpChg chg="add del mod">
          <ac:chgData name="zhuangtingda" userId="8829f2bd-843d-460e-ad8b-c88faed6948c" providerId="ADAL" clId="{2B221744-BAA0-47BB-8DCF-7C5D1FCF3EA4}" dt="2019-10-09T15:02:57.158" v="4487"/>
          <ac:grpSpMkLst>
            <pc:docMk/>
            <pc:sldMk cId="3362289086" sldId="360"/>
            <ac:grpSpMk id="54" creationId="{238E8F99-2AB9-4FDA-8751-FD2E964E9546}"/>
          </ac:grpSpMkLst>
        </pc:grpChg>
        <pc:grpChg chg="add del mod">
          <ac:chgData name="zhuangtingda" userId="8829f2bd-843d-460e-ad8b-c88faed6948c" providerId="ADAL" clId="{2B221744-BAA0-47BB-8DCF-7C5D1FCF3EA4}" dt="2019-10-09T15:11:19.356" v="4661" actId="165"/>
          <ac:grpSpMkLst>
            <pc:docMk/>
            <pc:sldMk cId="3362289086" sldId="360"/>
            <ac:grpSpMk id="62" creationId="{1BA3F997-A483-4F8A-B6A4-F1F266D69B13}"/>
          </ac:grpSpMkLst>
        </pc:grpChg>
        <pc:picChg chg="del">
          <ac:chgData name="zhuangtingda" userId="8829f2bd-843d-460e-ad8b-c88faed6948c" providerId="ADAL" clId="{2B221744-BAA0-47BB-8DCF-7C5D1FCF3EA4}" dt="2019-10-09T15:01:25.762" v="4480" actId="478"/>
          <ac:picMkLst>
            <pc:docMk/>
            <pc:sldMk cId="3362289086" sldId="360"/>
            <ac:picMk id="7" creationId="{B749A2C5-1EE6-4BA7-98FE-4263C7A032AF}"/>
          </ac:picMkLst>
        </pc:picChg>
        <pc:cxnChg chg="mod topLvl">
          <ac:chgData name="zhuangtingda" userId="8829f2bd-843d-460e-ad8b-c88faed6948c" providerId="ADAL" clId="{2B221744-BAA0-47BB-8DCF-7C5D1FCF3EA4}" dt="2019-10-09T15:11:19.356" v="4661" actId="165"/>
          <ac:cxnSpMkLst>
            <pc:docMk/>
            <pc:sldMk cId="3362289086" sldId="360"/>
            <ac:cxnSpMk id="76" creationId="{FC47342A-6E6F-4682-B409-3F50A74BEE2B}"/>
          </ac:cxnSpMkLst>
        </pc:cxnChg>
        <pc:cxnChg chg="mod topLvl">
          <ac:chgData name="zhuangtingda" userId="8829f2bd-843d-460e-ad8b-c88faed6948c" providerId="ADAL" clId="{2B221744-BAA0-47BB-8DCF-7C5D1FCF3EA4}" dt="2019-10-09T15:11:19.356" v="4661" actId="165"/>
          <ac:cxnSpMkLst>
            <pc:docMk/>
            <pc:sldMk cId="3362289086" sldId="360"/>
            <ac:cxnSpMk id="77" creationId="{9BD57F03-E88F-4191-9E33-F30558488FDE}"/>
          </ac:cxnSpMkLst>
        </pc:cxnChg>
      </pc:sldChg>
      <pc:sldChg chg="add del">
        <pc:chgData name="zhuangtingda" userId="8829f2bd-843d-460e-ad8b-c88faed6948c" providerId="ADAL" clId="{2B221744-BAA0-47BB-8DCF-7C5D1FCF3EA4}" dt="2019-10-09T14:40:58.527" v="4290" actId="2696"/>
        <pc:sldMkLst>
          <pc:docMk/>
          <pc:sldMk cId="3675872760" sldId="360"/>
        </pc:sldMkLst>
      </pc:sldChg>
      <pc:sldChg chg="addSp delSp modSp add">
        <pc:chgData name="zhuangtingda" userId="8829f2bd-843d-460e-ad8b-c88faed6948c" providerId="ADAL" clId="{2B221744-BAA0-47BB-8DCF-7C5D1FCF3EA4}" dt="2019-10-10T03:11:07.068" v="6144" actId="20577"/>
        <pc:sldMkLst>
          <pc:docMk/>
          <pc:sldMk cId="2358357504" sldId="361"/>
        </pc:sldMkLst>
        <pc:spChg chg="add mod">
          <ac:chgData name="zhuangtingda" userId="8829f2bd-843d-460e-ad8b-c88faed6948c" providerId="ADAL" clId="{2B221744-BAA0-47BB-8DCF-7C5D1FCF3EA4}" dt="2019-10-10T03:10:48.476" v="6108" actId="1076"/>
          <ac:spMkLst>
            <pc:docMk/>
            <pc:sldMk cId="2358357504" sldId="361"/>
            <ac:spMk id="9" creationId="{9BC56A93-0360-4E0D-BAFB-7F875DF98D43}"/>
          </ac:spMkLst>
        </pc:spChg>
        <pc:spChg chg="add mod">
          <ac:chgData name="zhuangtingda" userId="8829f2bd-843d-460e-ad8b-c88faed6948c" providerId="ADAL" clId="{2B221744-BAA0-47BB-8DCF-7C5D1FCF3EA4}" dt="2019-10-10T03:11:07.068" v="6144" actId="20577"/>
          <ac:spMkLst>
            <pc:docMk/>
            <pc:sldMk cId="2358357504" sldId="361"/>
            <ac:spMk id="10" creationId="{F9EAAFE4-39D3-49B9-8B5A-883E22010CD9}"/>
          </ac:spMkLst>
        </pc:spChg>
        <pc:spChg chg="mod">
          <ac:chgData name="zhuangtingda" userId="8829f2bd-843d-460e-ad8b-c88faed6948c" providerId="ADAL" clId="{2B221744-BAA0-47BB-8DCF-7C5D1FCF3EA4}" dt="2019-10-09T15:18:55.755" v="4727" actId="14100"/>
          <ac:spMkLst>
            <pc:docMk/>
            <pc:sldMk cId="2358357504" sldId="361"/>
            <ac:spMk id="35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9T15:42:55.826" v="4995" actId="1076"/>
          <ac:spMkLst>
            <pc:docMk/>
            <pc:sldMk cId="2358357504" sldId="361"/>
            <ac:spMk id="63" creationId="{7EDC5EE7-32EC-404A-B687-53D69ECB8EC5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64" creationId="{5FF8CEC8-203A-4203-AE6A-D658966EB210}"/>
          </ac:spMkLst>
        </pc:spChg>
        <pc:spChg chg="mod">
          <ac:chgData name="zhuangtingda" userId="8829f2bd-843d-460e-ad8b-c88faed6948c" providerId="ADAL" clId="{2B221744-BAA0-47BB-8DCF-7C5D1FCF3EA4}" dt="2019-10-09T15:42:55.826" v="4995" actId="1076"/>
          <ac:spMkLst>
            <pc:docMk/>
            <pc:sldMk cId="2358357504" sldId="361"/>
            <ac:spMk id="65" creationId="{E7A65094-384E-442C-9605-B6649CF9782A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66" creationId="{2CAC7EDE-810E-4014-B9EF-4F4485194679}"/>
          </ac:spMkLst>
        </pc:spChg>
        <pc:spChg chg="mod">
          <ac:chgData name="zhuangtingda" userId="8829f2bd-843d-460e-ad8b-c88faed6948c" providerId="ADAL" clId="{2B221744-BAA0-47BB-8DCF-7C5D1FCF3EA4}" dt="2019-10-09T15:42:55.826" v="4995" actId="1076"/>
          <ac:spMkLst>
            <pc:docMk/>
            <pc:sldMk cId="2358357504" sldId="361"/>
            <ac:spMk id="67" creationId="{F0D88AAA-35B2-408B-B81C-80680A7F3469}"/>
          </ac:spMkLst>
        </pc:spChg>
        <pc:spChg chg="mod">
          <ac:chgData name="zhuangtingda" userId="8829f2bd-843d-460e-ad8b-c88faed6948c" providerId="ADAL" clId="{2B221744-BAA0-47BB-8DCF-7C5D1FCF3EA4}" dt="2019-10-09T15:42:55.826" v="4995" actId="1076"/>
          <ac:spMkLst>
            <pc:docMk/>
            <pc:sldMk cId="2358357504" sldId="361"/>
            <ac:spMk id="69" creationId="{A13B8D20-D8D4-4243-AFB1-6D7C052B5304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71" creationId="{8CFEAA25-9BDB-423A-A7CF-16709ABAE9F2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73" creationId="{7DF49EDB-00AD-4171-8C7B-8A98D7CBE835}"/>
          </ac:spMkLst>
        </pc:spChg>
        <pc:spChg chg="del">
          <ac:chgData name="zhuangtingda" userId="8829f2bd-843d-460e-ad8b-c88faed6948c" providerId="ADAL" clId="{2B221744-BAA0-47BB-8DCF-7C5D1FCF3EA4}" dt="2019-10-09T15:18:02.627" v="4700" actId="478"/>
          <ac:spMkLst>
            <pc:docMk/>
            <pc:sldMk cId="2358357504" sldId="361"/>
            <ac:spMk id="75" creationId="{CAD8E69F-45BB-4883-8E31-16498FB8FB63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82" creationId="{D4B52BEE-491E-4D74-A3AA-45C76970CEEC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83" creationId="{253FD8CE-3528-4DAE-827A-198B51747D23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84" creationId="{F509F79A-02E3-4EA5-8E6E-1E172E42D632}"/>
          </ac:spMkLst>
        </pc:spChg>
        <pc:spChg chg="del mod">
          <ac:chgData name="zhuangtingda" userId="8829f2bd-843d-460e-ad8b-c88faed6948c" providerId="ADAL" clId="{2B221744-BAA0-47BB-8DCF-7C5D1FCF3EA4}" dt="2019-10-09T15:23:09.109" v="4806" actId="478"/>
          <ac:spMkLst>
            <pc:docMk/>
            <pc:sldMk cId="2358357504" sldId="361"/>
            <ac:spMk id="85" creationId="{ABAB027D-9E71-4100-B83F-62E4F4A364F1}"/>
          </ac:spMkLst>
        </pc:spChg>
        <pc:picChg chg="mod">
          <ac:chgData name="zhuangtingda" userId="8829f2bd-843d-460e-ad8b-c88faed6948c" providerId="ADAL" clId="{2B221744-BAA0-47BB-8DCF-7C5D1FCF3EA4}" dt="2019-10-09T15:42:47.015" v="4993" actId="1076"/>
          <ac:picMkLst>
            <pc:docMk/>
            <pc:sldMk cId="2358357504" sldId="361"/>
            <ac:picMk id="27" creationId="{68E36732-760E-4BA7-8B3B-CE1D783519FA}"/>
          </ac:picMkLst>
        </pc:picChg>
        <pc:cxnChg chg="del">
          <ac:chgData name="zhuangtingda" userId="8829f2bd-843d-460e-ad8b-c88faed6948c" providerId="ADAL" clId="{2B221744-BAA0-47BB-8DCF-7C5D1FCF3EA4}" dt="2019-10-09T15:18:01.063" v="4699" actId="478"/>
          <ac:cxnSpMkLst>
            <pc:docMk/>
            <pc:sldMk cId="2358357504" sldId="361"/>
            <ac:cxnSpMk id="76" creationId="{FC47342A-6E6F-4682-B409-3F50A74BEE2B}"/>
          </ac:cxnSpMkLst>
        </pc:cxnChg>
        <pc:cxnChg chg="del">
          <ac:chgData name="zhuangtingda" userId="8829f2bd-843d-460e-ad8b-c88faed6948c" providerId="ADAL" clId="{2B221744-BAA0-47BB-8DCF-7C5D1FCF3EA4}" dt="2019-10-09T15:18:01.063" v="4699" actId="478"/>
          <ac:cxnSpMkLst>
            <pc:docMk/>
            <pc:sldMk cId="2358357504" sldId="361"/>
            <ac:cxnSpMk id="77" creationId="{9BD57F03-E88F-4191-9E33-F30558488FDE}"/>
          </ac:cxnSpMkLst>
        </pc:cxnChg>
      </pc:sldChg>
      <pc:sldChg chg="add del">
        <pc:chgData name="zhuangtingda" userId="8829f2bd-843d-460e-ad8b-c88faed6948c" providerId="ADAL" clId="{2B221744-BAA0-47BB-8DCF-7C5D1FCF3EA4}" dt="2019-10-09T15:15:25.854" v="4697" actId="2696"/>
        <pc:sldMkLst>
          <pc:docMk/>
          <pc:sldMk cId="2964960528" sldId="361"/>
        </pc:sldMkLst>
      </pc:sldChg>
      <pc:sldChg chg="addSp delSp modSp add delAnim modAnim">
        <pc:chgData name="zhuangtingda" userId="8829f2bd-843d-460e-ad8b-c88faed6948c" providerId="ADAL" clId="{2B221744-BAA0-47BB-8DCF-7C5D1FCF3EA4}" dt="2019-10-17T04:21:36.994" v="10331"/>
        <pc:sldMkLst>
          <pc:docMk/>
          <pc:sldMk cId="3907098319" sldId="362"/>
        </pc:sldMkLst>
        <pc:spChg chg="add del">
          <ac:chgData name="zhuangtingda" userId="8829f2bd-843d-460e-ad8b-c88faed6948c" providerId="ADAL" clId="{2B221744-BAA0-47BB-8DCF-7C5D1FCF3EA4}" dt="2019-10-09T15:28:04.466" v="4815"/>
          <ac:spMkLst>
            <pc:docMk/>
            <pc:sldMk cId="3907098319" sldId="362"/>
            <ac:spMk id="4" creationId="{F5BF74CE-4ACD-400B-9C7F-231E5CDDA6D8}"/>
          </ac:spMkLst>
        </pc:spChg>
        <pc:spChg chg="add mod">
          <ac:chgData name="zhuangtingda" userId="8829f2bd-843d-460e-ad8b-c88faed6948c" providerId="ADAL" clId="{2B221744-BAA0-47BB-8DCF-7C5D1FCF3EA4}" dt="2019-10-15T13:29:51.276" v="9581" actId="1076"/>
          <ac:spMkLst>
            <pc:docMk/>
            <pc:sldMk cId="3907098319" sldId="362"/>
            <ac:spMk id="8" creationId="{E407464B-5122-40B1-8096-0BA94A336608}"/>
          </ac:spMkLst>
        </pc:spChg>
        <pc:spChg chg="add mod">
          <ac:chgData name="zhuangtingda" userId="8829f2bd-843d-460e-ad8b-c88faed6948c" providerId="ADAL" clId="{2B221744-BAA0-47BB-8DCF-7C5D1FCF3EA4}" dt="2019-10-09T15:30:45.009" v="4968" actId="14100"/>
          <ac:spMkLst>
            <pc:docMk/>
            <pc:sldMk cId="3907098319" sldId="362"/>
            <ac:spMk id="13" creationId="{1466BAA7-5A70-48A7-AD63-97E9D6D9F82A}"/>
          </ac:spMkLst>
        </pc:spChg>
        <pc:spChg chg="del">
          <ac:chgData name="zhuangtingda" userId="8829f2bd-843d-460e-ad8b-c88faed6948c" providerId="ADAL" clId="{2B221744-BAA0-47BB-8DCF-7C5D1FCF3EA4}" dt="2019-10-09T15:27:25.998" v="4811" actId="478"/>
          <ac:spMkLst>
            <pc:docMk/>
            <pc:sldMk cId="3907098319" sldId="362"/>
            <ac:spMk id="16" creationId="{00000000-0000-0000-0000-000000000000}"/>
          </ac:spMkLst>
        </pc:spChg>
        <pc:picChg chg="add del mod">
          <ac:chgData name="zhuangtingda" userId="8829f2bd-843d-460e-ad8b-c88faed6948c" providerId="ADAL" clId="{2B221744-BAA0-47BB-8DCF-7C5D1FCF3EA4}" dt="2019-10-09T15:29:09.519" v="4834" actId="478"/>
          <ac:picMkLst>
            <pc:docMk/>
            <pc:sldMk cId="3907098319" sldId="362"/>
            <ac:picMk id="3" creationId="{10677888-12C7-44A0-9E45-09CAA736D99E}"/>
          </ac:picMkLst>
        </pc:picChg>
        <pc:picChg chg="add mod">
          <ac:chgData name="zhuangtingda" userId="8829f2bd-843d-460e-ad8b-c88faed6948c" providerId="ADAL" clId="{2B221744-BAA0-47BB-8DCF-7C5D1FCF3EA4}" dt="2019-10-17T04:21:31.219" v="10329" actId="1076"/>
          <ac:picMkLst>
            <pc:docMk/>
            <pc:sldMk cId="3907098319" sldId="362"/>
            <ac:picMk id="4" creationId="{CBCE965E-4133-423B-82C2-7EB362B8E8A8}"/>
          </ac:picMkLst>
        </pc:picChg>
        <pc:picChg chg="add del mod">
          <ac:chgData name="zhuangtingda" userId="8829f2bd-843d-460e-ad8b-c88faed6948c" providerId="ADAL" clId="{2B221744-BAA0-47BB-8DCF-7C5D1FCF3EA4}" dt="2019-10-09T15:28:36.152" v="4823" actId="478"/>
          <ac:picMkLst>
            <pc:docMk/>
            <pc:sldMk cId="3907098319" sldId="362"/>
            <ac:picMk id="5" creationId="{BD22F36B-BF8F-4A88-AF68-4295D8BBF3BB}"/>
          </ac:picMkLst>
        </pc:picChg>
        <pc:picChg chg="del">
          <ac:chgData name="zhuangtingda" userId="8829f2bd-843d-460e-ad8b-c88faed6948c" providerId="ADAL" clId="{2B221744-BAA0-47BB-8DCF-7C5D1FCF3EA4}" dt="2019-10-09T15:27:23.072" v="4809" actId="478"/>
          <ac:picMkLst>
            <pc:docMk/>
            <pc:sldMk cId="3907098319" sldId="362"/>
            <ac:picMk id="6" creationId="{88A650A3-B84E-44BE-A6E6-F70EC7286656}"/>
          </ac:picMkLst>
        </pc:picChg>
        <pc:picChg chg="add mod">
          <ac:chgData name="zhuangtingda" userId="8829f2bd-843d-460e-ad8b-c88faed6948c" providerId="ADAL" clId="{2B221744-BAA0-47BB-8DCF-7C5D1FCF3EA4}" dt="2019-10-15T13:25:35.657" v="9444" actId="1076"/>
          <ac:picMkLst>
            <pc:docMk/>
            <pc:sldMk cId="3907098319" sldId="362"/>
            <ac:picMk id="7" creationId="{BF92F6BA-BB8C-4DF7-BA51-F1637712801B}"/>
          </ac:picMkLst>
        </pc:picChg>
        <pc:picChg chg="del">
          <ac:chgData name="zhuangtingda" userId="8829f2bd-843d-460e-ad8b-c88faed6948c" providerId="ADAL" clId="{2B221744-BAA0-47BB-8DCF-7C5D1FCF3EA4}" dt="2019-10-09T15:27:23.530" v="4810" actId="478"/>
          <ac:picMkLst>
            <pc:docMk/>
            <pc:sldMk cId="3907098319" sldId="362"/>
            <ac:picMk id="8" creationId="{D7A2F5FF-44F5-4229-9E8C-A21EBB5A2A0C}"/>
          </ac:picMkLst>
        </pc:picChg>
        <pc:picChg chg="add mod">
          <ac:chgData name="zhuangtingda" userId="8829f2bd-843d-460e-ad8b-c88faed6948c" providerId="ADAL" clId="{2B221744-BAA0-47BB-8DCF-7C5D1FCF3EA4}" dt="2019-10-15T13:27:25.931" v="9449" actId="1076"/>
          <ac:picMkLst>
            <pc:docMk/>
            <pc:sldMk cId="3907098319" sldId="362"/>
            <ac:picMk id="9" creationId="{DBF81D4A-0014-4B8D-82AE-014A6F47E896}"/>
          </ac:picMkLst>
        </pc:picChg>
      </pc:sldChg>
      <pc:sldChg chg="addSp delSp modSp add modNotesTx">
        <pc:chgData name="zhuangtingda" userId="8829f2bd-843d-460e-ad8b-c88faed6948c" providerId="ADAL" clId="{2B221744-BAA0-47BB-8DCF-7C5D1FCF3EA4}" dt="2019-10-17T04:51:50.739" v="10342" actId="1076"/>
        <pc:sldMkLst>
          <pc:docMk/>
          <pc:sldMk cId="544490703" sldId="363"/>
        </pc:sldMkLst>
        <pc:spChg chg="add mod">
          <ac:chgData name="zhuangtingda" userId="8829f2bd-843d-460e-ad8b-c88faed6948c" providerId="ADAL" clId="{2B221744-BAA0-47BB-8DCF-7C5D1FCF3EA4}" dt="2019-10-17T04:51:44.954" v="10341" actId="1076"/>
          <ac:spMkLst>
            <pc:docMk/>
            <pc:sldMk cId="544490703" sldId="363"/>
            <ac:spMk id="2" creationId="{58B0C359-4C53-423C-87B7-F96A37331F39}"/>
          </ac:spMkLst>
        </pc:spChg>
        <pc:spChg chg="add mod">
          <ac:chgData name="zhuangtingda" userId="8829f2bd-843d-460e-ad8b-c88faed6948c" providerId="ADAL" clId="{2B221744-BAA0-47BB-8DCF-7C5D1FCF3EA4}" dt="2019-10-09T15:47:46.336" v="5764" actId="571"/>
          <ac:spMkLst>
            <pc:docMk/>
            <pc:sldMk cId="544490703" sldId="363"/>
            <ac:spMk id="10" creationId="{1969266A-A3E5-4CAC-9C02-BE030B73A193}"/>
          </ac:spMkLst>
        </pc:spChg>
        <pc:spChg chg="add mod">
          <ac:chgData name="zhuangtingda" userId="8829f2bd-843d-460e-ad8b-c88faed6948c" providerId="ADAL" clId="{2B221744-BAA0-47BB-8DCF-7C5D1FCF3EA4}" dt="2019-10-17T04:51:38.196" v="10339" actId="571"/>
          <ac:spMkLst>
            <pc:docMk/>
            <pc:sldMk cId="544490703" sldId="363"/>
            <ac:spMk id="11" creationId="{AF4633E5-AB0F-4B50-A722-2DE239CFF4CB}"/>
          </ac:spMkLst>
        </pc:spChg>
        <pc:spChg chg="add mod">
          <ac:chgData name="zhuangtingda" userId="8829f2bd-843d-460e-ad8b-c88faed6948c" providerId="ADAL" clId="{2B221744-BAA0-47BB-8DCF-7C5D1FCF3EA4}" dt="2019-10-09T15:47:46.336" v="5764" actId="571"/>
          <ac:spMkLst>
            <pc:docMk/>
            <pc:sldMk cId="544490703" sldId="363"/>
            <ac:spMk id="11" creationId="{F04EF884-24F5-44C3-BF4F-C8583B353673}"/>
          </ac:spMkLst>
        </pc:spChg>
        <pc:spChg chg="add mod">
          <ac:chgData name="zhuangtingda" userId="8829f2bd-843d-460e-ad8b-c88faed6948c" providerId="ADAL" clId="{2B221744-BAA0-47BB-8DCF-7C5D1FCF3EA4}" dt="2019-10-09T15:47:50.014" v="5766" actId="571"/>
          <ac:spMkLst>
            <pc:docMk/>
            <pc:sldMk cId="544490703" sldId="363"/>
            <ac:spMk id="12" creationId="{57154669-8064-4E8C-8E62-7E035B3BDEE7}"/>
          </ac:spMkLst>
        </pc:spChg>
        <pc:spChg chg="add mod">
          <ac:chgData name="zhuangtingda" userId="8829f2bd-843d-460e-ad8b-c88faed6948c" providerId="ADAL" clId="{2B221744-BAA0-47BB-8DCF-7C5D1FCF3EA4}" dt="2019-10-09T15:47:50.014" v="5766" actId="571"/>
          <ac:spMkLst>
            <pc:docMk/>
            <pc:sldMk cId="544490703" sldId="363"/>
            <ac:spMk id="13" creationId="{347F7ADE-4192-4503-AAAE-99FDCFD8D56F}"/>
          </ac:spMkLst>
        </pc:spChg>
        <pc:spChg chg="add mod">
          <ac:chgData name="zhuangtingda" userId="8829f2bd-843d-460e-ad8b-c88faed6948c" providerId="ADAL" clId="{2B221744-BAA0-47BB-8DCF-7C5D1FCF3EA4}" dt="2019-10-10T03:11:47.406" v="6146" actId="20577"/>
          <ac:spMkLst>
            <pc:docMk/>
            <pc:sldMk cId="544490703" sldId="363"/>
            <ac:spMk id="14" creationId="{4BE50594-2CD4-46AC-818B-6259497DD5B4}"/>
          </ac:spMkLst>
        </pc:spChg>
        <pc:spChg chg="add del mod">
          <ac:chgData name="zhuangtingda" userId="8829f2bd-843d-460e-ad8b-c88faed6948c" providerId="ADAL" clId="{2B221744-BAA0-47BB-8DCF-7C5D1FCF3EA4}" dt="2019-10-09T15:49:18.527" v="5952" actId="478"/>
          <ac:spMkLst>
            <pc:docMk/>
            <pc:sldMk cId="544490703" sldId="363"/>
            <ac:spMk id="15" creationId="{66146766-7238-499A-88AD-596662253BAE}"/>
          </ac:spMkLst>
        </pc:spChg>
        <pc:spChg chg="add mod">
          <ac:chgData name="zhuangtingda" userId="8829f2bd-843d-460e-ad8b-c88faed6948c" providerId="ADAL" clId="{2B221744-BAA0-47BB-8DCF-7C5D1FCF3EA4}" dt="2019-10-17T04:51:50.739" v="10342" actId="1076"/>
          <ac:spMkLst>
            <pc:docMk/>
            <pc:sldMk cId="544490703" sldId="363"/>
            <ac:spMk id="16" creationId="{DD58F3C3-F0AE-4013-8FC7-BB034D3C0F48}"/>
          </ac:spMkLst>
        </pc:spChg>
        <pc:spChg chg="mod">
          <ac:chgData name="zhuangtingda" userId="8829f2bd-843d-460e-ad8b-c88faed6948c" providerId="ADAL" clId="{2B221744-BAA0-47BB-8DCF-7C5D1FCF3EA4}" dt="2019-10-09T15:43:14.932" v="5028" actId="14100"/>
          <ac:spMkLst>
            <pc:docMk/>
            <pc:sldMk cId="544490703" sldId="363"/>
            <ac:spMk id="35" creationId="{00000000-0000-0000-0000-000000000000}"/>
          </ac:spMkLst>
        </pc:spChg>
        <pc:spChg chg="mod">
          <ac:chgData name="zhuangtingda" userId="8829f2bd-843d-460e-ad8b-c88faed6948c" providerId="ADAL" clId="{2B221744-BAA0-47BB-8DCF-7C5D1FCF3EA4}" dt="2019-10-09T16:05:55.449" v="6086" actId="465"/>
          <ac:spMkLst>
            <pc:docMk/>
            <pc:sldMk cId="544490703" sldId="363"/>
            <ac:spMk id="63" creationId="{7EDC5EE7-32EC-404A-B687-53D69ECB8EC5}"/>
          </ac:spMkLst>
        </pc:spChg>
        <pc:spChg chg="mod">
          <ac:chgData name="zhuangtingda" userId="8829f2bd-843d-460e-ad8b-c88faed6948c" providerId="ADAL" clId="{2B221744-BAA0-47BB-8DCF-7C5D1FCF3EA4}" dt="2019-10-09T16:05:55.449" v="6086" actId="465"/>
          <ac:spMkLst>
            <pc:docMk/>
            <pc:sldMk cId="544490703" sldId="363"/>
            <ac:spMk id="65" creationId="{E7A65094-384E-442C-9605-B6649CF9782A}"/>
          </ac:spMkLst>
        </pc:spChg>
        <pc:spChg chg="mod">
          <ac:chgData name="zhuangtingda" userId="8829f2bd-843d-460e-ad8b-c88faed6948c" providerId="ADAL" clId="{2B221744-BAA0-47BB-8DCF-7C5D1FCF3EA4}" dt="2019-10-09T16:06:29.175" v="6090" actId="1076"/>
          <ac:spMkLst>
            <pc:docMk/>
            <pc:sldMk cId="544490703" sldId="363"/>
            <ac:spMk id="67" creationId="{F0D88AAA-35B2-408B-B81C-80680A7F3469}"/>
          </ac:spMkLst>
        </pc:spChg>
        <pc:spChg chg="del mod">
          <ac:chgData name="zhuangtingda" userId="8829f2bd-843d-460e-ad8b-c88faed6948c" providerId="ADAL" clId="{2B221744-BAA0-47BB-8DCF-7C5D1FCF3EA4}" dt="2019-10-09T15:46:22.949" v="5502" actId="478"/>
          <ac:spMkLst>
            <pc:docMk/>
            <pc:sldMk cId="544490703" sldId="363"/>
            <ac:spMk id="69" creationId="{A13B8D20-D8D4-4243-AFB1-6D7C052B5304}"/>
          </ac:spMkLst>
        </pc:spChg>
        <pc:picChg chg="add del mod">
          <ac:chgData name="zhuangtingda" userId="8829f2bd-843d-460e-ad8b-c88faed6948c" providerId="ADAL" clId="{2B221744-BAA0-47BB-8DCF-7C5D1FCF3EA4}" dt="2019-10-09T16:05:37.413" v="6084" actId="478"/>
          <ac:picMkLst>
            <pc:docMk/>
            <pc:sldMk cId="544490703" sldId="363"/>
            <ac:picMk id="3" creationId="{2769BED7-A932-4D6B-9A1C-ACDC056F6868}"/>
          </ac:picMkLst>
        </pc:picChg>
      </pc:sldChg>
      <pc:sldChg chg="addSp delSp modSp add">
        <pc:chgData name="zhuangtingda" userId="8829f2bd-843d-460e-ad8b-c88faed6948c" providerId="ADAL" clId="{2B221744-BAA0-47BB-8DCF-7C5D1FCF3EA4}" dt="2019-10-16T12:22:54.467" v="9915" actId="1076"/>
        <pc:sldMkLst>
          <pc:docMk/>
          <pc:sldMk cId="917875796" sldId="364"/>
        </pc:sldMkLst>
        <pc:spChg chg="del">
          <ac:chgData name="zhuangtingda" userId="8829f2bd-843d-460e-ad8b-c88faed6948c" providerId="ADAL" clId="{2B221744-BAA0-47BB-8DCF-7C5D1FCF3EA4}" dt="2019-10-09T16:03:53.544" v="6076" actId="478"/>
          <ac:spMkLst>
            <pc:docMk/>
            <pc:sldMk cId="917875796" sldId="364"/>
            <ac:spMk id="2" creationId="{58B0C359-4C53-423C-87B7-F96A37331F39}"/>
          </ac:spMkLst>
        </pc:spChg>
        <pc:spChg chg="del">
          <ac:chgData name="zhuangtingda" userId="8829f2bd-843d-460e-ad8b-c88faed6948c" providerId="ADAL" clId="{2B221744-BAA0-47BB-8DCF-7C5D1FCF3EA4}" dt="2019-10-09T16:03:51.230" v="6074" actId="478"/>
          <ac:spMkLst>
            <pc:docMk/>
            <pc:sldMk cId="917875796" sldId="364"/>
            <ac:spMk id="14" creationId="{4BE50594-2CD4-46AC-818B-6259497DD5B4}"/>
          </ac:spMkLst>
        </pc:spChg>
        <pc:spChg chg="del">
          <ac:chgData name="zhuangtingda" userId="8829f2bd-843d-460e-ad8b-c88faed6948c" providerId="ADAL" clId="{2B221744-BAA0-47BB-8DCF-7C5D1FCF3EA4}" dt="2019-10-09T16:03:54.593" v="6077" actId="478"/>
          <ac:spMkLst>
            <pc:docMk/>
            <pc:sldMk cId="917875796" sldId="364"/>
            <ac:spMk id="16" creationId="{DD58F3C3-F0AE-4013-8FC7-BB034D3C0F48}"/>
          </ac:spMkLst>
        </pc:spChg>
        <pc:spChg chg="del">
          <ac:chgData name="zhuangtingda" userId="8829f2bd-843d-460e-ad8b-c88faed6948c" providerId="ADAL" clId="{2B221744-BAA0-47BB-8DCF-7C5D1FCF3EA4}" dt="2019-10-09T16:03:51.230" v="6074" actId="478"/>
          <ac:spMkLst>
            <pc:docMk/>
            <pc:sldMk cId="917875796" sldId="364"/>
            <ac:spMk id="63" creationId="{7EDC5EE7-32EC-404A-B687-53D69ECB8EC5}"/>
          </ac:spMkLst>
        </pc:spChg>
        <pc:spChg chg="del">
          <ac:chgData name="zhuangtingda" userId="8829f2bd-843d-460e-ad8b-c88faed6948c" providerId="ADAL" clId="{2B221744-BAA0-47BB-8DCF-7C5D1FCF3EA4}" dt="2019-10-09T16:03:51.230" v="6074" actId="478"/>
          <ac:spMkLst>
            <pc:docMk/>
            <pc:sldMk cId="917875796" sldId="364"/>
            <ac:spMk id="65" creationId="{E7A65094-384E-442C-9605-B6649CF9782A}"/>
          </ac:spMkLst>
        </pc:spChg>
        <pc:spChg chg="del">
          <ac:chgData name="zhuangtingda" userId="8829f2bd-843d-460e-ad8b-c88faed6948c" providerId="ADAL" clId="{2B221744-BAA0-47BB-8DCF-7C5D1FCF3EA4}" dt="2019-10-09T16:03:52.538" v="6075" actId="478"/>
          <ac:spMkLst>
            <pc:docMk/>
            <pc:sldMk cId="917875796" sldId="364"/>
            <ac:spMk id="67" creationId="{F0D88AAA-35B2-408B-B81C-80680A7F3469}"/>
          </ac:spMkLst>
        </pc:spChg>
        <pc:picChg chg="add del mod">
          <ac:chgData name="zhuangtingda" userId="8829f2bd-843d-460e-ad8b-c88faed6948c" providerId="ADAL" clId="{2B221744-BAA0-47BB-8DCF-7C5D1FCF3EA4}" dt="2019-10-16T12:22:32.414" v="9911" actId="478"/>
          <ac:picMkLst>
            <pc:docMk/>
            <pc:sldMk cId="917875796" sldId="364"/>
            <ac:picMk id="2" creationId="{D4FFA6CD-C257-40A4-8B41-DF0AEAEA7DF8}"/>
          </ac:picMkLst>
        </pc:picChg>
        <pc:picChg chg="del mod">
          <ac:chgData name="zhuangtingda" userId="8829f2bd-843d-460e-ad8b-c88faed6948c" providerId="ADAL" clId="{2B221744-BAA0-47BB-8DCF-7C5D1FCF3EA4}" dt="2019-10-09T16:04:02.846" v="6079" actId="478"/>
          <ac:picMkLst>
            <pc:docMk/>
            <pc:sldMk cId="917875796" sldId="364"/>
            <ac:picMk id="3" creationId="{2769BED7-A932-4D6B-9A1C-ACDC056F6868}"/>
          </ac:picMkLst>
        </pc:picChg>
        <pc:picChg chg="add mod">
          <ac:chgData name="zhuangtingda" userId="8829f2bd-843d-460e-ad8b-c88faed6948c" providerId="ADAL" clId="{2B221744-BAA0-47BB-8DCF-7C5D1FCF3EA4}" dt="2019-10-16T12:22:54.467" v="9915" actId="1076"/>
          <ac:picMkLst>
            <pc:docMk/>
            <pc:sldMk cId="917875796" sldId="364"/>
            <ac:picMk id="3" creationId="{A7E11728-0DC3-436F-A7E4-5FB05F895AF3}"/>
          </ac:picMkLst>
        </pc:picChg>
        <pc:picChg chg="add del mod">
          <ac:chgData name="zhuangtingda" userId="8829f2bd-843d-460e-ad8b-c88faed6948c" providerId="ADAL" clId="{2B221744-BAA0-47BB-8DCF-7C5D1FCF3EA4}" dt="2019-10-15T13:34:29.494" v="9630" actId="478"/>
          <ac:picMkLst>
            <pc:docMk/>
            <pc:sldMk cId="917875796" sldId="364"/>
            <ac:picMk id="4" creationId="{8FEA6512-FAE9-4FA5-85FF-9D8D9839501A}"/>
          </ac:picMkLst>
        </pc:picChg>
      </pc:sldChg>
      <pc:sldChg chg="addSp delSp modSp add modAnim">
        <pc:chgData name="zhuangtingda" userId="8829f2bd-843d-460e-ad8b-c88faed6948c" providerId="ADAL" clId="{2B221744-BAA0-47BB-8DCF-7C5D1FCF3EA4}" dt="2019-10-17T03:08:43.982" v="10227"/>
        <pc:sldMkLst>
          <pc:docMk/>
          <pc:sldMk cId="2980312397" sldId="365"/>
        </pc:sldMkLst>
        <pc:spChg chg="del">
          <ac:chgData name="zhuangtingda" userId="8829f2bd-843d-460e-ad8b-c88faed6948c" providerId="ADAL" clId="{2B221744-BAA0-47BB-8DCF-7C5D1FCF3EA4}" dt="2019-10-10T02:26:58.637" v="6096" actId="478"/>
          <ac:spMkLst>
            <pc:docMk/>
            <pc:sldMk cId="2980312397" sldId="365"/>
            <ac:spMk id="3" creationId="{DB256993-B129-45AE-9C31-0E040BE7C87E}"/>
          </ac:spMkLst>
        </pc:spChg>
        <pc:spChg chg="add del">
          <ac:chgData name="zhuangtingda" userId="8829f2bd-843d-460e-ad8b-c88faed6948c" providerId="ADAL" clId="{2B221744-BAA0-47BB-8DCF-7C5D1FCF3EA4}" dt="2019-10-10T02:29:03.510" v="6103"/>
          <ac:spMkLst>
            <pc:docMk/>
            <pc:sldMk cId="2980312397" sldId="365"/>
            <ac:spMk id="7" creationId="{AC507D8C-C1D6-4DB6-9E6E-2554177344DD}"/>
          </ac:spMkLst>
        </pc:spChg>
        <pc:spChg chg="mod">
          <ac:chgData name="zhuangtingda" userId="8829f2bd-843d-460e-ad8b-c88faed6948c" providerId="ADAL" clId="{2B221744-BAA0-47BB-8DCF-7C5D1FCF3EA4}" dt="2019-10-16T11:49:49.431" v="9675" actId="1076"/>
          <ac:spMkLst>
            <pc:docMk/>
            <pc:sldMk cId="2980312397" sldId="365"/>
            <ac:spMk id="15" creationId="{6D4E7F9E-64A8-4C16-A996-1E91F2A3558D}"/>
          </ac:spMkLst>
        </pc:spChg>
        <pc:picChg chg="add mod">
          <ac:chgData name="zhuangtingda" userId="8829f2bd-843d-460e-ad8b-c88faed6948c" providerId="ADAL" clId="{2B221744-BAA0-47BB-8DCF-7C5D1FCF3EA4}" dt="2019-10-16T11:50:31.365" v="9681" actId="1076"/>
          <ac:picMkLst>
            <pc:docMk/>
            <pc:sldMk cId="2980312397" sldId="365"/>
            <ac:picMk id="2" creationId="{8F93EDA8-F647-4F54-977A-DAAA5D4ED6EC}"/>
          </ac:picMkLst>
        </pc:picChg>
        <pc:picChg chg="del">
          <ac:chgData name="zhuangtingda" userId="8829f2bd-843d-460e-ad8b-c88faed6948c" providerId="ADAL" clId="{2B221744-BAA0-47BB-8DCF-7C5D1FCF3EA4}" dt="2019-10-10T02:26:57.746" v="6095" actId="478"/>
          <ac:picMkLst>
            <pc:docMk/>
            <pc:sldMk cId="2980312397" sldId="365"/>
            <ac:picMk id="2" creationId="{9132842C-662D-46B7-886F-6BFE19E1F6C0}"/>
          </ac:picMkLst>
        </pc:picChg>
        <pc:picChg chg="add del mod">
          <ac:chgData name="zhuangtingda" userId="8829f2bd-843d-460e-ad8b-c88faed6948c" providerId="ADAL" clId="{2B221744-BAA0-47BB-8DCF-7C5D1FCF3EA4}" dt="2019-10-16T11:49:43.530" v="9672" actId="478"/>
          <ac:picMkLst>
            <pc:docMk/>
            <pc:sldMk cId="2980312397" sldId="365"/>
            <ac:picMk id="5" creationId="{0BA52724-86A4-4FF6-8AB1-00622B3EF425}"/>
          </ac:picMkLst>
        </pc:picChg>
        <pc:picChg chg="del">
          <ac:chgData name="zhuangtingda" userId="8829f2bd-843d-460e-ad8b-c88faed6948c" providerId="ADAL" clId="{2B221744-BAA0-47BB-8DCF-7C5D1FCF3EA4}" dt="2019-10-10T02:26:59.005" v="6097" actId="478"/>
          <ac:picMkLst>
            <pc:docMk/>
            <pc:sldMk cId="2980312397" sldId="365"/>
            <ac:picMk id="6" creationId="{78269A8D-F92D-4999-8475-AD3D33B9ACD4}"/>
          </ac:picMkLst>
        </pc:picChg>
        <pc:picChg chg="add del mod">
          <ac:chgData name="zhuangtingda" userId="8829f2bd-843d-460e-ad8b-c88faed6948c" providerId="ADAL" clId="{2B221744-BAA0-47BB-8DCF-7C5D1FCF3EA4}" dt="2019-10-16T11:49:55.182" v="9676"/>
          <ac:picMkLst>
            <pc:docMk/>
            <pc:sldMk cId="2980312397" sldId="365"/>
            <ac:picMk id="8" creationId="{CDEB8B83-1896-4CF1-9E9E-DD5ABCF337C9}"/>
          </ac:picMkLst>
        </pc:picChg>
        <pc:picChg chg="del">
          <ac:chgData name="zhuangtingda" userId="8829f2bd-843d-460e-ad8b-c88faed6948c" providerId="ADAL" clId="{2B221744-BAA0-47BB-8DCF-7C5D1FCF3EA4}" dt="2019-10-10T02:26:56.134" v="6094" actId="478"/>
          <ac:picMkLst>
            <pc:docMk/>
            <pc:sldMk cId="2980312397" sldId="365"/>
            <ac:picMk id="9" creationId="{F593BF30-49B5-4C63-9592-90B3FF082F4E}"/>
          </ac:picMkLst>
        </pc:picChg>
      </pc:sldChg>
      <pc:sldChg chg="add del">
        <pc:chgData name="zhuangtingda" userId="8829f2bd-843d-460e-ad8b-c88faed6948c" providerId="ADAL" clId="{2B221744-BAA0-47BB-8DCF-7C5D1FCF3EA4}" dt="2019-10-16T12:00:19.997" v="9783" actId="2696"/>
        <pc:sldMkLst>
          <pc:docMk/>
          <pc:sldMk cId="978870118" sldId="366"/>
        </pc:sldMkLst>
      </pc:sldChg>
      <pc:sldChg chg="modSp add del">
        <pc:chgData name="zhuangtingda" userId="8829f2bd-843d-460e-ad8b-c88faed6948c" providerId="ADAL" clId="{2B221744-BAA0-47BB-8DCF-7C5D1FCF3EA4}" dt="2019-10-16T11:50:48.798" v="9683" actId="2696"/>
        <pc:sldMkLst>
          <pc:docMk/>
          <pc:sldMk cId="97553726" sldId="367"/>
        </pc:sldMkLst>
        <pc:picChg chg="mod">
          <ac:chgData name="zhuangtingda" userId="8829f2bd-843d-460e-ad8b-c88faed6948c" providerId="ADAL" clId="{2B221744-BAA0-47BB-8DCF-7C5D1FCF3EA4}" dt="2019-10-16T11:49:40.503" v="9671" actId="1076"/>
          <ac:picMkLst>
            <pc:docMk/>
            <pc:sldMk cId="97553726" sldId="367"/>
            <ac:picMk id="5" creationId="{0BA52724-86A4-4FF6-8AB1-00622B3EF425}"/>
          </ac:picMkLst>
        </pc:picChg>
      </pc:sldChg>
      <pc:sldChg chg="addSp delSp modSp add modAnim">
        <pc:chgData name="zhuangtingda" userId="8829f2bd-843d-460e-ad8b-c88faed6948c" providerId="ADAL" clId="{2B221744-BAA0-47BB-8DCF-7C5D1FCF3EA4}" dt="2019-10-17T03:08:46.913" v="10228"/>
        <pc:sldMkLst>
          <pc:docMk/>
          <pc:sldMk cId="2940036607" sldId="368"/>
        </pc:sldMkLst>
        <pc:spChg chg="del">
          <ac:chgData name="zhuangtingda" userId="8829f2bd-843d-460e-ad8b-c88faed6948c" providerId="ADAL" clId="{2B221744-BAA0-47BB-8DCF-7C5D1FCF3EA4}" dt="2019-10-16T11:51:07.204" v="9688" actId="478"/>
          <ac:spMkLst>
            <pc:docMk/>
            <pc:sldMk cId="2940036607" sldId="368"/>
            <ac:spMk id="3" creationId="{DB256993-B129-45AE-9C31-0E040BE7C87E}"/>
          </ac:spMkLst>
        </pc:spChg>
        <pc:picChg chg="del">
          <ac:chgData name="zhuangtingda" userId="8829f2bd-843d-460e-ad8b-c88faed6948c" providerId="ADAL" clId="{2B221744-BAA0-47BB-8DCF-7C5D1FCF3EA4}" dt="2019-10-16T11:51:05.769" v="9687" actId="478"/>
          <ac:picMkLst>
            <pc:docMk/>
            <pc:sldMk cId="2940036607" sldId="368"/>
            <ac:picMk id="2" creationId="{9132842C-662D-46B7-886F-6BFE19E1F6C0}"/>
          </ac:picMkLst>
        </pc:picChg>
        <pc:picChg chg="add del mod modCrop">
          <ac:chgData name="zhuangtingda" userId="8829f2bd-843d-460e-ad8b-c88faed6948c" providerId="ADAL" clId="{2B221744-BAA0-47BB-8DCF-7C5D1FCF3EA4}" dt="2019-10-16T11:59:46.236" v="9782" actId="12789"/>
          <ac:picMkLst>
            <pc:docMk/>
            <pc:sldMk cId="2940036607" sldId="368"/>
            <ac:picMk id="5" creationId="{A5D5C65F-D64C-45A0-AD18-30DD97578AD3}"/>
          </ac:picMkLst>
        </pc:picChg>
        <pc:picChg chg="del">
          <ac:chgData name="zhuangtingda" userId="8829f2bd-843d-460e-ad8b-c88faed6948c" providerId="ADAL" clId="{2B221744-BAA0-47BB-8DCF-7C5D1FCF3EA4}" dt="2019-10-16T11:51:07.836" v="9689" actId="478"/>
          <ac:picMkLst>
            <pc:docMk/>
            <pc:sldMk cId="2940036607" sldId="368"/>
            <ac:picMk id="6" creationId="{78269A8D-F92D-4999-8475-AD3D33B9ACD4}"/>
          </ac:picMkLst>
        </pc:picChg>
        <pc:picChg chg="add mod modCrop">
          <ac:chgData name="zhuangtingda" userId="8829f2bd-843d-460e-ad8b-c88faed6948c" providerId="ADAL" clId="{2B221744-BAA0-47BB-8DCF-7C5D1FCF3EA4}" dt="2019-10-16T11:59:46.236" v="9782" actId="12789"/>
          <ac:picMkLst>
            <pc:docMk/>
            <pc:sldMk cId="2940036607" sldId="368"/>
            <ac:picMk id="8" creationId="{53929784-E1A0-499B-8C7A-0186D12D0F74}"/>
          </ac:picMkLst>
        </pc:picChg>
        <pc:picChg chg="del">
          <ac:chgData name="zhuangtingda" userId="8829f2bd-843d-460e-ad8b-c88faed6948c" providerId="ADAL" clId="{2B221744-BAA0-47BB-8DCF-7C5D1FCF3EA4}" dt="2019-10-16T11:51:02.905" v="9686" actId="478"/>
          <ac:picMkLst>
            <pc:docMk/>
            <pc:sldMk cId="2940036607" sldId="368"/>
            <ac:picMk id="9" creationId="{F593BF30-49B5-4C63-9592-90B3FF082F4E}"/>
          </ac:picMkLst>
        </pc:picChg>
        <pc:picChg chg="add">
          <ac:chgData name="zhuangtingda" userId="8829f2bd-843d-460e-ad8b-c88faed6948c" providerId="ADAL" clId="{2B221744-BAA0-47BB-8DCF-7C5D1FCF3EA4}" dt="2019-10-16T11:51:08.742" v="9690"/>
          <ac:picMkLst>
            <pc:docMk/>
            <pc:sldMk cId="2940036607" sldId="368"/>
            <ac:picMk id="10" creationId="{382BD39A-BFFC-4444-B44F-9535E2098497}"/>
          </ac:picMkLst>
        </pc:picChg>
        <pc:picChg chg="add mod modCrop">
          <ac:chgData name="zhuangtingda" userId="8829f2bd-843d-460e-ad8b-c88faed6948c" providerId="ADAL" clId="{2B221744-BAA0-47BB-8DCF-7C5D1FCF3EA4}" dt="2019-10-16T11:59:46.236" v="9782" actId="12789"/>
          <ac:picMkLst>
            <pc:docMk/>
            <pc:sldMk cId="2940036607" sldId="368"/>
            <ac:picMk id="12" creationId="{9B6D6C1F-25A0-400D-9E2E-C0C4D97B0962}"/>
          </ac:picMkLst>
        </pc:picChg>
        <pc:picChg chg="add del mod modCrop">
          <ac:chgData name="zhuangtingda" userId="8829f2bd-843d-460e-ad8b-c88faed6948c" providerId="ADAL" clId="{2B221744-BAA0-47BB-8DCF-7C5D1FCF3EA4}" dt="2019-10-16T11:54:31.283" v="9731" actId="478"/>
          <ac:picMkLst>
            <pc:docMk/>
            <pc:sldMk cId="2940036607" sldId="368"/>
            <ac:picMk id="14" creationId="{E76BFF8D-B1F6-4FE2-81CF-2AE586016276}"/>
          </ac:picMkLst>
        </pc:picChg>
        <pc:picChg chg="add mod modCrop">
          <ac:chgData name="zhuangtingda" userId="8829f2bd-843d-460e-ad8b-c88faed6948c" providerId="ADAL" clId="{2B221744-BAA0-47BB-8DCF-7C5D1FCF3EA4}" dt="2019-10-16T11:59:31.772" v="9781" actId="12788"/>
          <ac:picMkLst>
            <pc:docMk/>
            <pc:sldMk cId="2940036607" sldId="368"/>
            <ac:picMk id="17" creationId="{CCE4C233-B4EA-4CFD-8506-F06DF2349002}"/>
          </ac:picMkLst>
        </pc:picChg>
        <pc:picChg chg="add mod modCrop">
          <ac:chgData name="zhuangtingda" userId="8829f2bd-843d-460e-ad8b-c88faed6948c" providerId="ADAL" clId="{2B221744-BAA0-47BB-8DCF-7C5D1FCF3EA4}" dt="2019-10-16T11:59:31.772" v="9781" actId="12788"/>
          <ac:picMkLst>
            <pc:docMk/>
            <pc:sldMk cId="2940036607" sldId="368"/>
            <ac:picMk id="19" creationId="{F5505DA6-756C-4494-A7D2-BEE7E769060E}"/>
          </ac:picMkLst>
        </pc:picChg>
        <pc:picChg chg="add mod modCrop">
          <ac:chgData name="zhuangtingda" userId="8829f2bd-843d-460e-ad8b-c88faed6948c" providerId="ADAL" clId="{2B221744-BAA0-47BB-8DCF-7C5D1FCF3EA4}" dt="2019-10-16T11:59:31.772" v="9781" actId="12788"/>
          <ac:picMkLst>
            <pc:docMk/>
            <pc:sldMk cId="2940036607" sldId="368"/>
            <ac:picMk id="21" creationId="{A542077E-E22D-4FA8-9D95-205CDCB1E78F}"/>
          </ac:picMkLst>
        </pc:picChg>
        <pc:picChg chg="add mod modCrop">
          <ac:chgData name="zhuangtingda" userId="8829f2bd-843d-460e-ad8b-c88faed6948c" providerId="ADAL" clId="{2B221744-BAA0-47BB-8DCF-7C5D1FCF3EA4}" dt="2019-10-16T11:59:31.772" v="9781" actId="12788"/>
          <ac:picMkLst>
            <pc:docMk/>
            <pc:sldMk cId="2940036607" sldId="368"/>
            <ac:picMk id="23" creationId="{060AEDC5-3E4A-45B2-B42E-33F59E4DB277}"/>
          </ac:picMkLst>
        </pc:picChg>
        <pc:picChg chg="add del mod modCrop">
          <ac:chgData name="zhuangtingda" userId="8829f2bd-843d-460e-ad8b-c88faed6948c" providerId="ADAL" clId="{2B221744-BAA0-47BB-8DCF-7C5D1FCF3EA4}" dt="2019-10-16T11:57:45.624" v="9765" actId="478"/>
          <ac:picMkLst>
            <pc:docMk/>
            <pc:sldMk cId="2940036607" sldId="368"/>
            <ac:picMk id="25" creationId="{07E2CF3A-3214-4995-AE9C-BBD60BAAFC57}"/>
          </ac:picMkLst>
        </pc:picChg>
        <pc:picChg chg="add mod modCrop">
          <ac:chgData name="zhuangtingda" userId="8829f2bd-843d-460e-ad8b-c88faed6948c" providerId="ADAL" clId="{2B221744-BAA0-47BB-8DCF-7C5D1FCF3EA4}" dt="2019-10-16T11:59:31.772" v="9781" actId="12788"/>
          <ac:picMkLst>
            <pc:docMk/>
            <pc:sldMk cId="2940036607" sldId="368"/>
            <ac:picMk id="27" creationId="{FD0A1440-3147-4809-852F-7293EB4A3A7C}"/>
          </ac:picMkLst>
        </pc:picChg>
        <pc:picChg chg="add mod modCrop">
          <ac:chgData name="zhuangtingda" userId="8829f2bd-843d-460e-ad8b-c88faed6948c" providerId="ADAL" clId="{2B221744-BAA0-47BB-8DCF-7C5D1FCF3EA4}" dt="2019-10-16T11:59:31.772" v="9781" actId="12788"/>
          <ac:picMkLst>
            <pc:docMk/>
            <pc:sldMk cId="2940036607" sldId="368"/>
            <ac:picMk id="29" creationId="{B75FF9C0-0240-4F69-95BC-2077E7D25A65}"/>
          </ac:picMkLst>
        </pc:picChg>
      </pc:sldChg>
      <pc:sldChg chg="addSp delSp modSp add modAnim">
        <pc:chgData name="zhuangtingda" userId="8829f2bd-843d-460e-ad8b-c88faed6948c" providerId="ADAL" clId="{2B221744-BAA0-47BB-8DCF-7C5D1FCF3EA4}" dt="2019-10-17T03:08:48.995" v="10229"/>
        <pc:sldMkLst>
          <pc:docMk/>
          <pc:sldMk cId="2779057634" sldId="369"/>
        </pc:sldMkLst>
        <pc:spChg chg="mod">
          <ac:chgData name="zhuangtingda" userId="8829f2bd-843d-460e-ad8b-c88faed6948c" providerId="ADAL" clId="{2B221744-BAA0-47BB-8DCF-7C5D1FCF3EA4}" dt="2019-10-17T03:04:49.826" v="10194" actId="20577"/>
          <ac:spMkLst>
            <pc:docMk/>
            <pc:sldMk cId="2779057634" sldId="369"/>
            <ac:spMk id="15" creationId="{6D4E7F9E-64A8-4C16-A996-1E91F2A3558D}"/>
          </ac:spMkLst>
        </pc:spChg>
        <pc:picChg chg="add mod">
          <ac:chgData name="zhuangtingda" userId="8829f2bd-843d-460e-ad8b-c88faed6948c" providerId="ADAL" clId="{2B221744-BAA0-47BB-8DCF-7C5D1FCF3EA4}" dt="2019-10-17T03:03:45.339" v="10088" actId="1076"/>
          <ac:picMkLst>
            <pc:docMk/>
            <pc:sldMk cId="2779057634" sldId="369"/>
            <ac:picMk id="3" creationId="{7B5433DC-3CE3-4270-B9BD-2C58CC263B05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5" creationId="{A5D5C65F-D64C-45A0-AD18-30DD97578AD3}"/>
          </ac:picMkLst>
        </pc:picChg>
        <pc:picChg chg="add mod modCrop">
          <ac:chgData name="zhuangtingda" userId="8829f2bd-843d-460e-ad8b-c88faed6948c" providerId="ADAL" clId="{2B221744-BAA0-47BB-8DCF-7C5D1FCF3EA4}" dt="2019-10-17T03:03:40.313" v="10085" actId="1076"/>
          <ac:picMkLst>
            <pc:docMk/>
            <pc:sldMk cId="2779057634" sldId="369"/>
            <ac:picMk id="6" creationId="{85C7A1E6-22D9-42CF-80A1-7D17C4E29FFD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8" creationId="{53929784-E1A0-499B-8C7A-0186D12D0F74}"/>
          </ac:picMkLst>
        </pc:picChg>
        <pc:picChg chg="del">
          <ac:chgData name="zhuangtingda" userId="8829f2bd-843d-460e-ad8b-c88faed6948c" providerId="ADAL" clId="{2B221744-BAA0-47BB-8DCF-7C5D1FCF3EA4}" dt="2019-10-16T12:06:14.278" v="9822" actId="478"/>
          <ac:picMkLst>
            <pc:docMk/>
            <pc:sldMk cId="2779057634" sldId="369"/>
            <ac:picMk id="10" creationId="{382BD39A-BFFC-4444-B44F-9535E2098497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12" creationId="{9B6D6C1F-25A0-400D-9E2E-C0C4D97B0962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17" creationId="{CCE4C233-B4EA-4CFD-8506-F06DF2349002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19" creationId="{F5505DA6-756C-4494-A7D2-BEE7E769060E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21" creationId="{A542077E-E22D-4FA8-9D95-205CDCB1E78F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23" creationId="{060AEDC5-3E4A-45B2-B42E-33F59E4DB277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27" creationId="{FD0A1440-3147-4809-852F-7293EB4A3A7C}"/>
          </ac:picMkLst>
        </pc:picChg>
        <pc:picChg chg="del">
          <ac:chgData name="zhuangtingda" userId="8829f2bd-843d-460e-ad8b-c88faed6948c" providerId="ADAL" clId="{2B221744-BAA0-47BB-8DCF-7C5D1FCF3EA4}" dt="2019-10-16T12:06:43.098" v="9829" actId="478"/>
          <ac:picMkLst>
            <pc:docMk/>
            <pc:sldMk cId="2779057634" sldId="369"/>
            <ac:picMk id="29" creationId="{B75FF9C0-0240-4F69-95BC-2077E7D25A65}"/>
          </ac:picMkLst>
        </pc:picChg>
      </pc:sldChg>
      <pc:sldChg chg="add">
        <pc:chgData name="zhuangtingda" userId="8829f2bd-843d-460e-ad8b-c88faed6948c" providerId="ADAL" clId="{2B221744-BAA0-47BB-8DCF-7C5D1FCF3EA4}" dt="2019-10-17T04:39:14.991" v="10332"/>
        <pc:sldMkLst>
          <pc:docMk/>
          <pc:sldMk cId="3539909146" sldId="370"/>
        </pc:sldMkLst>
      </pc:sldChg>
    </pc:docChg>
  </pc:docChgLst>
  <pc:docChgLst>
    <pc:chgData name="zhuangtingda" userId="8829f2bd-843d-460e-ad8b-c88faed6948c" providerId="ADAL" clId="{FDCEE2BC-4913-4220-AD62-BF7CD04CDF77}"/>
    <pc:docChg chg="undo custSel addSld delSld modSld">
      <pc:chgData name="zhuangtingda" userId="8829f2bd-843d-460e-ad8b-c88faed6948c" providerId="ADAL" clId="{FDCEE2BC-4913-4220-AD62-BF7CD04CDF77}" dt="2020-05-30T14:51:10.155" v="1079" actId="1076"/>
      <pc:docMkLst>
        <pc:docMk/>
      </pc:docMkLst>
      <pc:sldChg chg="addSp delSp modSp mod">
        <pc:chgData name="zhuangtingda" userId="8829f2bd-843d-460e-ad8b-c88faed6948c" providerId="ADAL" clId="{FDCEE2BC-4913-4220-AD62-BF7CD04CDF77}" dt="2020-05-30T06:25:14.410" v="678" actId="478"/>
        <pc:sldMkLst>
          <pc:docMk/>
          <pc:sldMk cId="4131047139" sldId="288"/>
        </pc:sldMkLst>
        <pc:spChg chg="add del mod">
          <ac:chgData name="zhuangtingda" userId="8829f2bd-843d-460e-ad8b-c88faed6948c" providerId="ADAL" clId="{FDCEE2BC-4913-4220-AD62-BF7CD04CDF77}" dt="2020-05-30T06:25:14.410" v="678" actId="478"/>
          <ac:spMkLst>
            <pc:docMk/>
            <pc:sldMk cId="4131047139" sldId="288"/>
            <ac:spMk id="16" creationId="{D010F51A-45B5-404B-9BB2-4B488120B7FC}"/>
          </ac:spMkLst>
        </pc:spChg>
        <pc:spChg chg="mod">
          <ac:chgData name="zhuangtingda" userId="8829f2bd-843d-460e-ad8b-c88faed6948c" providerId="ADAL" clId="{FDCEE2BC-4913-4220-AD62-BF7CD04CDF77}" dt="2020-05-30T06:25:05.274" v="676" actId="14100"/>
          <ac:spMkLst>
            <pc:docMk/>
            <pc:sldMk cId="4131047139" sldId="288"/>
            <ac:spMk id="35" creationId="{00000000-0000-0000-0000-000000000000}"/>
          </ac:spMkLst>
        </pc:spChg>
      </pc:sldChg>
      <pc:sldChg chg="del">
        <pc:chgData name="zhuangtingda" userId="8829f2bd-843d-460e-ad8b-c88faed6948c" providerId="ADAL" clId="{FDCEE2BC-4913-4220-AD62-BF7CD04CDF77}" dt="2020-05-30T05:46:06.859" v="2" actId="47"/>
        <pc:sldMkLst>
          <pc:docMk/>
          <pc:sldMk cId="752146448" sldId="311"/>
        </pc:sldMkLst>
      </pc:sldChg>
      <pc:sldChg chg="del">
        <pc:chgData name="zhuangtingda" userId="8829f2bd-843d-460e-ad8b-c88faed6948c" providerId="ADAL" clId="{FDCEE2BC-4913-4220-AD62-BF7CD04CDF77}" dt="2020-05-30T05:47:19.379" v="5" actId="47"/>
        <pc:sldMkLst>
          <pc:docMk/>
          <pc:sldMk cId="3669451829" sldId="313"/>
        </pc:sldMkLst>
      </pc:sldChg>
      <pc:sldChg chg="del">
        <pc:chgData name="zhuangtingda" userId="8829f2bd-843d-460e-ad8b-c88faed6948c" providerId="ADAL" clId="{FDCEE2BC-4913-4220-AD62-BF7CD04CDF77}" dt="2020-05-30T05:48:02.175" v="10" actId="47"/>
        <pc:sldMkLst>
          <pc:docMk/>
          <pc:sldMk cId="4152095980" sldId="315"/>
        </pc:sldMkLst>
      </pc:sldChg>
      <pc:sldChg chg="addSp modSp mod">
        <pc:chgData name="zhuangtingda" userId="8829f2bd-843d-460e-ad8b-c88faed6948c" providerId="ADAL" clId="{FDCEE2BC-4913-4220-AD62-BF7CD04CDF77}" dt="2020-05-30T06:31:05.301" v="1056"/>
        <pc:sldMkLst>
          <pc:docMk/>
          <pc:sldMk cId="2083579021" sldId="330"/>
        </pc:sldMkLst>
        <pc:spChg chg="mod">
          <ac:chgData name="zhuangtingda" userId="8829f2bd-843d-460e-ad8b-c88faed6948c" providerId="ADAL" clId="{FDCEE2BC-4913-4220-AD62-BF7CD04CDF77}" dt="2020-05-30T06:29:35.409" v="868" actId="1076"/>
          <ac:spMkLst>
            <pc:docMk/>
            <pc:sldMk cId="2083579021" sldId="330"/>
            <ac:spMk id="2" creationId="{00000000-0000-0000-0000-000000000000}"/>
          </ac:spMkLst>
        </pc:spChg>
        <pc:spChg chg="mod">
          <ac:chgData name="zhuangtingda" userId="8829f2bd-843d-460e-ad8b-c88faed6948c" providerId="ADAL" clId="{FDCEE2BC-4913-4220-AD62-BF7CD04CDF77}" dt="2020-05-30T05:54:03.678" v="90"/>
          <ac:spMkLst>
            <pc:docMk/>
            <pc:sldMk cId="2083579021" sldId="330"/>
            <ac:spMk id="13" creationId="{00000000-0000-0000-0000-000000000000}"/>
          </ac:spMkLst>
        </pc:spChg>
        <pc:spChg chg="add mod">
          <ac:chgData name="zhuangtingda" userId="8829f2bd-843d-460e-ad8b-c88faed6948c" providerId="ADAL" clId="{FDCEE2BC-4913-4220-AD62-BF7CD04CDF77}" dt="2020-05-30T06:29:41.294" v="870" actId="571"/>
          <ac:spMkLst>
            <pc:docMk/>
            <pc:sldMk cId="2083579021" sldId="330"/>
            <ac:spMk id="92" creationId="{F640ED76-2D05-42CD-B487-97D9C3EF8D4B}"/>
          </ac:spMkLst>
        </pc:spChg>
        <pc:spChg chg="add mod">
          <ac:chgData name="zhuangtingda" userId="8829f2bd-843d-460e-ad8b-c88faed6948c" providerId="ADAL" clId="{FDCEE2BC-4913-4220-AD62-BF7CD04CDF77}" dt="2020-05-30T06:31:05.301" v="1056"/>
          <ac:spMkLst>
            <pc:docMk/>
            <pc:sldMk cId="2083579021" sldId="330"/>
            <ac:spMk id="93" creationId="{6266987D-289A-4804-A0B1-42ED9F7134FB}"/>
          </ac:spMkLst>
        </pc:spChg>
        <pc:picChg chg="add mod">
          <ac:chgData name="zhuangtingda" userId="8829f2bd-843d-460e-ad8b-c88faed6948c" providerId="ADAL" clId="{FDCEE2BC-4913-4220-AD62-BF7CD04CDF77}" dt="2020-05-30T06:30:54.515" v="1011" actId="1076"/>
          <ac:picMkLst>
            <pc:docMk/>
            <pc:sldMk cId="2083579021" sldId="330"/>
            <ac:picMk id="3" creationId="{4705F50C-3CBF-4D14-9501-513AFB2C9576}"/>
          </ac:picMkLst>
        </pc:picChg>
      </pc:sldChg>
      <pc:sldChg chg="addSp delSp modSp mod">
        <pc:chgData name="zhuangtingda" userId="8829f2bd-843d-460e-ad8b-c88faed6948c" providerId="ADAL" clId="{FDCEE2BC-4913-4220-AD62-BF7CD04CDF77}" dt="2020-05-30T06:23:26.600" v="591"/>
        <pc:sldMkLst>
          <pc:docMk/>
          <pc:sldMk cId="591440455" sldId="338"/>
        </pc:sldMkLst>
        <pc:spChg chg="add del mod">
          <ac:chgData name="zhuangtingda" userId="8829f2bd-843d-460e-ad8b-c88faed6948c" providerId="ADAL" clId="{FDCEE2BC-4913-4220-AD62-BF7CD04CDF77}" dt="2020-05-30T06:23:26.600" v="591"/>
          <ac:spMkLst>
            <pc:docMk/>
            <pc:sldMk cId="591440455" sldId="338"/>
            <ac:spMk id="13" creationId="{00000000-0000-0000-0000-000000000000}"/>
          </ac:spMkLst>
        </pc:spChg>
      </pc:sldChg>
      <pc:sldChg chg="del">
        <pc:chgData name="zhuangtingda" userId="8829f2bd-843d-460e-ad8b-c88faed6948c" providerId="ADAL" clId="{FDCEE2BC-4913-4220-AD62-BF7CD04CDF77}" dt="2020-05-30T05:45:45.823" v="0" actId="47"/>
        <pc:sldMkLst>
          <pc:docMk/>
          <pc:sldMk cId="1321492041" sldId="344"/>
        </pc:sldMkLst>
      </pc:sldChg>
      <pc:sldChg chg="addSp delSp modSp mod modAnim">
        <pc:chgData name="zhuangtingda" userId="8829f2bd-843d-460e-ad8b-c88faed6948c" providerId="ADAL" clId="{FDCEE2BC-4913-4220-AD62-BF7CD04CDF77}" dt="2020-05-30T06:32:45.098" v="1071" actId="1076"/>
        <pc:sldMkLst>
          <pc:docMk/>
          <pc:sldMk cId="831503332" sldId="345"/>
        </pc:sldMkLst>
        <pc:spChg chg="add mod">
          <ac:chgData name="zhuangtingda" userId="8829f2bd-843d-460e-ad8b-c88faed6948c" providerId="ADAL" clId="{FDCEE2BC-4913-4220-AD62-BF7CD04CDF77}" dt="2020-05-30T06:32:45.098" v="1071" actId="1076"/>
          <ac:spMkLst>
            <pc:docMk/>
            <pc:sldMk cId="831503332" sldId="345"/>
            <ac:spMk id="7" creationId="{2CCB47A1-9C62-40E6-952C-7462DB071ED1}"/>
          </ac:spMkLst>
        </pc:spChg>
        <pc:spChg chg="del">
          <ac:chgData name="zhuangtingda" userId="8829f2bd-843d-460e-ad8b-c88faed6948c" providerId="ADAL" clId="{FDCEE2BC-4913-4220-AD62-BF7CD04CDF77}" dt="2020-05-30T05:50:54.461" v="14" actId="478"/>
          <ac:spMkLst>
            <pc:docMk/>
            <pc:sldMk cId="831503332" sldId="345"/>
            <ac:spMk id="16" creationId="{00000000-0000-0000-0000-000000000000}"/>
          </ac:spMkLst>
        </pc:spChg>
        <pc:spChg chg="add del mod">
          <ac:chgData name="zhuangtingda" userId="8829f2bd-843d-460e-ad8b-c88faed6948c" providerId="ADAL" clId="{FDCEE2BC-4913-4220-AD62-BF7CD04CDF77}" dt="2020-05-30T05:54:49.495" v="177" actId="14100"/>
          <ac:spMkLst>
            <pc:docMk/>
            <pc:sldMk cId="831503332" sldId="345"/>
            <ac:spMk id="17" creationId="{00000000-0000-0000-0000-000000000000}"/>
          </ac:spMkLst>
        </pc:spChg>
        <pc:picChg chg="del">
          <ac:chgData name="zhuangtingda" userId="8829f2bd-843d-460e-ad8b-c88faed6948c" providerId="ADAL" clId="{FDCEE2BC-4913-4220-AD62-BF7CD04CDF77}" dt="2020-05-30T05:51:06.909" v="17" actId="478"/>
          <ac:picMkLst>
            <pc:docMk/>
            <pc:sldMk cId="831503332" sldId="345"/>
            <ac:picMk id="3" creationId="{0D8AFC5A-A92B-4695-AD66-AEA63658DEF6}"/>
          </ac:picMkLst>
        </pc:picChg>
        <pc:picChg chg="add mod">
          <ac:chgData name="zhuangtingda" userId="8829f2bd-843d-460e-ad8b-c88faed6948c" providerId="ADAL" clId="{FDCEE2BC-4913-4220-AD62-BF7CD04CDF77}" dt="2020-05-30T05:59:42.067" v="180" actId="1076"/>
          <ac:picMkLst>
            <pc:docMk/>
            <pc:sldMk cId="831503332" sldId="345"/>
            <ac:picMk id="4" creationId="{957D97AD-491D-4E49-AFC6-564FC1B5B4C6}"/>
          </ac:picMkLst>
        </pc:picChg>
        <pc:cxnChg chg="add mod">
          <ac:chgData name="zhuangtingda" userId="8829f2bd-843d-460e-ad8b-c88faed6948c" providerId="ADAL" clId="{FDCEE2BC-4913-4220-AD62-BF7CD04CDF77}" dt="2020-05-30T06:32:11.969" v="1058" actId="1582"/>
          <ac:cxnSpMkLst>
            <pc:docMk/>
            <pc:sldMk cId="831503332" sldId="345"/>
            <ac:cxnSpMk id="6" creationId="{8E1349A8-1305-4033-B893-DD8B34B6A845}"/>
          </ac:cxnSpMkLst>
        </pc:cxnChg>
      </pc:sldChg>
      <pc:sldChg chg="del">
        <pc:chgData name="zhuangtingda" userId="8829f2bd-843d-460e-ad8b-c88faed6948c" providerId="ADAL" clId="{FDCEE2BC-4913-4220-AD62-BF7CD04CDF77}" dt="2020-05-30T05:45:51.650" v="1" actId="47"/>
        <pc:sldMkLst>
          <pc:docMk/>
          <pc:sldMk cId="731836944" sldId="346"/>
        </pc:sldMkLst>
      </pc:sldChg>
      <pc:sldChg chg="del modNotesTx">
        <pc:chgData name="zhuangtingda" userId="8829f2bd-843d-460e-ad8b-c88faed6948c" providerId="ADAL" clId="{FDCEE2BC-4913-4220-AD62-BF7CD04CDF77}" dt="2020-05-30T06:00:25.394" v="181" actId="47"/>
        <pc:sldMkLst>
          <pc:docMk/>
          <pc:sldMk cId="2073260056" sldId="347"/>
        </pc:sldMkLst>
      </pc:sldChg>
      <pc:sldChg chg="del">
        <pc:chgData name="zhuangtingda" userId="8829f2bd-843d-460e-ad8b-c88faed6948c" providerId="ADAL" clId="{FDCEE2BC-4913-4220-AD62-BF7CD04CDF77}" dt="2020-05-30T05:47:21.570" v="6" actId="47"/>
        <pc:sldMkLst>
          <pc:docMk/>
          <pc:sldMk cId="2515365353" sldId="348"/>
        </pc:sldMkLst>
      </pc:sldChg>
      <pc:sldChg chg="modSp mod">
        <pc:chgData name="zhuangtingda" userId="8829f2bd-843d-460e-ad8b-c88faed6948c" providerId="ADAL" clId="{FDCEE2BC-4913-4220-AD62-BF7CD04CDF77}" dt="2020-05-30T06:17:05.451" v="292" actId="20577"/>
        <pc:sldMkLst>
          <pc:docMk/>
          <pc:sldMk cId="1725251968" sldId="350"/>
        </pc:sldMkLst>
        <pc:spChg chg="mod">
          <ac:chgData name="zhuangtingda" userId="8829f2bd-843d-460e-ad8b-c88faed6948c" providerId="ADAL" clId="{FDCEE2BC-4913-4220-AD62-BF7CD04CDF77}" dt="2020-05-30T06:17:05.451" v="292" actId="20577"/>
          <ac:spMkLst>
            <pc:docMk/>
            <pc:sldMk cId="1725251968" sldId="350"/>
            <ac:spMk id="28" creationId="{90556D3B-F499-47B9-81E9-108537ACD4EC}"/>
          </ac:spMkLst>
        </pc:spChg>
      </pc:sldChg>
      <pc:sldChg chg="modSp mod">
        <pc:chgData name="zhuangtingda" userId="8829f2bd-843d-460e-ad8b-c88faed6948c" providerId="ADAL" clId="{FDCEE2BC-4913-4220-AD62-BF7CD04CDF77}" dt="2020-05-30T06:17:16.978" v="294" actId="14100"/>
        <pc:sldMkLst>
          <pc:docMk/>
          <pc:sldMk cId="715746977" sldId="352"/>
        </pc:sldMkLst>
        <pc:spChg chg="mod">
          <ac:chgData name="zhuangtingda" userId="8829f2bd-843d-460e-ad8b-c88faed6948c" providerId="ADAL" clId="{FDCEE2BC-4913-4220-AD62-BF7CD04CDF77}" dt="2020-05-30T06:17:16.978" v="294" actId="14100"/>
          <ac:spMkLst>
            <pc:docMk/>
            <pc:sldMk cId="715746977" sldId="352"/>
            <ac:spMk id="16" creationId="{00000000-0000-0000-0000-000000000000}"/>
          </ac:spMkLst>
        </pc:spChg>
      </pc:sldChg>
      <pc:sldChg chg="modSp mod">
        <pc:chgData name="zhuangtingda" userId="8829f2bd-843d-460e-ad8b-c88faed6948c" providerId="ADAL" clId="{FDCEE2BC-4913-4220-AD62-BF7CD04CDF77}" dt="2020-05-30T06:17:28.402" v="296" actId="14100"/>
        <pc:sldMkLst>
          <pc:docMk/>
          <pc:sldMk cId="1351731590" sldId="353"/>
        </pc:sldMkLst>
        <pc:spChg chg="mod">
          <ac:chgData name="zhuangtingda" userId="8829f2bd-843d-460e-ad8b-c88faed6948c" providerId="ADAL" clId="{FDCEE2BC-4913-4220-AD62-BF7CD04CDF77}" dt="2020-05-30T06:17:28.402" v="296" actId="14100"/>
          <ac:spMkLst>
            <pc:docMk/>
            <pc:sldMk cId="1351731590" sldId="353"/>
            <ac:spMk id="16" creationId="{00000000-0000-0000-0000-000000000000}"/>
          </ac:spMkLst>
        </pc:spChg>
      </pc:sldChg>
      <pc:sldChg chg="del">
        <pc:chgData name="zhuangtingda" userId="8829f2bd-843d-460e-ad8b-c88faed6948c" providerId="ADAL" clId="{FDCEE2BC-4913-4220-AD62-BF7CD04CDF77}" dt="2020-05-30T05:48:03.964" v="11" actId="47"/>
        <pc:sldMkLst>
          <pc:docMk/>
          <pc:sldMk cId="4228851676" sldId="354"/>
        </pc:sldMkLst>
      </pc:sldChg>
      <pc:sldChg chg="del">
        <pc:chgData name="zhuangtingda" userId="8829f2bd-843d-460e-ad8b-c88faed6948c" providerId="ADAL" clId="{FDCEE2BC-4913-4220-AD62-BF7CD04CDF77}" dt="2020-05-30T05:46:08.624" v="3" actId="47"/>
        <pc:sldMkLst>
          <pc:docMk/>
          <pc:sldMk cId="3933423208" sldId="355"/>
        </pc:sldMkLst>
      </pc:sldChg>
      <pc:sldChg chg="delSp del mod">
        <pc:chgData name="zhuangtingda" userId="8829f2bd-843d-460e-ad8b-c88faed6948c" providerId="ADAL" clId="{FDCEE2BC-4913-4220-AD62-BF7CD04CDF77}" dt="2020-05-30T06:14:18.423" v="225" actId="47"/>
        <pc:sldMkLst>
          <pc:docMk/>
          <pc:sldMk cId="2191428173" sldId="356"/>
        </pc:sldMkLst>
        <pc:picChg chg="del">
          <ac:chgData name="zhuangtingda" userId="8829f2bd-843d-460e-ad8b-c88faed6948c" providerId="ADAL" clId="{FDCEE2BC-4913-4220-AD62-BF7CD04CDF77}" dt="2020-05-30T06:14:17.144" v="224" actId="478"/>
          <ac:picMkLst>
            <pc:docMk/>
            <pc:sldMk cId="2191428173" sldId="356"/>
            <ac:picMk id="32" creationId="{9D191187-CFAB-428E-B5A9-F13C7D7FC5A4}"/>
          </ac:picMkLst>
        </pc:picChg>
      </pc:sldChg>
      <pc:sldChg chg="addSp delSp modSp add del mod delAnim modAnim">
        <pc:chgData name="zhuangtingda" userId="8829f2bd-843d-460e-ad8b-c88faed6948c" providerId="ADAL" clId="{FDCEE2BC-4913-4220-AD62-BF7CD04CDF77}" dt="2020-05-30T14:51:10.155" v="1079" actId="1076"/>
        <pc:sldMkLst>
          <pc:docMk/>
          <pc:sldMk cId="77102195" sldId="357"/>
        </pc:sldMkLst>
        <pc:spChg chg="del">
          <ac:chgData name="zhuangtingda" userId="8829f2bd-843d-460e-ad8b-c88faed6948c" providerId="ADAL" clId="{FDCEE2BC-4913-4220-AD62-BF7CD04CDF77}" dt="2020-05-30T06:14:42.357" v="230" actId="478"/>
          <ac:spMkLst>
            <pc:docMk/>
            <pc:sldMk cId="77102195" sldId="357"/>
            <ac:spMk id="9" creationId="{1D5AD00B-EF70-4B73-BB6A-569CD8F93DE4}"/>
          </ac:spMkLst>
        </pc:spChg>
        <pc:spChg chg="add mod">
          <ac:chgData name="zhuangtingda" userId="8829f2bd-843d-460e-ad8b-c88faed6948c" providerId="ADAL" clId="{FDCEE2BC-4913-4220-AD62-BF7CD04CDF77}" dt="2020-05-30T14:51:10.155" v="1079" actId="1076"/>
          <ac:spMkLst>
            <pc:docMk/>
            <pc:sldMk cId="77102195" sldId="357"/>
            <ac:spMk id="10" creationId="{F099887C-29AD-4E14-BC6E-76136A055745}"/>
          </ac:spMkLst>
        </pc:spChg>
        <pc:spChg chg="mod">
          <ac:chgData name="zhuangtingda" userId="8829f2bd-843d-460e-ad8b-c88faed6948c" providerId="ADAL" clId="{FDCEE2BC-4913-4220-AD62-BF7CD04CDF77}" dt="2020-05-30T06:18:13.626" v="438" actId="14100"/>
          <ac:spMkLst>
            <pc:docMk/>
            <pc:sldMk cId="77102195" sldId="357"/>
            <ac:spMk id="46" creationId="{150ECEB0-7F52-4980-9891-7FC8082571CB}"/>
          </ac:spMkLst>
        </pc:spChg>
        <pc:picChg chg="add del mod">
          <ac:chgData name="zhuangtingda" userId="8829f2bd-843d-460e-ad8b-c88faed6948c" providerId="ADAL" clId="{FDCEE2BC-4913-4220-AD62-BF7CD04CDF77}" dt="2020-05-30T14:50:44.826" v="1074" actId="478"/>
          <ac:picMkLst>
            <pc:docMk/>
            <pc:sldMk cId="77102195" sldId="357"/>
            <ac:picMk id="2" creationId="{0BDDCA9D-3F8B-42BE-A54B-8B96BC1690C0}"/>
          </ac:picMkLst>
        </pc:picChg>
        <pc:picChg chg="add mod">
          <ac:chgData name="zhuangtingda" userId="8829f2bd-843d-460e-ad8b-c88faed6948c" providerId="ADAL" clId="{FDCEE2BC-4913-4220-AD62-BF7CD04CDF77}" dt="2020-05-30T14:50:56.700" v="1078" actId="14100"/>
          <ac:picMkLst>
            <pc:docMk/>
            <pc:sldMk cId="77102195" sldId="357"/>
            <ac:picMk id="3" creationId="{3EE6321C-9573-44D5-9488-370DB2C53987}"/>
          </ac:picMkLst>
        </pc:picChg>
        <pc:picChg chg="del">
          <ac:chgData name="zhuangtingda" userId="8829f2bd-843d-460e-ad8b-c88faed6948c" providerId="ADAL" clId="{FDCEE2BC-4913-4220-AD62-BF7CD04CDF77}" dt="2020-05-30T06:14:14.915" v="223" actId="478"/>
          <ac:picMkLst>
            <pc:docMk/>
            <pc:sldMk cId="77102195" sldId="357"/>
            <ac:picMk id="7" creationId="{F36E31E7-C13E-4C38-938E-DA64EBE61ECB}"/>
          </ac:picMkLst>
        </pc:picChg>
        <pc:cxnChg chg="add mod">
          <ac:chgData name="zhuangtingda" userId="8829f2bd-843d-460e-ad8b-c88faed6948c" providerId="ADAL" clId="{FDCEE2BC-4913-4220-AD62-BF7CD04CDF77}" dt="2020-05-30T14:51:10.155" v="1079" actId="1076"/>
          <ac:cxnSpMkLst>
            <pc:docMk/>
            <pc:sldMk cId="77102195" sldId="357"/>
            <ac:cxnSpMk id="8" creationId="{0E984A86-3647-4843-9997-11B89D406FF8}"/>
          </ac:cxnSpMkLst>
        </pc:cxnChg>
      </pc:sldChg>
      <pc:sldChg chg="del">
        <pc:chgData name="zhuangtingda" userId="8829f2bd-843d-460e-ad8b-c88faed6948c" providerId="ADAL" clId="{FDCEE2BC-4913-4220-AD62-BF7CD04CDF77}" dt="2020-05-30T05:48:04.794" v="12" actId="47"/>
        <pc:sldMkLst>
          <pc:docMk/>
          <pc:sldMk cId="2739798364" sldId="358"/>
        </pc:sldMkLst>
      </pc:sldChg>
      <pc:sldChg chg="addSp delSp modSp mod">
        <pc:chgData name="zhuangtingda" userId="8829f2bd-843d-460e-ad8b-c88faed6948c" providerId="ADAL" clId="{FDCEE2BC-4913-4220-AD62-BF7CD04CDF77}" dt="2020-05-30T06:22:25.866" v="556" actId="14100"/>
        <pc:sldMkLst>
          <pc:docMk/>
          <pc:sldMk cId="2575307268" sldId="359"/>
        </pc:sldMkLst>
        <pc:spChg chg="add del mod">
          <ac:chgData name="zhuangtingda" userId="8829f2bd-843d-460e-ad8b-c88faed6948c" providerId="ADAL" clId="{FDCEE2BC-4913-4220-AD62-BF7CD04CDF77}" dt="2020-05-30T06:22:25.866" v="556" actId="14100"/>
          <ac:spMkLst>
            <pc:docMk/>
            <pc:sldMk cId="2575307268" sldId="359"/>
            <ac:spMk id="15" creationId="{6D4E7F9E-64A8-4C16-A996-1E91F2A3558D}"/>
          </ac:spMkLst>
        </pc:spChg>
        <pc:spChg chg="mod">
          <ac:chgData name="zhuangtingda" userId="8829f2bd-843d-460e-ad8b-c88faed6948c" providerId="ADAL" clId="{FDCEE2BC-4913-4220-AD62-BF7CD04CDF77}" dt="2020-05-30T06:18:55.498" v="489" actId="14100"/>
          <ac:spMkLst>
            <pc:docMk/>
            <pc:sldMk cId="2575307268" sldId="359"/>
            <ac:spMk id="46" creationId="{150ECEB0-7F52-4980-9891-7FC8082571CB}"/>
          </ac:spMkLst>
        </pc:spChg>
        <pc:picChg chg="mod">
          <ac:chgData name="zhuangtingda" userId="8829f2bd-843d-460e-ad8b-c88faed6948c" providerId="ADAL" clId="{FDCEE2BC-4913-4220-AD62-BF7CD04CDF77}" dt="2020-05-30T06:21:13.493" v="548" actId="1076"/>
          <ac:picMkLst>
            <pc:docMk/>
            <pc:sldMk cId="2575307268" sldId="359"/>
            <ac:picMk id="2" creationId="{9132842C-662D-46B7-886F-6BFE19E1F6C0}"/>
          </ac:picMkLst>
        </pc:picChg>
      </pc:sldChg>
      <pc:sldChg chg="delSp modSp mod modNotesTx">
        <pc:chgData name="zhuangtingda" userId="8829f2bd-843d-460e-ad8b-c88faed6948c" providerId="ADAL" clId="{FDCEE2BC-4913-4220-AD62-BF7CD04CDF77}" dt="2020-05-30T06:26:14.185" v="685" actId="20577"/>
        <pc:sldMkLst>
          <pc:docMk/>
          <pc:sldMk cId="3362289086" sldId="360"/>
        </pc:sldMkLst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63" creationId="{7EDC5EE7-32EC-404A-B687-53D69ECB8EC5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64" creationId="{5FF8CEC8-203A-4203-AE6A-D658966EB210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65" creationId="{E7A65094-384E-442C-9605-B6649CF9782A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66" creationId="{2CAC7EDE-810E-4014-B9EF-4F4485194679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67" creationId="{F0D88AAA-35B2-408B-B81C-80680A7F3469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69" creationId="{A13B8D20-D8D4-4243-AFB1-6D7C052B5304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71" creationId="{8CFEAA25-9BDB-423A-A7CF-16709ABAE9F2}"/>
          </ac:spMkLst>
        </pc:spChg>
        <pc:spChg chg="mod">
          <ac:chgData name="zhuangtingda" userId="8829f2bd-843d-460e-ad8b-c88faed6948c" providerId="ADAL" clId="{FDCEE2BC-4913-4220-AD62-BF7CD04CDF77}" dt="2020-05-30T06:26:08.387" v="684" actId="1076"/>
          <ac:spMkLst>
            <pc:docMk/>
            <pc:sldMk cId="3362289086" sldId="360"/>
            <ac:spMk id="73" creationId="{7DF49EDB-00AD-4171-8C7B-8A98D7CBE835}"/>
          </ac:spMkLst>
        </pc:spChg>
        <pc:spChg chg="mod">
          <ac:chgData name="zhuangtingda" userId="8829f2bd-843d-460e-ad8b-c88faed6948c" providerId="ADAL" clId="{FDCEE2BC-4913-4220-AD62-BF7CD04CDF77}" dt="2020-05-30T06:23:45.502" v="635" actId="20577"/>
          <ac:spMkLst>
            <pc:docMk/>
            <pc:sldMk cId="3362289086" sldId="360"/>
            <ac:spMk id="75" creationId="{CAD8E69F-45BB-4883-8E31-16498FB8FB63}"/>
          </ac:spMkLst>
        </pc:spChg>
        <pc:spChg chg="del">
          <ac:chgData name="zhuangtingda" userId="8829f2bd-843d-460e-ad8b-c88faed6948c" providerId="ADAL" clId="{FDCEE2BC-4913-4220-AD62-BF7CD04CDF77}" dt="2020-05-30T06:26:01.879" v="683" actId="478"/>
          <ac:spMkLst>
            <pc:docMk/>
            <pc:sldMk cId="3362289086" sldId="360"/>
            <ac:spMk id="82" creationId="{D4B52BEE-491E-4D74-A3AA-45C76970CEEC}"/>
          </ac:spMkLst>
        </pc:spChg>
        <pc:spChg chg="del">
          <ac:chgData name="zhuangtingda" userId="8829f2bd-843d-460e-ad8b-c88faed6948c" providerId="ADAL" clId="{FDCEE2BC-4913-4220-AD62-BF7CD04CDF77}" dt="2020-05-30T06:25:58.866" v="682" actId="478"/>
          <ac:spMkLst>
            <pc:docMk/>
            <pc:sldMk cId="3362289086" sldId="360"/>
            <ac:spMk id="83" creationId="{253FD8CE-3528-4DAE-827A-198B51747D23}"/>
          </ac:spMkLst>
        </pc:spChg>
        <pc:spChg chg="del">
          <ac:chgData name="zhuangtingda" userId="8829f2bd-843d-460e-ad8b-c88faed6948c" providerId="ADAL" clId="{FDCEE2BC-4913-4220-AD62-BF7CD04CDF77}" dt="2020-05-30T06:25:58.866" v="682" actId="478"/>
          <ac:spMkLst>
            <pc:docMk/>
            <pc:sldMk cId="3362289086" sldId="360"/>
            <ac:spMk id="84" creationId="{F509F79A-02E3-4EA5-8E6E-1E172E42D632}"/>
          </ac:spMkLst>
        </pc:spChg>
        <pc:spChg chg="del">
          <ac:chgData name="zhuangtingda" userId="8829f2bd-843d-460e-ad8b-c88faed6948c" providerId="ADAL" clId="{FDCEE2BC-4913-4220-AD62-BF7CD04CDF77}" dt="2020-05-30T06:26:01.879" v="683" actId="478"/>
          <ac:spMkLst>
            <pc:docMk/>
            <pc:sldMk cId="3362289086" sldId="360"/>
            <ac:spMk id="85" creationId="{ABAB027D-9E71-4100-B83F-62E4F4A364F1}"/>
          </ac:spMkLst>
        </pc:spChg>
      </pc:sldChg>
      <pc:sldChg chg="del">
        <pc:chgData name="zhuangtingda" userId="8829f2bd-843d-460e-ad8b-c88faed6948c" providerId="ADAL" clId="{FDCEE2BC-4913-4220-AD62-BF7CD04CDF77}" dt="2020-05-30T06:23:06.047" v="562" actId="47"/>
        <pc:sldMkLst>
          <pc:docMk/>
          <pc:sldMk cId="2358357504" sldId="361"/>
        </pc:sldMkLst>
      </pc:sldChg>
      <pc:sldChg chg="del">
        <pc:chgData name="zhuangtingda" userId="8829f2bd-843d-460e-ad8b-c88faed6948c" providerId="ADAL" clId="{FDCEE2BC-4913-4220-AD62-BF7CD04CDF77}" dt="2020-05-30T05:47:18.208" v="4" actId="47"/>
        <pc:sldMkLst>
          <pc:docMk/>
          <pc:sldMk cId="3907098319" sldId="362"/>
        </pc:sldMkLst>
      </pc:sldChg>
      <pc:sldChg chg="del">
        <pc:chgData name="zhuangtingda" userId="8829f2bd-843d-460e-ad8b-c88faed6948c" providerId="ADAL" clId="{FDCEE2BC-4913-4220-AD62-BF7CD04CDF77}" dt="2020-05-30T06:23:08.553" v="563" actId="47"/>
        <pc:sldMkLst>
          <pc:docMk/>
          <pc:sldMk cId="544490703" sldId="363"/>
        </pc:sldMkLst>
      </pc:sldChg>
      <pc:sldChg chg="del">
        <pc:chgData name="zhuangtingda" userId="8829f2bd-843d-460e-ad8b-c88faed6948c" providerId="ADAL" clId="{FDCEE2BC-4913-4220-AD62-BF7CD04CDF77}" dt="2020-05-30T06:23:10.076" v="564" actId="47"/>
        <pc:sldMkLst>
          <pc:docMk/>
          <pc:sldMk cId="917875796" sldId="364"/>
        </pc:sldMkLst>
      </pc:sldChg>
      <pc:sldChg chg="del">
        <pc:chgData name="zhuangtingda" userId="8829f2bd-843d-460e-ad8b-c88faed6948c" providerId="ADAL" clId="{FDCEE2BC-4913-4220-AD62-BF7CD04CDF77}" dt="2020-05-30T06:22:35.906" v="557" actId="47"/>
        <pc:sldMkLst>
          <pc:docMk/>
          <pc:sldMk cId="2980312397" sldId="365"/>
        </pc:sldMkLst>
      </pc:sldChg>
      <pc:sldChg chg="addSp delSp modSp mod">
        <pc:chgData name="zhuangtingda" userId="8829f2bd-843d-460e-ad8b-c88faed6948c" providerId="ADAL" clId="{FDCEE2BC-4913-4220-AD62-BF7CD04CDF77}" dt="2020-05-30T06:29:06.466" v="867" actId="1076"/>
        <pc:sldMkLst>
          <pc:docMk/>
          <pc:sldMk cId="2940036607" sldId="368"/>
        </pc:sldMkLst>
        <pc:spChg chg="add del mod">
          <ac:chgData name="zhuangtingda" userId="8829f2bd-843d-460e-ad8b-c88faed6948c" providerId="ADAL" clId="{FDCEE2BC-4913-4220-AD62-BF7CD04CDF77}" dt="2020-05-30T06:27:40.528" v="687"/>
          <ac:spMkLst>
            <pc:docMk/>
            <pc:sldMk cId="2940036607" sldId="368"/>
            <ac:spMk id="2" creationId="{5E8A7010-A023-483E-B12B-3F15958D629B}"/>
          </ac:spMkLst>
        </pc:spChg>
        <pc:spChg chg="del">
          <ac:chgData name="zhuangtingda" userId="8829f2bd-843d-460e-ad8b-c88faed6948c" providerId="ADAL" clId="{FDCEE2BC-4913-4220-AD62-BF7CD04CDF77}" dt="2020-05-30T06:22:51.617" v="560" actId="478"/>
          <ac:spMkLst>
            <pc:docMk/>
            <pc:sldMk cId="2940036607" sldId="368"/>
            <ac:spMk id="15" creationId="{6D4E7F9E-64A8-4C16-A996-1E91F2A3558D}"/>
          </ac:spMkLst>
        </pc:spChg>
        <pc:spChg chg="add mod">
          <ac:chgData name="zhuangtingda" userId="8829f2bd-843d-460e-ad8b-c88faed6948c" providerId="ADAL" clId="{FDCEE2BC-4913-4220-AD62-BF7CD04CDF77}" dt="2020-05-30T06:22:45.908" v="558"/>
          <ac:spMkLst>
            <pc:docMk/>
            <pc:sldMk cId="2940036607" sldId="368"/>
            <ac:spMk id="16" creationId="{DC14FD7C-5703-4E63-B0F3-8E923F97FA57}"/>
          </ac:spMkLst>
        </pc:spChg>
        <pc:spChg chg="add mod">
          <ac:chgData name="zhuangtingda" userId="8829f2bd-843d-460e-ad8b-c88faed6948c" providerId="ADAL" clId="{FDCEE2BC-4913-4220-AD62-BF7CD04CDF77}" dt="2020-05-30T06:28:45.051" v="830" actId="14100"/>
          <ac:spMkLst>
            <pc:docMk/>
            <pc:sldMk cId="2940036607" sldId="368"/>
            <ac:spMk id="18" creationId="{9264C567-D063-4319-A7EB-7AACB9971842}"/>
          </ac:spMkLst>
        </pc:spChg>
        <pc:spChg chg="add mod">
          <ac:chgData name="zhuangtingda" userId="8829f2bd-843d-460e-ad8b-c88faed6948c" providerId="ADAL" clId="{FDCEE2BC-4913-4220-AD62-BF7CD04CDF77}" dt="2020-05-30T06:29:06.466" v="867" actId="1076"/>
          <ac:spMkLst>
            <pc:docMk/>
            <pc:sldMk cId="2940036607" sldId="368"/>
            <ac:spMk id="20" creationId="{AA97715C-BC10-4A04-B4F6-AF6C4F829725}"/>
          </ac:spMkLst>
        </pc:spChg>
        <pc:spChg chg="del">
          <ac:chgData name="zhuangtingda" userId="8829f2bd-843d-460e-ad8b-c88faed6948c" providerId="ADAL" clId="{FDCEE2BC-4913-4220-AD62-BF7CD04CDF77}" dt="2020-05-30T06:22:48.114" v="559" actId="478"/>
          <ac:spMkLst>
            <pc:docMk/>
            <pc:sldMk cId="2940036607" sldId="368"/>
            <ac:spMk id="46" creationId="{150ECEB0-7F52-4980-9891-7FC8082571CB}"/>
          </ac:spMkLst>
        </pc:sp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5" creationId="{A5D5C65F-D64C-45A0-AD18-30DD97578AD3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8" creationId="{53929784-E1A0-499B-8C7A-0186D12D0F74}"/>
          </ac:picMkLst>
        </pc:picChg>
        <pc:picChg chg="mod">
          <ac:chgData name="zhuangtingda" userId="8829f2bd-843d-460e-ad8b-c88faed6948c" providerId="ADAL" clId="{FDCEE2BC-4913-4220-AD62-BF7CD04CDF77}" dt="2020-05-30T06:28:29.866" v="822" actId="1076"/>
          <ac:picMkLst>
            <pc:docMk/>
            <pc:sldMk cId="2940036607" sldId="368"/>
            <ac:picMk id="10" creationId="{382BD39A-BFFC-4444-B44F-9535E2098497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12" creationId="{9B6D6C1F-25A0-400D-9E2E-C0C4D97B0962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17" creationId="{CCE4C233-B4EA-4CFD-8506-F06DF2349002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19" creationId="{F5505DA6-756C-4494-A7D2-BEE7E769060E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21" creationId="{A542077E-E22D-4FA8-9D95-205CDCB1E78F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23" creationId="{060AEDC5-3E4A-45B2-B42E-33F59E4DB277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27" creationId="{FD0A1440-3147-4809-852F-7293EB4A3A7C}"/>
          </ac:picMkLst>
        </pc:picChg>
        <pc:picChg chg="mod">
          <ac:chgData name="zhuangtingda" userId="8829f2bd-843d-460e-ad8b-c88faed6948c" providerId="ADAL" clId="{FDCEE2BC-4913-4220-AD62-BF7CD04CDF77}" dt="2020-05-30T06:28:33.602" v="823" actId="1076"/>
          <ac:picMkLst>
            <pc:docMk/>
            <pc:sldMk cId="2940036607" sldId="368"/>
            <ac:picMk id="29" creationId="{B75FF9C0-0240-4F69-95BC-2077E7D25A65}"/>
          </ac:picMkLst>
        </pc:picChg>
      </pc:sldChg>
      <pc:sldChg chg="del">
        <pc:chgData name="zhuangtingda" userId="8829f2bd-843d-460e-ad8b-c88faed6948c" providerId="ADAL" clId="{FDCEE2BC-4913-4220-AD62-BF7CD04CDF77}" dt="2020-05-30T05:50:12.634" v="13" actId="47"/>
        <pc:sldMkLst>
          <pc:docMk/>
          <pc:sldMk cId="2779057634" sldId="369"/>
        </pc:sldMkLst>
      </pc:sldChg>
      <pc:sldChg chg="del">
        <pc:chgData name="zhuangtingda" userId="8829f2bd-843d-460e-ad8b-c88faed6948c" providerId="ADAL" clId="{FDCEE2BC-4913-4220-AD62-BF7CD04CDF77}" dt="2020-05-30T05:47:25.304" v="7" actId="47"/>
        <pc:sldMkLst>
          <pc:docMk/>
          <pc:sldMk cId="3539909146" sldId="370"/>
        </pc:sldMkLst>
      </pc:sldChg>
    </pc:docChg>
  </pc:docChgLst>
  <pc:docChgLst>
    <pc:chgData name="zhuangtingda" userId="8829f2bd-843d-460e-ad8b-c88faed6948c" providerId="ADAL" clId="{A8DB74B1-9089-44B6-AAEF-647DFED4904B}"/>
    <pc:docChg chg="undo custSel addSld modSld sldOrd">
      <pc:chgData name="zhuangtingda" userId="8829f2bd-843d-460e-ad8b-c88faed6948c" providerId="ADAL" clId="{A8DB74B1-9089-44B6-AAEF-647DFED4904B}" dt="2019-09-05T04:57:24.603" v="1231" actId="20577"/>
      <pc:docMkLst>
        <pc:docMk/>
      </pc:docMkLst>
      <pc:sldChg chg="addSp delSp modSp">
        <pc:chgData name="zhuangtingda" userId="8829f2bd-843d-460e-ad8b-c88faed6948c" providerId="ADAL" clId="{A8DB74B1-9089-44B6-AAEF-647DFED4904B}" dt="2019-09-05T03:43:06.798" v="1045" actId="478"/>
        <pc:sldMkLst>
          <pc:docMk/>
          <pc:sldMk cId="4131047139" sldId="288"/>
        </pc:sldMkLst>
        <pc:spChg chg="mod">
          <ac:chgData name="zhuangtingda" userId="8829f2bd-843d-460e-ad8b-c88faed6948c" providerId="ADAL" clId="{A8DB74B1-9089-44B6-AAEF-647DFED4904B}" dt="2019-09-05T03:42:48.360" v="1042" actId="14100"/>
          <ac:spMkLst>
            <pc:docMk/>
            <pc:sldMk cId="4131047139" sldId="288"/>
            <ac:spMk id="35" creationId="{00000000-0000-0000-0000-000000000000}"/>
          </ac:spMkLst>
        </pc:spChg>
        <pc:spChg chg="del">
          <ac:chgData name="zhuangtingda" userId="8829f2bd-843d-460e-ad8b-c88faed6948c" providerId="ADAL" clId="{A8DB74B1-9089-44B6-AAEF-647DFED4904B}" dt="2019-09-05T03:43:02.919" v="1043" actId="478"/>
          <ac:spMkLst>
            <pc:docMk/>
            <pc:sldMk cId="4131047139" sldId="288"/>
            <ac:spMk id="56" creationId="{00000000-0000-0000-0000-000000000000}"/>
          </ac:spMkLst>
        </pc:spChg>
        <pc:grpChg chg="del">
          <ac:chgData name="zhuangtingda" userId="8829f2bd-843d-460e-ad8b-c88faed6948c" providerId="ADAL" clId="{A8DB74B1-9089-44B6-AAEF-647DFED4904B}" dt="2019-09-05T03:43:05.446" v="1044" actId="478"/>
          <ac:grpSpMkLst>
            <pc:docMk/>
            <pc:sldMk cId="4131047139" sldId="288"/>
            <ac:grpSpMk id="2" creationId="{9B1492D8-569F-41CF-A188-69B900D8C4A7}"/>
          </ac:grpSpMkLst>
        </pc:grpChg>
        <pc:grpChg chg="del">
          <ac:chgData name="zhuangtingda" userId="8829f2bd-843d-460e-ad8b-c88faed6948c" providerId="ADAL" clId="{A8DB74B1-9089-44B6-AAEF-647DFED4904B}" dt="2019-09-05T03:43:02.919" v="1043" actId="478"/>
          <ac:grpSpMkLst>
            <pc:docMk/>
            <pc:sldMk cId="4131047139" sldId="288"/>
            <ac:grpSpMk id="55" creationId="{00000000-0000-0000-0000-000000000000}"/>
          </ac:grpSpMkLst>
        </pc:grpChg>
        <pc:picChg chg="add">
          <ac:chgData name="zhuangtingda" userId="8829f2bd-843d-460e-ad8b-c88faed6948c" providerId="ADAL" clId="{A8DB74B1-9089-44B6-AAEF-647DFED4904B}" dt="2019-09-05T03:38:24.302" v="983"/>
          <ac:picMkLst>
            <pc:docMk/>
            <pc:sldMk cId="4131047139" sldId="288"/>
            <ac:picMk id="27" creationId="{68E36732-760E-4BA7-8B3B-CE1D783519FA}"/>
          </ac:picMkLst>
        </pc:picChg>
        <pc:picChg chg="del">
          <ac:chgData name="zhuangtingda" userId="8829f2bd-843d-460e-ad8b-c88faed6948c" providerId="ADAL" clId="{A8DB74B1-9089-44B6-AAEF-647DFED4904B}" dt="2019-09-05T03:43:06.798" v="1045" actId="478"/>
          <ac:picMkLst>
            <pc:docMk/>
            <pc:sldMk cId="4131047139" sldId="288"/>
            <ac:picMk id="28" creationId="{2C35440B-FF35-4318-8E21-82580EC7F3F8}"/>
          </ac:picMkLst>
        </pc:picChg>
        <pc:cxnChg chg="mod">
          <ac:chgData name="zhuangtingda" userId="8829f2bd-843d-460e-ad8b-c88faed6948c" providerId="ADAL" clId="{A8DB74B1-9089-44B6-AAEF-647DFED4904B}" dt="2019-09-05T03:43:05.446" v="1044" actId="478"/>
          <ac:cxnSpMkLst>
            <pc:docMk/>
            <pc:sldMk cId="4131047139" sldId="288"/>
            <ac:cxnSpMk id="74" creationId="{00000000-0000-0000-0000-000000000000}"/>
          </ac:cxnSpMkLst>
        </pc:cxnChg>
      </pc:sldChg>
      <pc:sldChg chg="addSp delSp modSp modAnim">
        <pc:chgData name="zhuangtingda" userId="8829f2bd-843d-460e-ad8b-c88faed6948c" providerId="ADAL" clId="{A8DB74B1-9089-44B6-AAEF-647DFED4904B}" dt="2019-09-05T03:19:07.427" v="253" actId="20577"/>
        <pc:sldMkLst>
          <pc:docMk/>
          <pc:sldMk cId="752146448" sldId="311"/>
        </pc:sldMkLst>
        <pc:spChg chg="mod">
          <ac:chgData name="zhuangtingda" userId="8829f2bd-843d-460e-ad8b-c88faed6948c" providerId="ADAL" clId="{A8DB74B1-9089-44B6-AAEF-647DFED4904B}" dt="2019-09-05T03:19:07.427" v="253" actId="20577"/>
          <ac:spMkLst>
            <pc:docMk/>
            <pc:sldMk cId="752146448" sldId="311"/>
            <ac:spMk id="16" creationId="{00000000-0000-0000-0000-000000000000}"/>
          </ac:spMkLst>
        </pc:spChg>
        <pc:spChg chg="mod">
          <ac:chgData name="zhuangtingda" userId="8829f2bd-843d-460e-ad8b-c88faed6948c" providerId="ADAL" clId="{A8DB74B1-9089-44B6-AAEF-647DFED4904B}" dt="2019-09-05T03:17:45.168" v="54"/>
          <ac:spMkLst>
            <pc:docMk/>
            <pc:sldMk cId="752146448" sldId="311"/>
            <ac:spMk id="19" creationId="{08D13E9E-0C12-4F12-9A96-AC2B9CFA57FE}"/>
          </ac:spMkLst>
        </pc:spChg>
        <pc:picChg chg="del">
          <ac:chgData name="zhuangtingda" userId="8829f2bd-843d-460e-ad8b-c88faed6948c" providerId="ADAL" clId="{A8DB74B1-9089-44B6-AAEF-647DFED4904B}" dt="2019-09-05T03:16:07.003" v="0" actId="478"/>
          <ac:picMkLst>
            <pc:docMk/>
            <pc:sldMk cId="752146448" sldId="311"/>
            <ac:picMk id="4" creationId="{ABBB9201-7AAA-4A95-ACD8-91F8677A56DE}"/>
          </ac:picMkLst>
        </pc:picChg>
        <pc:picChg chg="add mod">
          <ac:chgData name="zhuangtingda" userId="8829f2bd-843d-460e-ad8b-c88faed6948c" providerId="ADAL" clId="{A8DB74B1-9089-44B6-AAEF-647DFED4904B}" dt="2019-09-05T03:16:17.872" v="4" actId="1076"/>
          <ac:picMkLst>
            <pc:docMk/>
            <pc:sldMk cId="752146448" sldId="311"/>
            <ac:picMk id="10" creationId="{B9518FE8-B0C8-45EF-8631-0D73EBCB404D}"/>
          </ac:picMkLst>
        </pc:picChg>
      </pc:sldChg>
      <pc:sldChg chg="addSp delSp modSp addAnim delAnim modAnim">
        <pc:chgData name="zhuangtingda" userId="8829f2bd-843d-460e-ad8b-c88faed6948c" providerId="ADAL" clId="{A8DB74B1-9089-44B6-AAEF-647DFED4904B}" dt="2019-09-05T03:39:05.015" v="1016"/>
        <pc:sldMkLst>
          <pc:docMk/>
          <pc:sldMk cId="3669451829" sldId="313"/>
        </pc:sldMkLst>
        <pc:spChg chg="add mod">
          <ac:chgData name="zhuangtingda" userId="8829f2bd-843d-460e-ad8b-c88faed6948c" providerId="ADAL" clId="{A8DB74B1-9089-44B6-AAEF-647DFED4904B}" dt="2019-09-05T03:34:04.591" v="451" actId="1076"/>
          <ac:spMkLst>
            <pc:docMk/>
            <pc:sldMk cId="3669451829" sldId="313"/>
            <ac:spMk id="11" creationId="{114C3BCD-5F07-4F13-AD81-1C859F6C9F5B}"/>
          </ac:spMkLst>
        </pc:spChg>
        <pc:spChg chg="add mod">
          <ac:chgData name="zhuangtingda" userId="8829f2bd-843d-460e-ad8b-c88faed6948c" providerId="ADAL" clId="{A8DB74B1-9089-44B6-AAEF-647DFED4904B}" dt="2019-09-05T03:33:05.283" v="447" actId="1076"/>
          <ac:spMkLst>
            <pc:docMk/>
            <pc:sldMk cId="3669451829" sldId="313"/>
            <ac:spMk id="12" creationId="{A88078A4-994C-46F2-B54B-D678A6F9CD74}"/>
          </ac:spMkLst>
        </pc:spChg>
        <pc:spChg chg="add mod">
          <ac:chgData name="zhuangtingda" userId="8829f2bd-843d-460e-ad8b-c88faed6948c" providerId="ADAL" clId="{A8DB74B1-9089-44B6-AAEF-647DFED4904B}" dt="2019-09-05T03:33:05.283" v="447" actId="1076"/>
          <ac:spMkLst>
            <pc:docMk/>
            <pc:sldMk cId="3669451829" sldId="313"/>
            <ac:spMk id="13" creationId="{26AAA78A-7D29-4AA1-864E-363B66355DBD}"/>
          </ac:spMkLst>
        </pc:spChg>
        <pc:spChg chg="add mod">
          <ac:chgData name="zhuangtingda" userId="8829f2bd-843d-460e-ad8b-c88faed6948c" providerId="ADAL" clId="{A8DB74B1-9089-44B6-AAEF-647DFED4904B}" dt="2019-09-05T03:29:59.494" v="348" actId="571"/>
          <ac:spMkLst>
            <pc:docMk/>
            <pc:sldMk cId="3669451829" sldId="313"/>
            <ac:spMk id="18" creationId="{9597F7AF-B328-4299-8380-1A8D02C89669}"/>
          </ac:spMkLst>
        </pc:spChg>
        <pc:spChg chg="add mod">
          <ac:chgData name="zhuangtingda" userId="8829f2bd-843d-460e-ad8b-c88faed6948c" providerId="ADAL" clId="{A8DB74B1-9089-44B6-AAEF-647DFED4904B}" dt="2019-09-05T03:33:05.283" v="447" actId="1076"/>
          <ac:spMkLst>
            <pc:docMk/>
            <pc:sldMk cId="3669451829" sldId="313"/>
            <ac:spMk id="19" creationId="{B6EB1A76-9215-499A-ADE3-AB48266D8FE1}"/>
          </ac:spMkLst>
        </pc:spChg>
        <pc:spChg chg="add mod">
          <ac:chgData name="zhuangtingda" userId="8829f2bd-843d-460e-ad8b-c88faed6948c" providerId="ADAL" clId="{A8DB74B1-9089-44B6-AAEF-647DFED4904B}" dt="2019-09-05T03:33:05.283" v="447" actId="1076"/>
          <ac:spMkLst>
            <pc:docMk/>
            <pc:sldMk cId="3669451829" sldId="313"/>
            <ac:spMk id="20" creationId="{68E8542E-0C66-4928-AB64-B09AF978B79B}"/>
          </ac:spMkLst>
        </pc:spChg>
        <pc:spChg chg="add del mod">
          <ac:chgData name="zhuangtingda" userId="8829f2bd-843d-460e-ad8b-c88faed6948c" providerId="ADAL" clId="{A8DB74B1-9089-44B6-AAEF-647DFED4904B}" dt="2019-09-05T03:34:38.420" v="453" actId="478"/>
          <ac:spMkLst>
            <pc:docMk/>
            <pc:sldMk cId="3669451829" sldId="313"/>
            <ac:spMk id="23" creationId="{BFB987E9-E379-4B8A-A103-89541FE149CA}"/>
          </ac:spMkLst>
        </pc:spChg>
        <pc:spChg chg="add mod">
          <ac:chgData name="zhuangtingda" userId="8829f2bd-843d-460e-ad8b-c88faed6948c" providerId="ADAL" clId="{A8DB74B1-9089-44B6-AAEF-647DFED4904B}" dt="2019-09-05T03:39:05.015" v="1016"/>
          <ac:spMkLst>
            <pc:docMk/>
            <pc:sldMk cId="3669451829" sldId="313"/>
            <ac:spMk id="24" creationId="{56253B49-42EB-440E-B6A0-AF7B14A71118}"/>
          </ac:spMkLst>
        </pc:spChg>
        <pc:spChg chg="add del mod">
          <ac:chgData name="zhuangtingda" userId="8829f2bd-843d-460e-ad8b-c88faed6948c" providerId="ADAL" clId="{A8DB74B1-9089-44B6-AAEF-647DFED4904B}" dt="2019-09-05T03:33:05.283" v="447" actId="1076"/>
          <ac:spMkLst>
            <pc:docMk/>
            <pc:sldMk cId="3669451829" sldId="313"/>
            <ac:spMk id="75" creationId="{00000000-0000-0000-0000-000000000000}"/>
          </ac:spMkLst>
        </pc:spChg>
        <pc:spChg chg="del">
          <ac:chgData name="zhuangtingda" userId="8829f2bd-843d-460e-ad8b-c88faed6948c" providerId="ADAL" clId="{A8DB74B1-9089-44B6-AAEF-647DFED4904B}" dt="2019-09-05T03:26:24.690" v="302" actId="478"/>
          <ac:spMkLst>
            <pc:docMk/>
            <pc:sldMk cId="3669451829" sldId="313"/>
            <ac:spMk id="102" creationId="{C490EBB1-B396-4DE8-BF42-E79720C7580F}"/>
          </ac:spMkLst>
        </pc:spChg>
        <pc:picChg chg="add del">
          <ac:chgData name="zhuangtingda" userId="8829f2bd-843d-460e-ad8b-c88faed6948c" providerId="ADAL" clId="{A8DB74B1-9089-44B6-AAEF-647DFED4904B}" dt="2019-09-05T03:22:52.694" v="300" actId="478"/>
          <ac:picMkLst>
            <pc:docMk/>
            <pc:sldMk cId="3669451829" sldId="313"/>
            <ac:picMk id="3" creationId="{4E8455F6-FB3F-4C29-9D60-99E0D6BC15E9}"/>
          </ac:picMkLst>
        </pc:picChg>
        <pc:picChg chg="del">
          <ac:chgData name="zhuangtingda" userId="8829f2bd-843d-460e-ad8b-c88faed6948c" providerId="ADAL" clId="{A8DB74B1-9089-44B6-AAEF-647DFED4904B}" dt="2019-09-05T03:26:21.936" v="301" actId="478"/>
          <ac:picMkLst>
            <pc:docMk/>
            <pc:sldMk cId="3669451829" sldId="313"/>
            <ac:picMk id="4" creationId="{087E50A3-AFA6-4F41-813B-96B53CFC6C5B}"/>
          </ac:picMkLst>
        </pc:picChg>
        <pc:picChg chg="add mod">
          <ac:chgData name="zhuangtingda" userId="8829f2bd-843d-460e-ad8b-c88faed6948c" providerId="ADAL" clId="{A8DB74B1-9089-44B6-AAEF-647DFED4904B}" dt="2019-09-05T03:33:05.283" v="447" actId="1076"/>
          <ac:picMkLst>
            <pc:docMk/>
            <pc:sldMk cId="3669451829" sldId="313"/>
            <ac:picMk id="21" creationId="{6619F3CD-D7D5-46AD-8E73-5788BD271710}"/>
          </ac:picMkLst>
        </pc:picChg>
        <pc:cxnChg chg="add mod">
          <ac:chgData name="zhuangtingda" userId="8829f2bd-843d-460e-ad8b-c88faed6948c" providerId="ADAL" clId="{A8DB74B1-9089-44B6-AAEF-647DFED4904B}" dt="2019-09-05T03:33:05.283" v="447" actId="1076"/>
          <ac:cxnSpMkLst>
            <pc:docMk/>
            <pc:sldMk cId="3669451829" sldId="313"/>
            <ac:cxnSpMk id="6" creationId="{8A2FB785-9790-4181-ABD2-6C74E9819153}"/>
          </ac:cxnSpMkLst>
        </pc:cxnChg>
        <pc:cxnChg chg="add mod">
          <ac:chgData name="zhuangtingda" userId="8829f2bd-843d-460e-ad8b-c88faed6948c" providerId="ADAL" clId="{A8DB74B1-9089-44B6-AAEF-647DFED4904B}" dt="2019-09-05T03:33:05.283" v="447" actId="1076"/>
          <ac:cxnSpMkLst>
            <pc:docMk/>
            <pc:sldMk cId="3669451829" sldId="313"/>
            <ac:cxnSpMk id="14" creationId="{B9E1395E-7796-4CEF-89D5-573328F9C8DE}"/>
          </ac:cxnSpMkLst>
        </pc:cxnChg>
      </pc:sldChg>
      <pc:sldChg chg="addSp delSp">
        <pc:chgData name="zhuangtingda" userId="8829f2bd-843d-460e-ad8b-c88faed6948c" providerId="ADAL" clId="{A8DB74B1-9089-44B6-AAEF-647DFED4904B}" dt="2019-09-05T03:38:31.875" v="985"/>
        <pc:sldMkLst>
          <pc:docMk/>
          <pc:sldMk cId="4152095980" sldId="315"/>
        </pc:sldMkLst>
        <pc:picChg chg="add del">
          <ac:chgData name="zhuangtingda" userId="8829f2bd-843d-460e-ad8b-c88faed6948c" providerId="ADAL" clId="{A8DB74B1-9089-44B6-AAEF-647DFED4904B}" dt="2019-09-05T03:38:31.875" v="985"/>
          <ac:picMkLst>
            <pc:docMk/>
            <pc:sldMk cId="4152095980" sldId="315"/>
            <ac:picMk id="40" creationId="{6B1F8079-56EE-479A-B984-125B8ED41943}"/>
          </ac:picMkLst>
        </pc:picChg>
      </pc:sldChg>
      <pc:sldChg chg="addSp delSp">
        <pc:chgData name="zhuangtingda" userId="8829f2bd-843d-460e-ad8b-c88faed6948c" providerId="ADAL" clId="{A8DB74B1-9089-44B6-AAEF-647DFED4904B}" dt="2019-09-05T03:38:13.141" v="982" actId="478"/>
        <pc:sldMkLst>
          <pc:docMk/>
          <pc:sldMk cId="2332909020" sldId="343"/>
        </pc:sldMkLst>
        <pc:spChg chg="add del">
          <ac:chgData name="zhuangtingda" userId="8829f2bd-843d-460e-ad8b-c88faed6948c" providerId="ADAL" clId="{A8DB74B1-9089-44B6-AAEF-647DFED4904B}" dt="2019-09-05T03:38:13.141" v="982" actId="478"/>
          <ac:spMkLst>
            <pc:docMk/>
            <pc:sldMk cId="2332909020" sldId="343"/>
            <ac:spMk id="42" creationId="{7E81553A-4518-455A-8702-1BEADFA18C8B}"/>
          </ac:spMkLst>
        </pc:spChg>
      </pc:sldChg>
      <pc:sldChg chg="addSp modSp add ord">
        <pc:chgData name="zhuangtingda" userId="8829f2bd-843d-460e-ad8b-c88faed6948c" providerId="ADAL" clId="{A8DB74B1-9089-44B6-AAEF-647DFED4904B}" dt="2019-09-05T04:57:24.603" v="1231" actId="20577"/>
        <pc:sldMkLst>
          <pc:docMk/>
          <pc:sldMk cId="1321492041" sldId="344"/>
        </pc:sldMkLst>
        <pc:spChg chg="add mod">
          <ac:chgData name="zhuangtingda" userId="8829f2bd-843d-460e-ad8b-c88faed6948c" providerId="ADAL" clId="{A8DB74B1-9089-44B6-AAEF-647DFED4904B}" dt="2019-09-05T04:56:58.157" v="1215" actId="20577"/>
          <ac:spMkLst>
            <pc:docMk/>
            <pc:sldMk cId="1321492041" sldId="344"/>
            <ac:spMk id="2" creationId="{EC05DB84-17F1-4544-87BF-24B427D0A579}"/>
          </ac:spMkLst>
        </pc:spChg>
        <pc:spChg chg="add mod">
          <ac:chgData name="zhuangtingda" userId="8829f2bd-843d-460e-ad8b-c88faed6948c" providerId="ADAL" clId="{A8DB74B1-9089-44B6-AAEF-647DFED4904B}" dt="2019-09-05T04:57:24.603" v="1231" actId="20577"/>
          <ac:spMkLst>
            <pc:docMk/>
            <pc:sldMk cId="1321492041" sldId="344"/>
            <ac:spMk id="6" creationId="{20F7BF0C-1C1F-4544-8824-9A6F604A801D}"/>
          </ac:spMkLst>
        </pc:spChg>
        <pc:spChg chg="mod">
          <ac:chgData name="zhuangtingda" userId="8829f2bd-843d-460e-ad8b-c88faed6948c" providerId="ADAL" clId="{A8DB74B1-9089-44B6-AAEF-647DFED4904B}" dt="2019-09-05T04:55:53.591" v="1105" actId="20577"/>
          <ac:spMkLst>
            <pc:docMk/>
            <pc:sldMk cId="1321492041" sldId="344"/>
            <ac:spMk id="35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62AE03-6EE8-41FD-8A37-86C6BC5E264F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21FD59-C920-460C-B1C9-0346C59420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924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0752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154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5669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811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66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822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490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0835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4901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591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995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489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702"/>
            <a:ext cx="10978515" cy="1143265"/>
          </a:xfrm>
          <a:prstGeom prst="rect">
            <a:avLst/>
          </a:prstGeom>
        </p:spPr>
        <p:txBody>
          <a:bodyPr lIns="121963" tIns="60981" rIns="121963" bIns="609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1600572"/>
            <a:ext cx="10978515" cy="4527011"/>
          </a:xfrm>
          <a:prstGeom prst="rect">
            <a:avLst/>
          </a:prstGeom>
        </p:spPr>
        <p:txBody>
          <a:bodyPr vert="eaVert" lIns="121963" tIns="60981" rIns="121963" bIns="609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1010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3804" y="206422"/>
            <a:ext cx="2744629" cy="4388867"/>
          </a:xfrm>
          <a:prstGeom prst="rect">
            <a:avLst/>
          </a:prstGeom>
        </p:spPr>
        <p:txBody>
          <a:bodyPr vert="eaVert" lIns="121963" tIns="60981" rIns="121963" bIns="609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206422"/>
            <a:ext cx="8030580" cy="4388867"/>
          </a:xfrm>
          <a:prstGeom prst="rect">
            <a:avLst/>
          </a:prstGeom>
        </p:spPr>
        <p:txBody>
          <a:bodyPr vert="eaVert" lIns="121963" tIns="60981" rIns="121963" bIns="609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5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 userDrawn="1"/>
        </p:nvSpPr>
        <p:spPr>
          <a:xfrm>
            <a:off x="76808" y="117426"/>
            <a:ext cx="1701887" cy="677151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3600" b="1" spc="-150" dirty="0">
                <a:solidFill>
                  <a:srgbClr val="005DA2"/>
                </a:solidFill>
                <a:effectLst/>
                <a:latin typeface="Arial Black" pitchFamily="34" charset="0"/>
                <a:ea typeface="微软雅黑" pitchFamily="34" charset="-122"/>
              </a:rPr>
              <a:t>LOGO</a:t>
            </a:r>
            <a:endParaRPr lang="zh-CN" altLang="en-US" sz="3600" b="1" spc="-150" dirty="0">
              <a:solidFill>
                <a:srgbClr val="005DA2"/>
              </a:solidFill>
              <a:effectLst/>
              <a:latin typeface="Arial Black" pitchFamily="34" charset="0"/>
              <a:ea typeface="微软雅黑" pitchFamily="34" charset="-122"/>
            </a:endParaRPr>
          </a:p>
        </p:txBody>
      </p:sp>
      <p:cxnSp>
        <p:nvCxnSpPr>
          <p:cNvPr id="3" name="直接连接符 2"/>
          <p:cNvCxnSpPr/>
          <p:nvPr userDrawn="1"/>
        </p:nvCxnSpPr>
        <p:spPr>
          <a:xfrm>
            <a:off x="1562671" y="693490"/>
            <a:ext cx="10635679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8634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rgbClr val="005DA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1084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702"/>
            <a:ext cx="10978515" cy="1143265"/>
          </a:xfrm>
          <a:prstGeom prst="rect">
            <a:avLst/>
          </a:prstGeom>
        </p:spPr>
        <p:txBody>
          <a:bodyPr lIns="121963" tIns="60981" rIns="121963" bIns="609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917" y="1200428"/>
            <a:ext cx="5387605" cy="3394861"/>
          </a:xfrm>
          <a:prstGeom prst="rect">
            <a:avLst/>
          </a:prstGeom>
        </p:spPr>
        <p:txBody>
          <a:bodyPr lIns="121963" tIns="60981" rIns="121963" bIns="60981"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0828" y="1200428"/>
            <a:ext cx="5387605" cy="3394861"/>
          </a:xfrm>
          <a:prstGeom prst="rect">
            <a:avLst/>
          </a:prstGeom>
        </p:spPr>
        <p:txBody>
          <a:bodyPr lIns="121963" tIns="60981" rIns="121963" bIns="60981"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644519" y="6382122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23857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702"/>
            <a:ext cx="10978515" cy="1143265"/>
          </a:xfrm>
          <a:prstGeom prst="rect">
            <a:avLst/>
          </a:prstGeom>
        </p:spPr>
        <p:txBody>
          <a:bodyPr lIns="121963" tIns="60981" rIns="121963" bIns="6098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918" y="1535469"/>
            <a:ext cx="5389723" cy="639911"/>
          </a:xfrm>
          <a:prstGeom prst="rect">
            <a:avLst/>
          </a:prstGeom>
        </p:spPr>
        <p:txBody>
          <a:bodyPr lIns="121963" tIns="60981" rIns="121963" bIns="60981"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918" y="2175378"/>
            <a:ext cx="5389723" cy="3952203"/>
          </a:xfrm>
          <a:prstGeom prst="rect">
            <a:avLst/>
          </a:prstGeom>
        </p:spPr>
        <p:txBody>
          <a:bodyPr lIns="121963" tIns="60981" rIns="121963" bIns="60981"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6594" y="1535469"/>
            <a:ext cx="5391840" cy="639911"/>
          </a:xfrm>
          <a:prstGeom prst="rect">
            <a:avLst/>
          </a:prstGeom>
        </p:spPr>
        <p:txBody>
          <a:bodyPr lIns="121963" tIns="60981" rIns="121963" bIns="60981"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6594" y="2175378"/>
            <a:ext cx="5391840" cy="3952203"/>
          </a:xfrm>
          <a:prstGeom prst="rect">
            <a:avLst/>
          </a:prstGeom>
        </p:spPr>
        <p:txBody>
          <a:bodyPr lIns="121963" tIns="60981" rIns="121963" bIns="60981"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919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702"/>
            <a:ext cx="10978515" cy="1143265"/>
          </a:xfrm>
          <a:prstGeom prst="rect">
            <a:avLst/>
          </a:prstGeom>
        </p:spPr>
        <p:txBody>
          <a:bodyPr lIns="121963" tIns="60981" rIns="121963" bIns="609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144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706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20" y="273112"/>
            <a:ext cx="4013173" cy="1162320"/>
          </a:xfrm>
          <a:prstGeom prst="rect">
            <a:avLst/>
          </a:prstGeom>
        </p:spPr>
        <p:txBody>
          <a:bodyPr lIns="121963" tIns="60981" rIns="121963" bIns="60981" anchor="b"/>
          <a:lstStyle>
            <a:lvl1pPr algn="l">
              <a:defRPr sz="2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9216" y="273114"/>
            <a:ext cx="6819216" cy="5854469"/>
          </a:xfrm>
          <a:prstGeom prst="rect">
            <a:avLst/>
          </a:prstGeom>
        </p:spPr>
        <p:txBody>
          <a:bodyPr lIns="121963" tIns="60981" rIns="121963" bIns="60981"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920" y="1435434"/>
            <a:ext cx="4013173" cy="4692149"/>
          </a:xfrm>
          <a:prstGeom prst="rect">
            <a:avLst/>
          </a:prstGeom>
        </p:spPr>
        <p:txBody>
          <a:bodyPr lIns="121963" tIns="60981" rIns="121963" bIns="60981"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131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962" y="4801712"/>
            <a:ext cx="7319010" cy="566870"/>
          </a:xfrm>
          <a:prstGeom prst="rect">
            <a:avLst/>
          </a:prstGeom>
        </p:spPr>
        <p:txBody>
          <a:bodyPr lIns="121963" tIns="60981" rIns="121963" bIns="60981" anchor="b"/>
          <a:lstStyle>
            <a:lvl1pPr algn="l">
              <a:defRPr sz="2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962" y="612916"/>
            <a:ext cx="7319010" cy="4115753"/>
          </a:xfrm>
          <a:prstGeom prst="rect">
            <a:avLst/>
          </a:prstGeom>
        </p:spPr>
        <p:txBody>
          <a:bodyPr lIns="121963" tIns="60981" rIns="121963" bIns="60981"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962" y="5368581"/>
            <a:ext cx="7319010" cy="805049"/>
          </a:xfrm>
          <a:prstGeom prst="rect">
            <a:avLst/>
          </a:prstGeom>
        </p:spPr>
        <p:txBody>
          <a:bodyPr lIns="121963" tIns="60981" rIns="121963" bIns="60981"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917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DF659192-60C8-49F5-94DF-1E29C3FCC85C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7770" y="6357822"/>
            <a:ext cx="3862811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42151" y="6357822"/>
            <a:ext cx="2846282" cy="365210"/>
          </a:xfrm>
          <a:prstGeom prst="rect">
            <a:avLst/>
          </a:prstGeom>
        </p:spPr>
        <p:txBody>
          <a:bodyPr lIns="121963" tIns="60981" rIns="121963" bIns="60981"/>
          <a:lstStyle/>
          <a:p>
            <a:fld id="{EB730883-2733-4EB0-9793-894FF9D50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1720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7676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62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360" indent="-457360" algn="l" defTabSz="121962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g"/><Relationship Id="rId13" Type="http://schemas.openxmlformats.org/officeDocument/2006/relationships/image" Target="../media/image28.jpg"/><Relationship Id="rId3" Type="http://schemas.openxmlformats.org/officeDocument/2006/relationships/image" Target="../media/image4.png"/><Relationship Id="rId7" Type="http://schemas.openxmlformats.org/officeDocument/2006/relationships/image" Target="../media/image22.jpg"/><Relationship Id="rId12" Type="http://schemas.openxmlformats.org/officeDocument/2006/relationships/image" Target="../media/image2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g"/><Relationship Id="rId11" Type="http://schemas.openxmlformats.org/officeDocument/2006/relationships/image" Target="../media/image26.jpg"/><Relationship Id="rId5" Type="http://schemas.openxmlformats.org/officeDocument/2006/relationships/image" Target="../media/image20.jpg"/><Relationship Id="rId10" Type="http://schemas.openxmlformats.org/officeDocument/2006/relationships/image" Target="../media/image25.jpg"/><Relationship Id="rId4" Type="http://schemas.openxmlformats.org/officeDocument/2006/relationships/image" Target="../media/image19.png"/><Relationship Id="rId9" Type="http://schemas.openxmlformats.org/officeDocument/2006/relationships/image" Target="../media/image24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gi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298975" y="4404836"/>
            <a:ext cx="9001000" cy="769474"/>
          </a:xfrm>
          <a:prstGeom prst="rect">
            <a:avLst/>
          </a:prstGeom>
          <a:noFill/>
        </p:spPr>
        <p:txBody>
          <a:bodyPr wrap="square" lIns="91472" tIns="45736" rIns="91472" bIns="45736" rtlCol="0" anchor="ctr">
            <a:spAutoFit/>
          </a:bodyPr>
          <a:lstStyle>
            <a:defPPr>
              <a:defRPr lang="zh-CN"/>
            </a:defPPr>
            <a:lvl1pPr algn="ctr">
              <a:defRPr sz="6000" b="1">
                <a:gradFill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16200000" scaled="1"/>
                </a:gradFill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sz="4400" dirty="0">
                <a:solidFill>
                  <a:schemeClr val="tx2"/>
                </a:solidFill>
              </a:rPr>
              <a:t>多传感器融合及其应用</a:t>
            </a:r>
          </a:p>
        </p:txBody>
      </p:sp>
      <p:sp>
        <p:nvSpPr>
          <p:cNvPr id="2" name="矩形 1"/>
          <p:cNvSpPr/>
          <p:nvPr/>
        </p:nvSpPr>
        <p:spPr>
          <a:xfrm>
            <a:off x="7936512" y="5349193"/>
            <a:ext cx="1638590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者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庄庭达</a:t>
            </a:r>
          </a:p>
        </p:txBody>
      </p:sp>
      <p:sp>
        <p:nvSpPr>
          <p:cNvPr id="19" name="Freeform 7"/>
          <p:cNvSpPr>
            <a:spLocks/>
          </p:cNvSpPr>
          <p:nvPr/>
        </p:nvSpPr>
        <p:spPr bwMode="auto">
          <a:xfrm>
            <a:off x="4211638" y="1128712"/>
            <a:ext cx="938213" cy="2454275"/>
          </a:xfrm>
          <a:custGeom>
            <a:avLst/>
            <a:gdLst>
              <a:gd name="T0" fmla="*/ 362 w 365"/>
              <a:gd name="T1" fmla="*/ 955 h 955"/>
              <a:gd name="T2" fmla="*/ 235 w 365"/>
              <a:gd name="T3" fmla="*/ 417 h 955"/>
              <a:gd name="T4" fmla="*/ 0 w 365"/>
              <a:gd name="T5" fmla="*/ 0 h 955"/>
              <a:gd name="T6" fmla="*/ 1 w 365"/>
              <a:gd name="T7" fmla="*/ 0 h 955"/>
              <a:gd name="T8" fmla="*/ 236 w 365"/>
              <a:gd name="T9" fmla="*/ 416 h 955"/>
              <a:gd name="T10" fmla="*/ 328 w 365"/>
              <a:gd name="T11" fmla="*/ 671 h 955"/>
              <a:gd name="T12" fmla="*/ 363 w 365"/>
              <a:gd name="T13" fmla="*/ 955 h 955"/>
              <a:gd name="T14" fmla="*/ 362 w 365"/>
              <a:gd name="T15" fmla="*/ 955 h 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955">
                <a:moveTo>
                  <a:pt x="362" y="955"/>
                </a:moveTo>
                <a:cubicBezTo>
                  <a:pt x="365" y="787"/>
                  <a:pt x="325" y="616"/>
                  <a:pt x="235" y="417"/>
                </a:cubicBezTo>
                <a:cubicBezTo>
                  <a:pt x="176" y="286"/>
                  <a:pt x="104" y="158"/>
                  <a:pt x="0" y="0"/>
                </a:cubicBezTo>
                <a:cubicBezTo>
                  <a:pt x="1" y="0"/>
                  <a:pt x="1" y="0"/>
                  <a:pt x="1" y="0"/>
                </a:cubicBezTo>
                <a:cubicBezTo>
                  <a:pt x="105" y="157"/>
                  <a:pt x="177" y="286"/>
                  <a:pt x="236" y="416"/>
                </a:cubicBezTo>
                <a:cubicBezTo>
                  <a:pt x="277" y="507"/>
                  <a:pt x="307" y="591"/>
                  <a:pt x="328" y="671"/>
                </a:cubicBezTo>
                <a:cubicBezTo>
                  <a:pt x="353" y="770"/>
                  <a:pt x="364" y="863"/>
                  <a:pt x="363" y="955"/>
                </a:cubicBezTo>
                <a:lnTo>
                  <a:pt x="362" y="955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" name="Freeform 8"/>
          <p:cNvSpPr>
            <a:spLocks/>
          </p:cNvSpPr>
          <p:nvPr/>
        </p:nvSpPr>
        <p:spPr bwMode="auto">
          <a:xfrm>
            <a:off x="4540250" y="1273175"/>
            <a:ext cx="604838" cy="2309813"/>
          </a:xfrm>
          <a:custGeom>
            <a:avLst/>
            <a:gdLst>
              <a:gd name="T0" fmla="*/ 234 w 235"/>
              <a:gd name="T1" fmla="*/ 899 h 899"/>
              <a:gd name="T2" fmla="*/ 54 w 235"/>
              <a:gd name="T3" fmla="*/ 544 h 899"/>
              <a:gd name="T4" fmla="*/ 18 w 235"/>
              <a:gd name="T5" fmla="*/ 0 h 899"/>
              <a:gd name="T6" fmla="*/ 19 w 235"/>
              <a:gd name="T7" fmla="*/ 0 h 899"/>
              <a:gd name="T8" fmla="*/ 55 w 235"/>
              <a:gd name="T9" fmla="*/ 544 h 899"/>
              <a:gd name="T10" fmla="*/ 235 w 235"/>
              <a:gd name="T11" fmla="*/ 899 h 899"/>
              <a:gd name="T12" fmla="*/ 234 w 235"/>
              <a:gd name="T13" fmla="*/ 899 h 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5" h="899">
                <a:moveTo>
                  <a:pt x="234" y="899"/>
                </a:moveTo>
                <a:cubicBezTo>
                  <a:pt x="153" y="802"/>
                  <a:pt x="91" y="679"/>
                  <a:pt x="54" y="544"/>
                </a:cubicBezTo>
                <a:cubicBezTo>
                  <a:pt x="13" y="389"/>
                  <a:pt x="0" y="206"/>
                  <a:pt x="1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1" y="206"/>
                  <a:pt x="14" y="389"/>
                  <a:pt x="55" y="544"/>
                </a:cubicBezTo>
                <a:cubicBezTo>
                  <a:pt x="92" y="679"/>
                  <a:pt x="154" y="801"/>
                  <a:pt x="235" y="899"/>
                </a:cubicBezTo>
                <a:lnTo>
                  <a:pt x="234" y="899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Freeform 10"/>
          <p:cNvSpPr>
            <a:spLocks/>
          </p:cNvSpPr>
          <p:nvPr/>
        </p:nvSpPr>
        <p:spPr bwMode="auto">
          <a:xfrm>
            <a:off x="5116513" y="265112"/>
            <a:ext cx="514350" cy="3317875"/>
          </a:xfrm>
          <a:custGeom>
            <a:avLst/>
            <a:gdLst>
              <a:gd name="T0" fmla="*/ 11 w 200"/>
              <a:gd name="T1" fmla="*/ 1291 h 1291"/>
              <a:gd name="T2" fmla="*/ 10 w 200"/>
              <a:gd name="T3" fmla="*/ 1291 h 1291"/>
              <a:gd name="T4" fmla="*/ 189 w 200"/>
              <a:gd name="T5" fmla="*/ 603 h 1291"/>
              <a:gd name="T6" fmla="*/ 0 w 200"/>
              <a:gd name="T7" fmla="*/ 0 h 1291"/>
              <a:gd name="T8" fmla="*/ 1 w 200"/>
              <a:gd name="T9" fmla="*/ 0 h 1291"/>
              <a:gd name="T10" fmla="*/ 132 w 200"/>
              <a:gd name="T11" fmla="*/ 280 h 1291"/>
              <a:gd name="T12" fmla="*/ 189 w 200"/>
              <a:gd name="T13" fmla="*/ 603 h 1291"/>
              <a:gd name="T14" fmla="*/ 11 w 200"/>
              <a:gd name="T15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00" h="1291">
                <a:moveTo>
                  <a:pt x="11" y="1291"/>
                </a:moveTo>
                <a:cubicBezTo>
                  <a:pt x="10" y="1291"/>
                  <a:pt x="10" y="1291"/>
                  <a:pt x="10" y="1291"/>
                </a:cubicBezTo>
                <a:cubicBezTo>
                  <a:pt x="136" y="1091"/>
                  <a:pt x="199" y="846"/>
                  <a:pt x="189" y="603"/>
                </a:cubicBezTo>
                <a:cubicBezTo>
                  <a:pt x="179" y="388"/>
                  <a:pt x="114" y="179"/>
                  <a:pt x="0" y="0"/>
                </a:cubicBezTo>
                <a:cubicBezTo>
                  <a:pt x="1" y="0"/>
                  <a:pt x="1" y="0"/>
                  <a:pt x="1" y="0"/>
                </a:cubicBezTo>
                <a:cubicBezTo>
                  <a:pt x="56" y="86"/>
                  <a:pt x="100" y="180"/>
                  <a:pt x="132" y="280"/>
                </a:cubicBezTo>
                <a:cubicBezTo>
                  <a:pt x="165" y="385"/>
                  <a:pt x="185" y="493"/>
                  <a:pt x="189" y="603"/>
                </a:cubicBezTo>
                <a:cubicBezTo>
                  <a:pt x="200" y="846"/>
                  <a:pt x="137" y="1091"/>
                  <a:pt x="11" y="129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Freeform 11"/>
          <p:cNvSpPr>
            <a:spLocks/>
          </p:cNvSpPr>
          <p:nvPr/>
        </p:nvSpPr>
        <p:spPr bwMode="auto">
          <a:xfrm>
            <a:off x="4510088" y="3582988"/>
            <a:ext cx="631825" cy="1398588"/>
          </a:xfrm>
          <a:custGeom>
            <a:avLst/>
            <a:gdLst>
              <a:gd name="T0" fmla="*/ 0 w 246"/>
              <a:gd name="T1" fmla="*/ 544 h 544"/>
              <a:gd name="T2" fmla="*/ 0 w 246"/>
              <a:gd name="T3" fmla="*/ 544 h 544"/>
              <a:gd name="T4" fmla="*/ 180 w 246"/>
              <a:gd name="T5" fmla="*/ 267 h 544"/>
              <a:gd name="T6" fmla="*/ 246 w 246"/>
              <a:gd name="T7" fmla="*/ 0 h 544"/>
              <a:gd name="T8" fmla="*/ 246 w 246"/>
              <a:gd name="T9" fmla="*/ 0 h 544"/>
              <a:gd name="T10" fmla="*/ 181 w 246"/>
              <a:gd name="T11" fmla="*/ 267 h 544"/>
              <a:gd name="T12" fmla="*/ 106 w 246"/>
              <a:gd name="T13" fmla="*/ 409 h 544"/>
              <a:gd name="T14" fmla="*/ 0 w 246"/>
              <a:gd name="T1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46" h="544">
                <a:moveTo>
                  <a:pt x="0" y="544"/>
                </a:moveTo>
                <a:cubicBezTo>
                  <a:pt x="0" y="544"/>
                  <a:pt x="0" y="544"/>
                  <a:pt x="0" y="544"/>
                </a:cubicBezTo>
                <a:cubicBezTo>
                  <a:pt x="78" y="460"/>
                  <a:pt x="138" y="366"/>
                  <a:pt x="180" y="267"/>
                </a:cubicBezTo>
                <a:cubicBezTo>
                  <a:pt x="216" y="182"/>
                  <a:pt x="238" y="92"/>
                  <a:pt x="246" y="0"/>
                </a:cubicBezTo>
                <a:cubicBezTo>
                  <a:pt x="246" y="0"/>
                  <a:pt x="246" y="0"/>
                  <a:pt x="246" y="0"/>
                </a:cubicBezTo>
                <a:cubicBezTo>
                  <a:pt x="239" y="92"/>
                  <a:pt x="216" y="182"/>
                  <a:pt x="181" y="267"/>
                </a:cubicBezTo>
                <a:cubicBezTo>
                  <a:pt x="160" y="315"/>
                  <a:pt x="135" y="363"/>
                  <a:pt x="106" y="409"/>
                </a:cubicBezTo>
                <a:cubicBezTo>
                  <a:pt x="75" y="456"/>
                  <a:pt x="39" y="502"/>
                  <a:pt x="0" y="54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Freeform 12"/>
          <p:cNvSpPr>
            <a:spLocks/>
          </p:cNvSpPr>
          <p:nvPr/>
        </p:nvSpPr>
        <p:spPr bwMode="auto">
          <a:xfrm>
            <a:off x="4510088" y="3914775"/>
            <a:ext cx="896938" cy="1066800"/>
          </a:xfrm>
          <a:custGeom>
            <a:avLst/>
            <a:gdLst>
              <a:gd name="T0" fmla="*/ 0 w 349"/>
              <a:gd name="T1" fmla="*/ 415 h 415"/>
              <a:gd name="T2" fmla="*/ 0 w 349"/>
              <a:gd name="T3" fmla="*/ 415 h 415"/>
              <a:gd name="T4" fmla="*/ 349 w 349"/>
              <a:gd name="T5" fmla="*/ 0 h 415"/>
              <a:gd name="T6" fmla="*/ 349 w 349"/>
              <a:gd name="T7" fmla="*/ 0 h 415"/>
              <a:gd name="T8" fmla="*/ 197 w 349"/>
              <a:gd name="T9" fmla="*/ 219 h 415"/>
              <a:gd name="T10" fmla="*/ 0 w 349"/>
              <a:gd name="T11" fmla="*/ 415 h 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9" h="415">
                <a:moveTo>
                  <a:pt x="0" y="415"/>
                </a:moveTo>
                <a:cubicBezTo>
                  <a:pt x="0" y="415"/>
                  <a:pt x="0" y="415"/>
                  <a:pt x="0" y="415"/>
                </a:cubicBezTo>
                <a:cubicBezTo>
                  <a:pt x="142" y="297"/>
                  <a:pt x="263" y="153"/>
                  <a:pt x="349" y="0"/>
                </a:cubicBezTo>
                <a:cubicBezTo>
                  <a:pt x="349" y="0"/>
                  <a:pt x="349" y="0"/>
                  <a:pt x="349" y="0"/>
                </a:cubicBezTo>
                <a:cubicBezTo>
                  <a:pt x="306" y="76"/>
                  <a:pt x="256" y="150"/>
                  <a:pt x="197" y="219"/>
                </a:cubicBezTo>
                <a:cubicBezTo>
                  <a:pt x="138" y="290"/>
                  <a:pt x="72" y="355"/>
                  <a:pt x="0" y="415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Freeform 16"/>
          <p:cNvSpPr>
            <a:spLocks/>
          </p:cNvSpPr>
          <p:nvPr/>
        </p:nvSpPr>
        <p:spPr bwMode="auto">
          <a:xfrm>
            <a:off x="2498725" y="2563812"/>
            <a:ext cx="581025" cy="3446463"/>
          </a:xfrm>
          <a:custGeom>
            <a:avLst/>
            <a:gdLst>
              <a:gd name="T0" fmla="*/ 0 w 226"/>
              <a:gd name="T1" fmla="*/ 1341 h 1341"/>
              <a:gd name="T2" fmla="*/ 0 w 226"/>
              <a:gd name="T3" fmla="*/ 1341 h 1341"/>
              <a:gd name="T4" fmla="*/ 76 w 226"/>
              <a:gd name="T5" fmla="*/ 1177 h 1341"/>
              <a:gd name="T6" fmla="*/ 144 w 226"/>
              <a:gd name="T7" fmla="*/ 754 h 1341"/>
              <a:gd name="T8" fmla="*/ 182 w 226"/>
              <a:gd name="T9" fmla="*/ 361 h 1341"/>
              <a:gd name="T10" fmla="*/ 192 w 226"/>
              <a:gd name="T11" fmla="*/ 251 h 1341"/>
              <a:gd name="T12" fmla="*/ 209 w 226"/>
              <a:gd name="T13" fmla="*/ 84 h 1341"/>
              <a:gd name="T14" fmla="*/ 226 w 226"/>
              <a:gd name="T15" fmla="*/ 0 h 1341"/>
              <a:gd name="T16" fmla="*/ 226 w 226"/>
              <a:gd name="T17" fmla="*/ 0 h 1341"/>
              <a:gd name="T18" fmla="*/ 210 w 226"/>
              <a:gd name="T19" fmla="*/ 84 h 1341"/>
              <a:gd name="T20" fmla="*/ 193 w 226"/>
              <a:gd name="T21" fmla="*/ 251 h 1341"/>
              <a:gd name="T22" fmla="*/ 183 w 226"/>
              <a:gd name="T23" fmla="*/ 361 h 1341"/>
              <a:gd name="T24" fmla="*/ 145 w 226"/>
              <a:gd name="T25" fmla="*/ 754 h 1341"/>
              <a:gd name="T26" fmla="*/ 77 w 226"/>
              <a:gd name="T27" fmla="*/ 1178 h 1341"/>
              <a:gd name="T28" fmla="*/ 0 w 226"/>
              <a:gd name="T29" fmla="*/ 1341 h 1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6" h="1341">
                <a:moveTo>
                  <a:pt x="0" y="1341"/>
                </a:moveTo>
                <a:cubicBezTo>
                  <a:pt x="0" y="1341"/>
                  <a:pt x="0" y="1341"/>
                  <a:pt x="0" y="1341"/>
                </a:cubicBezTo>
                <a:cubicBezTo>
                  <a:pt x="28" y="1322"/>
                  <a:pt x="52" y="1272"/>
                  <a:pt x="76" y="1177"/>
                </a:cubicBezTo>
                <a:cubicBezTo>
                  <a:pt x="101" y="1077"/>
                  <a:pt x="122" y="947"/>
                  <a:pt x="144" y="754"/>
                </a:cubicBezTo>
                <a:cubicBezTo>
                  <a:pt x="160" y="618"/>
                  <a:pt x="171" y="487"/>
                  <a:pt x="182" y="361"/>
                </a:cubicBezTo>
                <a:cubicBezTo>
                  <a:pt x="186" y="323"/>
                  <a:pt x="189" y="287"/>
                  <a:pt x="192" y="251"/>
                </a:cubicBezTo>
                <a:cubicBezTo>
                  <a:pt x="198" y="189"/>
                  <a:pt x="203" y="131"/>
                  <a:pt x="209" y="84"/>
                </a:cubicBezTo>
                <a:cubicBezTo>
                  <a:pt x="214" y="45"/>
                  <a:pt x="219" y="18"/>
                  <a:pt x="226" y="0"/>
                </a:cubicBezTo>
                <a:cubicBezTo>
                  <a:pt x="226" y="0"/>
                  <a:pt x="226" y="0"/>
                  <a:pt x="226" y="0"/>
                </a:cubicBezTo>
                <a:cubicBezTo>
                  <a:pt x="219" y="18"/>
                  <a:pt x="215" y="46"/>
                  <a:pt x="210" y="84"/>
                </a:cubicBezTo>
                <a:cubicBezTo>
                  <a:pt x="204" y="131"/>
                  <a:pt x="198" y="189"/>
                  <a:pt x="193" y="251"/>
                </a:cubicBezTo>
                <a:cubicBezTo>
                  <a:pt x="190" y="287"/>
                  <a:pt x="186" y="323"/>
                  <a:pt x="183" y="361"/>
                </a:cubicBezTo>
                <a:cubicBezTo>
                  <a:pt x="172" y="487"/>
                  <a:pt x="161" y="618"/>
                  <a:pt x="145" y="754"/>
                </a:cubicBezTo>
                <a:cubicBezTo>
                  <a:pt x="123" y="947"/>
                  <a:pt x="102" y="1077"/>
                  <a:pt x="77" y="1178"/>
                </a:cubicBezTo>
                <a:cubicBezTo>
                  <a:pt x="53" y="1273"/>
                  <a:pt x="29" y="1323"/>
                  <a:pt x="0" y="134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Freeform 21"/>
          <p:cNvSpPr>
            <a:spLocks/>
          </p:cNvSpPr>
          <p:nvPr/>
        </p:nvSpPr>
        <p:spPr bwMode="auto">
          <a:xfrm>
            <a:off x="708025" y="2563812"/>
            <a:ext cx="2371725" cy="3471863"/>
          </a:xfrm>
          <a:custGeom>
            <a:avLst/>
            <a:gdLst>
              <a:gd name="T0" fmla="*/ 0 w 923"/>
              <a:gd name="T1" fmla="*/ 1351 h 1351"/>
              <a:gd name="T2" fmla="*/ 0 w 923"/>
              <a:gd name="T3" fmla="*/ 1350 h 1351"/>
              <a:gd name="T4" fmla="*/ 51 w 923"/>
              <a:gd name="T5" fmla="*/ 1299 h 1351"/>
              <a:gd name="T6" fmla="*/ 128 w 923"/>
              <a:gd name="T7" fmla="*/ 1187 h 1351"/>
              <a:gd name="T8" fmla="*/ 235 w 923"/>
              <a:gd name="T9" fmla="*/ 1009 h 1351"/>
              <a:gd name="T10" fmla="*/ 303 w 923"/>
              <a:gd name="T11" fmla="*/ 892 h 1351"/>
              <a:gd name="T12" fmla="*/ 370 w 923"/>
              <a:gd name="T13" fmla="*/ 778 h 1351"/>
              <a:gd name="T14" fmla="*/ 674 w 923"/>
              <a:gd name="T15" fmla="*/ 291 h 1351"/>
              <a:gd name="T16" fmla="*/ 810 w 923"/>
              <a:gd name="T17" fmla="*/ 112 h 1351"/>
              <a:gd name="T18" fmla="*/ 923 w 923"/>
              <a:gd name="T19" fmla="*/ 0 h 1351"/>
              <a:gd name="T20" fmla="*/ 923 w 923"/>
              <a:gd name="T21" fmla="*/ 1 h 1351"/>
              <a:gd name="T22" fmla="*/ 811 w 923"/>
              <a:gd name="T23" fmla="*/ 113 h 1351"/>
              <a:gd name="T24" fmla="*/ 675 w 923"/>
              <a:gd name="T25" fmla="*/ 292 h 1351"/>
              <a:gd name="T26" fmla="*/ 370 w 923"/>
              <a:gd name="T27" fmla="*/ 778 h 1351"/>
              <a:gd name="T28" fmla="*/ 304 w 923"/>
              <a:gd name="T29" fmla="*/ 893 h 1351"/>
              <a:gd name="T30" fmla="*/ 235 w 923"/>
              <a:gd name="T31" fmla="*/ 1010 h 1351"/>
              <a:gd name="T32" fmla="*/ 129 w 923"/>
              <a:gd name="T33" fmla="*/ 1188 h 1351"/>
              <a:gd name="T34" fmla="*/ 52 w 923"/>
              <a:gd name="T35" fmla="*/ 1300 h 1351"/>
              <a:gd name="T36" fmla="*/ 0 w 923"/>
              <a:gd name="T37" fmla="*/ 1351 h 1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923" h="1351">
                <a:moveTo>
                  <a:pt x="0" y="1351"/>
                </a:moveTo>
                <a:cubicBezTo>
                  <a:pt x="0" y="1350"/>
                  <a:pt x="0" y="1350"/>
                  <a:pt x="0" y="1350"/>
                </a:cubicBezTo>
                <a:cubicBezTo>
                  <a:pt x="14" y="1341"/>
                  <a:pt x="31" y="1325"/>
                  <a:pt x="51" y="1299"/>
                </a:cubicBezTo>
                <a:cubicBezTo>
                  <a:pt x="73" y="1272"/>
                  <a:pt x="97" y="1236"/>
                  <a:pt x="128" y="1187"/>
                </a:cubicBezTo>
                <a:cubicBezTo>
                  <a:pt x="157" y="1141"/>
                  <a:pt x="191" y="1084"/>
                  <a:pt x="235" y="1009"/>
                </a:cubicBezTo>
                <a:cubicBezTo>
                  <a:pt x="257" y="972"/>
                  <a:pt x="279" y="933"/>
                  <a:pt x="303" y="892"/>
                </a:cubicBezTo>
                <a:cubicBezTo>
                  <a:pt x="324" y="855"/>
                  <a:pt x="347" y="817"/>
                  <a:pt x="370" y="778"/>
                </a:cubicBezTo>
                <a:cubicBezTo>
                  <a:pt x="465" y="615"/>
                  <a:pt x="568" y="444"/>
                  <a:pt x="674" y="291"/>
                </a:cubicBezTo>
                <a:cubicBezTo>
                  <a:pt x="724" y="219"/>
                  <a:pt x="769" y="160"/>
                  <a:pt x="810" y="112"/>
                </a:cubicBezTo>
                <a:cubicBezTo>
                  <a:pt x="851" y="64"/>
                  <a:pt x="888" y="27"/>
                  <a:pt x="923" y="0"/>
                </a:cubicBezTo>
                <a:cubicBezTo>
                  <a:pt x="923" y="1"/>
                  <a:pt x="923" y="1"/>
                  <a:pt x="923" y="1"/>
                </a:cubicBezTo>
                <a:cubicBezTo>
                  <a:pt x="889" y="28"/>
                  <a:pt x="852" y="65"/>
                  <a:pt x="811" y="113"/>
                </a:cubicBezTo>
                <a:cubicBezTo>
                  <a:pt x="770" y="161"/>
                  <a:pt x="725" y="219"/>
                  <a:pt x="675" y="292"/>
                </a:cubicBezTo>
                <a:cubicBezTo>
                  <a:pt x="569" y="444"/>
                  <a:pt x="466" y="616"/>
                  <a:pt x="370" y="778"/>
                </a:cubicBezTo>
                <a:cubicBezTo>
                  <a:pt x="348" y="817"/>
                  <a:pt x="325" y="856"/>
                  <a:pt x="304" y="893"/>
                </a:cubicBezTo>
                <a:cubicBezTo>
                  <a:pt x="280" y="934"/>
                  <a:pt x="258" y="972"/>
                  <a:pt x="235" y="1010"/>
                </a:cubicBezTo>
                <a:cubicBezTo>
                  <a:pt x="192" y="1085"/>
                  <a:pt x="158" y="1141"/>
                  <a:pt x="129" y="1188"/>
                </a:cubicBezTo>
                <a:cubicBezTo>
                  <a:pt x="98" y="1237"/>
                  <a:pt x="73" y="1272"/>
                  <a:pt x="52" y="1300"/>
                </a:cubicBezTo>
                <a:cubicBezTo>
                  <a:pt x="31" y="1326"/>
                  <a:pt x="15" y="1342"/>
                  <a:pt x="0" y="135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Freeform 22"/>
          <p:cNvSpPr>
            <a:spLocks/>
          </p:cNvSpPr>
          <p:nvPr/>
        </p:nvSpPr>
        <p:spPr bwMode="auto">
          <a:xfrm>
            <a:off x="708025" y="1749425"/>
            <a:ext cx="3670300" cy="4286251"/>
          </a:xfrm>
          <a:custGeom>
            <a:avLst/>
            <a:gdLst>
              <a:gd name="T0" fmla="*/ 0 w 1428"/>
              <a:gd name="T1" fmla="*/ 1668 h 1668"/>
              <a:gd name="T2" fmla="*/ 0 w 1428"/>
              <a:gd name="T3" fmla="*/ 1667 h 1668"/>
              <a:gd name="T4" fmla="*/ 138 w 1428"/>
              <a:gd name="T5" fmla="*/ 1610 h 1668"/>
              <a:gd name="T6" fmla="*/ 328 w 1428"/>
              <a:gd name="T7" fmla="*/ 1463 h 1668"/>
              <a:gd name="T8" fmla="*/ 563 w 1428"/>
              <a:gd name="T9" fmla="*/ 1219 h 1668"/>
              <a:gd name="T10" fmla="*/ 818 w 1428"/>
              <a:gd name="T11" fmla="*/ 903 h 1668"/>
              <a:gd name="T12" fmla="*/ 1055 w 1428"/>
              <a:gd name="T13" fmla="*/ 573 h 1668"/>
              <a:gd name="T14" fmla="*/ 1239 w 1428"/>
              <a:gd name="T15" fmla="*/ 295 h 1668"/>
              <a:gd name="T16" fmla="*/ 1338 w 1428"/>
              <a:gd name="T17" fmla="*/ 139 h 1668"/>
              <a:gd name="T18" fmla="*/ 1360 w 1428"/>
              <a:gd name="T19" fmla="*/ 104 h 1668"/>
              <a:gd name="T20" fmla="*/ 1427 w 1428"/>
              <a:gd name="T21" fmla="*/ 0 h 1668"/>
              <a:gd name="T22" fmla="*/ 1428 w 1428"/>
              <a:gd name="T23" fmla="*/ 1 h 1668"/>
              <a:gd name="T24" fmla="*/ 1361 w 1428"/>
              <a:gd name="T25" fmla="*/ 104 h 1668"/>
              <a:gd name="T26" fmla="*/ 1339 w 1428"/>
              <a:gd name="T27" fmla="*/ 140 h 1668"/>
              <a:gd name="T28" fmla="*/ 1240 w 1428"/>
              <a:gd name="T29" fmla="*/ 296 h 1668"/>
              <a:gd name="T30" fmla="*/ 1056 w 1428"/>
              <a:gd name="T31" fmla="*/ 574 h 1668"/>
              <a:gd name="T32" fmla="*/ 819 w 1428"/>
              <a:gd name="T33" fmla="*/ 903 h 1668"/>
              <a:gd name="T34" fmla="*/ 564 w 1428"/>
              <a:gd name="T35" fmla="*/ 1220 h 1668"/>
              <a:gd name="T36" fmla="*/ 328 w 1428"/>
              <a:gd name="T37" fmla="*/ 1464 h 1668"/>
              <a:gd name="T38" fmla="*/ 139 w 1428"/>
              <a:gd name="T39" fmla="*/ 1611 h 1668"/>
              <a:gd name="T40" fmla="*/ 0 w 1428"/>
              <a:gd name="T41" fmla="*/ 1668 h 16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28" h="1668">
                <a:moveTo>
                  <a:pt x="0" y="1668"/>
                </a:moveTo>
                <a:cubicBezTo>
                  <a:pt x="0" y="1667"/>
                  <a:pt x="0" y="1667"/>
                  <a:pt x="0" y="1667"/>
                </a:cubicBezTo>
                <a:cubicBezTo>
                  <a:pt x="40" y="1661"/>
                  <a:pt x="86" y="1642"/>
                  <a:pt x="138" y="1610"/>
                </a:cubicBezTo>
                <a:cubicBezTo>
                  <a:pt x="196" y="1576"/>
                  <a:pt x="259" y="1526"/>
                  <a:pt x="328" y="1463"/>
                </a:cubicBezTo>
                <a:cubicBezTo>
                  <a:pt x="398" y="1399"/>
                  <a:pt x="475" y="1319"/>
                  <a:pt x="563" y="1219"/>
                </a:cubicBezTo>
                <a:cubicBezTo>
                  <a:pt x="645" y="1124"/>
                  <a:pt x="731" y="1018"/>
                  <a:pt x="818" y="903"/>
                </a:cubicBezTo>
                <a:cubicBezTo>
                  <a:pt x="899" y="796"/>
                  <a:pt x="978" y="685"/>
                  <a:pt x="1055" y="573"/>
                </a:cubicBezTo>
                <a:cubicBezTo>
                  <a:pt x="1122" y="475"/>
                  <a:pt x="1184" y="382"/>
                  <a:pt x="1239" y="295"/>
                </a:cubicBezTo>
                <a:cubicBezTo>
                  <a:pt x="1277" y="237"/>
                  <a:pt x="1309" y="185"/>
                  <a:pt x="1338" y="139"/>
                </a:cubicBezTo>
                <a:cubicBezTo>
                  <a:pt x="1346" y="127"/>
                  <a:pt x="1353" y="115"/>
                  <a:pt x="1360" y="104"/>
                </a:cubicBezTo>
                <a:cubicBezTo>
                  <a:pt x="1389" y="57"/>
                  <a:pt x="1410" y="25"/>
                  <a:pt x="1427" y="0"/>
                </a:cubicBezTo>
                <a:cubicBezTo>
                  <a:pt x="1428" y="1"/>
                  <a:pt x="1428" y="1"/>
                  <a:pt x="1428" y="1"/>
                </a:cubicBezTo>
                <a:cubicBezTo>
                  <a:pt x="1411" y="26"/>
                  <a:pt x="1390" y="58"/>
                  <a:pt x="1361" y="104"/>
                </a:cubicBezTo>
                <a:cubicBezTo>
                  <a:pt x="1354" y="116"/>
                  <a:pt x="1346" y="127"/>
                  <a:pt x="1339" y="140"/>
                </a:cubicBezTo>
                <a:cubicBezTo>
                  <a:pt x="1310" y="185"/>
                  <a:pt x="1277" y="237"/>
                  <a:pt x="1240" y="296"/>
                </a:cubicBezTo>
                <a:cubicBezTo>
                  <a:pt x="1185" y="382"/>
                  <a:pt x="1123" y="476"/>
                  <a:pt x="1056" y="574"/>
                </a:cubicBezTo>
                <a:cubicBezTo>
                  <a:pt x="979" y="686"/>
                  <a:pt x="900" y="797"/>
                  <a:pt x="819" y="903"/>
                </a:cubicBezTo>
                <a:cubicBezTo>
                  <a:pt x="732" y="1019"/>
                  <a:pt x="646" y="1125"/>
                  <a:pt x="564" y="1220"/>
                </a:cubicBezTo>
                <a:cubicBezTo>
                  <a:pt x="476" y="1320"/>
                  <a:pt x="399" y="1400"/>
                  <a:pt x="328" y="1464"/>
                </a:cubicBezTo>
                <a:cubicBezTo>
                  <a:pt x="260" y="1527"/>
                  <a:pt x="196" y="1576"/>
                  <a:pt x="139" y="1611"/>
                </a:cubicBezTo>
                <a:cubicBezTo>
                  <a:pt x="87" y="1643"/>
                  <a:pt x="40" y="1662"/>
                  <a:pt x="0" y="1668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Freeform 25"/>
          <p:cNvSpPr>
            <a:spLocks/>
          </p:cNvSpPr>
          <p:nvPr/>
        </p:nvSpPr>
        <p:spPr bwMode="auto">
          <a:xfrm>
            <a:off x="-1141412" y="4981575"/>
            <a:ext cx="5651500" cy="1219200"/>
          </a:xfrm>
          <a:custGeom>
            <a:avLst/>
            <a:gdLst>
              <a:gd name="T0" fmla="*/ 517 w 2198"/>
              <a:gd name="T1" fmla="*/ 376 h 474"/>
              <a:gd name="T2" fmla="*/ 0 w 2198"/>
              <a:gd name="T3" fmla="*/ 170 h 474"/>
              <a:gd name="T4" fmla="*/ 1 w 2198"/>
              <a:gd name="T5" fmla="*/ 169 h 474"/>
              <a:gd name="T6" fmla="*/ 1259 w 2198"/>
              <a:gd name="T7" fmla="*/ 426 h 474"/>
              <a:gd name="T8" fmla="*/ 1819 w 2198"/>
              <a:gd name="T9" fmla="*/ 271 h 474"/>
              <a:gd name="T10" fmla="*/ 2197 w 2198"/>
              <a:gd name="T11" fmla="*/ 0 h 474"/>
              <a:gd name="T12" fmla="*/ 2198 w 2198"/>
              <a:gd name="T13" fmla="*/ 0 h 474"/>
              <a:gd name="T14" fmla="*/ 2029 w 2198"/>
              <a:gd name="T15" fmla="*/ 147 h 474"/>
              <a:gd name="T16" fmla="*/ 1819 w 2198"/>
              <a:gd name="T17" fmla="*/ 271 h 474"/>
              <a:gd name="T18" fmla="*/ 1554 w 2198"/>
              <a:gd name="T19" fmla="*/ 370 h 474"/>
              <a:gd name="T20" fmla="*/ 1259 w 2198"/>
              <a:gd name="T21" fmla="*/ 427 h 474"/>
              <a:gd name="T22" fmla="*/ 517 w 2198"/>
              <a:gd name="T23" fmla="*/ 376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198" h="474">
                <a:moveTo>
                  <a:pt x="517" y="376"/>
                </a:moveTo>
                <a:cubicBezTo>
                  <a:pt x="334" y="330"/>
                  <a:pt x="159" y="261"/>
                  <a:pt x="0" y="170"/>
                </a:cubicBezTo>
                <a:cubicBezTo>
                  <a:pt x="1" y="169"/>
                  <a:pt x="1" y="169"/>
                  <a:pt x="1" y="169"/>
                </a:cubicBezTo>
                <a:cubicBezTo>
                  <a:pt x="368" y="381"/>
                  <a:pt x="826" y="474"/>
                  <a:pt x="1259" y="426"/>
                </a:cubicBezTo>
                <a:cubicBezTo>
                  <a:pt x="1460" y="404"/>
                  <a:pt x="1653" y="350"/>
                  <a:pt x="1819" y="271"/>
                </a:cubicBezTo>
                <a:cubicBezTo>
                  <a:pt x="1966" y="200"/>
                  <a:pt x="2097" y="107"/>
                  <a:pt x="2197" y="0"/>
                </a:cubicBezTo>
                <a:cubicBezTo>
                  <a:pt x="2198" y="0"/>
                  <a:pt x="2198" y="0"/>
                  <a:pt x="2198" y="0"/>
                </a:cubicBezTo>
                <a:cubicBezTo>
                  <a:pt x="2148" y="53"/>
                  <a:pt x="2091" y="102"/>
                  <a:pt x="2029" y="147"/>
                </a:cubicBezTo>
                <a:cubicBezTo>
                  <a:pt x="1965" y="194"/>
                  <a:pt x="1894" y="236"/>
                  <a:pt x="1819" y="271"/>
                </a:cubicBezTo>
                <a:cubicBezTo>
                  <a:pt x="1737" y="311"/>
                  <a:pt x="1648" y="344"/>
                  <a:pt x="1554" y="370"/>
                </a:cubicBezTo>
                <a:cubicBezTo>
                  <a:pt x="1460" y="397"/>
                  <a:pt x="1360" y="416"/>
                  <a:pt x="1259" y="427"/>
                </a:cubicBezTo>
                <a:cubicBezTo>
                  <a:pt x="1013" y="455"/>
                  <a:pt x="758" y="436"/>
                  <a:pt x="517" y="37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Freeform 26"/>
          <p:cNvSpPr>
            <a:spLocks/>
          </p:cNvSpPr>
          <p:nvPr/>
        </p:nvSpPr>
        <p:spPr bwMode="auto">
          <a:xfrm>
            <a:off x="-1141412" y="3914775"/>
            <a:ext cx="6548438" cy="2216150"/>
          </a:xfrm>
          <a:custGeom>
            <a:avLst/>
            <a:gdLst>
              <a:gd name="T0" fmla="*/ 490 w 2547"/>
              <a:gd name="T1" fmla="*/ 780 h 862"/>
              <a:gd name="T2" fmla="*/ 0 w 2547"/>
              <a:gd name="T3" fmla="*/ 585 h 862"/>
              <a:gd name="T4" fmla="*/ 1 w 2547"/>
              <a:gd name="T5" fmla="*/ 584 h 862"/>
              <a:gd name="T6" fmla="*/ 766 w 2547"/>
              <a:gd name="T7" fmla="*/ 829 h 862"/>
              <a:gd name="T8" fmla="*/ 1615 w 2547"/>
              <a:gd name="T9" fmla="*/ 758 h 862"/>
              <a:gd name="T10" fmla="*/ 1971 w 2547"/>
              <a:gd name="T11" fmla="*/ 613 h 862"/>
              <a:gd name="T12" fmla="*/ 2246 w 2547"/>
              <a:gd name="T13" fmla="*/ 423 h 862"/>
              <a:gd name="T14" fmla="*/ 2546 w 2547"/>
              <a:gd name="T15" fmla="*/ 0 h 862"/>
              <a:gd name="T16" fmla="*/ 2547 w 2547"/>
              <a:gd name="T17" fmla="*/ 0 h 862"/>
              <a:gd name="T18" fmla="*/ 2247 w 2547"/>
              <a:gd name="T19" fmla="*/ 424 h 862"/>
              <a:gd name="T20" fmla="*/ 1972 w 2547"/>
              <a:gd name="T21" fmla="*/ 614 h 862"/>
              <a:gd name="T22" fmla="*/ 1616 w 2547"/>
              <a:gd name="T23" fmla="*/ 759 h 862"/>
              <a:gd name="T24" fmla="*/ 766 w 2547"/>
              <a:gd name="T25" fmla="*/ 830 h 862"/>
              <a:gd name="T26" fmla="*/ 490 w 2547"/>
              <a:gd name="T27" fmla="*/ 780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547" h="862">
                <a:moveTo>
                  <a:pt x="490" y="780"/>
                </a:moveTo>
                <a:cubicBezTo>
                  <a:pt x="314" y="736"/>
                  <a:pt x="147" y="670"/>
                  <a:pt x="0" y="585"/>
                </a:cubicBezTo>
                <a:cubicBezTo>
                  <a:pt x="1" y="584"/>
                  <a:pt x="1" y="584"/>
                  <a:pt x="1" y="584"/>
                </a:cubicBezTo>
                <a:cubicBezTo>
                  <a:pt x="222" y="713"/>
                  <a:pt x="487" y="797"/>
                  <a:pt x="766" y="829"/>
                </a:cubicBezTo>
                <a:cubicBezTo>
                  <a:pt x="1052" y="861"/>
                  <a:pt x="1346" y="837"/>
                  <a:pt x="1615" y="758"/>
                </a:cubicBezTo>
                <a:cubicBezTo>
                  <a:pt x="1743" y="721"/>
                  <a:pt x="1863" y="672"/>
                  <a:pt x="1971" y="613"/>
                </a:cubicBezTo>
                <a:cubicBezTo>
                  <a:pt x="2074" y="558"/>
                  <a:pt x="2166" y="494"/>
                  <a:pt x="2246" y="423"/>
                </a:cubicBezTo>
                <a:cubicBezTo>
                  <a:pt x="2385" y="300"/>
                  <a:pt x="2489" y="154"/>
                  <a:pt x="2546" y="0"/>
                </a:cubicBezTo>
                <a:cubicBezTo>
                  <a:pt x="2547" y="0"/>
                  <a:pt x="2547" y="0"/>
                  <a:pt x="2547" y="0"/>
                </a:cubicBezTo>
                <a:cubicBezTo>
                  <a:pt x="2490" y="154"/>
                  <a:pt x="2386" y="301"/>
                  <a:pt x="2247" y="424"/>
                </a:cubicBezTo>
                <a:cubicBezTo>
                  <a:pt x="2167" y="494"/>
                  <a:pt x="2074" y="558"/>
                  <a:pt x="1972" y="614"/>
                </a:cubicBezTo>
                <a:cubicBezTo>
                  <a:pt x="1863" y="673"/>
                  <a:pt x="1744" y="722"/>
                  <a:pt x="1616" y="759"/>
                </a:cubicBezTo>
                <a:cubicBezTo>
                  <a:pt x="1346" y="838"/>
                  <a:pt x="1052" y="862"/>
                  <a:pt x="766" y="830"/>
                </a:cubicBezTo>
                <a:cubicBezTo>
                  <a:pt x="672" y="819"/>
                  <a:pt x="580" y="803"/>
                  <a:pt x="490" y="78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Freeform 27"/>
          <p:cNvSpPr>
            <a:spLocks/>
          </p:cNvSpPr>
          <p:nvPr/>
        </p:nvSpPr>
        <p:spPr bwMode="auto">
          <a:xfrm>
            <a:off x="-1141412" y="2563812"/>
            <a:ext cx="4221163" cy="2873375"/>
          </a:xfrm>
          <a:custGeom>
            <a:avLst/>
            <a:gdLst>
              <a:gd name="T0" fmla="*/ 11 w 1642"/>
              <a:gd name="T1" fmla="*/ 1116 h 1118"/>
              <a:gd name="T2" fmla="*/ 0 w 1642"/>
              <a:gd name="T3" fmla="*/ 1111 h 1118"/>
              <a:gd name="T4" fmla="*/ 1 w 1642"/>
              <a:gd name="T5" fmla="*/ 1110 h 1118"/>
              <a:gd name="T6" fmla="*/ 50 w 1642"/>
              <a:gd name="T7" fmla="*/ 1112 h 1118"/>
              <a:gd name="T8" fmla="*/ 154 w 1642"/>
              <a:gd name="T9" fmla="*/ 1062 h 1118"/>
              <a:gd name="T10" fmla="*/ 326 w 1642"/>
              <a:gd name="T11" fmla="*/ 949 h 1118"/>
              <a:gd name="T12" fmla="*/ 565 w 1642"/>
              <a:gd name="T13" fmla="*/ 776 h 1118"/>
              <a:gd name="T14" fmla="*/ 790 w 1642"/>
              <a:gd name="T15" fmla="*/ 607 h 1118"/>
              <a:gd name="T16" fmla="*/ 1148 w 1642"/>
              <a:gd name="T17" fmla="*/ 341 h 1118"/>
              <a:gd name="T18" fmla="*/ 1419 w 1642"/>
              <a:gd name="T19" fmla="*/ 147 h 1118"/>
              <a:gd name="T20" fmla="*/ 1642 w 1642"/>
              <a:gd name="T21" fmla="*/ 0 h 1118"/>
              <a:gd name="T22" fmla="*/ 1642 w 1642"/>
              <a:gd name="T23" fmla="*/ 1 h 1118"/>
              <a:gd name="T24" fmla="*/ 1419 w 1642"/>
              <a:gd name="T25" fmla="*/ 147 h 1118"/>
              <a:gd name="T26" fmla="*/ 1148 w 1642"/>
              <a:gd name="T27" fmla="*/ 341 h 1118"/>
              <a:gd name="T28" fmla="*/ 791 w 1642"/>
              <a:gd name="T29" fmla="*/ 608 h 1118"/>
              <a:gd name="T30" fmla="*/ 565 w 1642"/>
              <a:gd name="T31" fmla="*/ 776 h 1118"/>
              <a:gd name="T32" fmla="*/ 326 w 1642"/>
              <a:gd name="T33" fmla="*/ 950 h 1118"/>
              <a:gd name="T34" fmla="*/ 154 w 1642"/>
              <a:gd name="T35" fmla="*/ 1062 h 1118"/>
              <a:gd name="T36" fmla="*/ 50 w 1642"/>
              <a:gd name="T37" fmla="*/ 1113 h 1118"/>
              <a:gd name="T38" fmla="*/ 11 w 1642"/>
              <a:gd name="T39" fmla="*/ 1116 h 1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642" h="1118">
                <a:moveTo>
                  <a:pt x="11" y="1116"/>
                </a:moveTo>
                <a:cubicBezTo>
                  <a:pt x="6" y="1115"/>
                  <a:pt x="3" y="1113"/>
                  <a:pt x="0" y="1111"/>
                </a:cubicBezTo>
                <a:cubicBezTo>
                  <a:pt x="1" y="1110"/>
                  <a:pt x="1" y="1110"/>
                  <a:pt x="1" y="1110"/>
                </a:cubicBezTo>
                <a:cubicBezTo>
                  <a:pt x="10" y="1118"/>
                  <a:pt x="27" y="1118"/>
                  <a:pt x="50" y="1112"/>
                </a:cubicBezTo>
                <a:cubicBezTo>
                  <a:pt x="75" y="1104"/>
                  <a:pt x="108" y="1088"/>
                  <a:pt x="154" y="1062"/>
                </a:cubicBezTo>
                <a:cubicBezTo>
                  <a:pt x="200" y="1034"/>
                  <a:pt x="257" y="997"/>
                  <a:pt x="326" y="949"/>
                </a:cubicBezTo>
                <a:cubicBezTo>
                  <a:pt x="395" y="901"/>
                  <a:pt x="469" y="847"/>
                  <a:pt x="565" y="776"/>
                </a:cubicBezTo>
                <a:cubicBezTo>
                  <a:pt x="638" y="721"/>
                  <a:pt x="712" y="666"/>
                  <a:pt x="790" y="607"/>
                </a:cubicBezTo>
                <a:cubicBezTo>
                  <a:pt x="907" y="519"/>
                  <a:pt x="1027" y="429"/>
                  <a:pt x="1148" y="341"/>
                </a:cubicBezTo>
                <a:cubicBezTo>
                  <a:pt x="1248" y="267"/>
                  <a:pt x="1337" y="204"/>
                  <a:pt x="1419" y="147"/>
                </a:cubicBezTo>
                <a:cubicBezTo>
                  <a:pt x="1502" y="89"/>
                  <a:pt x="1575" y="41"/>
                  <a:pt x="1642" y="0"/>
                </a:cubicBezTo>
                <a:cubicBezTo>
                  <a:pt x="1642" y="1"/>
                  <a:pt x="1642" y="1"/>
                  <a:pt x="1642" y="1"/>
                </a:cubicBezTo>
                <a:cubicBezTo>
                  <a:pt x="1576" y="42"/>
                  <a:pt x="1503" y="90"/>
                  <a:pt x="1419" y="147"/>
                </a:cubicBezTo>
                <a:cubicBezTo>
                  <a:pt x="1337" y="204"/>
                  <a:pt x="1249" y="268"/>
                  <a:pt x="1148" y="341"/>
                </a:cubicBezTo>
                <a:cubicBezTo>
                  <a:pt x="1028" y="429"/>
                  <a:pt x="907" y="520"/>
                  <a:pt x="791" y="608"/>
                </a:cubicBezTo>
                <a:cubicBezTo>
                  <a:pt x="713" y="666"/>
                  <a:pt x="639" y="722"/>
                  <a:pt x="565" y="776"/>
                </a:cubicBezTo>
                <a:cubicBezTo>
                  <a:pt x="469" y="848"/>
                  <a:pt x="396" y="901"/>
                  <a:pt x="326" y="950"/>
                </a:cubicBezTo>
                <a:cubicBezTo>
                  <a:pt x="257" y="998"/>
                  <a:pt x="201" y="1035"/>
                  <a:pt x="154" y="1062"/>
                </a:cubicBezTo>
                <a:cubicBezTo>
                  <a:pt x="108" y="1089"/>
                  <a:pt x="76" y="1105"/>
                  <a:pt x="50" y="1113"/>
                </a:cubicBezTo>
                <a:cubicBezTo>
                  <a:pt x="34" y="1117"/>
                  <a:pt x="20" y="1118"/>
                  <a:pt x="11" y="111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Freeform 31"/>
          <p:cNvSpPr>
            <a:spLocks/>
          </p:cNvSpPr>
          <p:nvPr/>
        </p:nvSpPr>
        <p:spPr bwMode="auto">
          <a:xfrm>
            <a:off x="5021263" y="-88900"/>
            <a:ext cx="793750" cy="344488"/>
          </a:xfrm>
          <a:custGeom>
            <a:avLst/>
            <a:gdLst>
              <a:gd name="T0" fmla="*/ 1 w 309"/>
              <a:gd name="T1" fmla="*/ 134 h 134"/>
              <a:gd name="T2" fmla="*/ 0 w 309"/>
              <a:gd name="T3" fmla="*/ 134 h 134"/>
              <a:gd name="T4" fmla="*/ 145 w 309"/>
              <a:gd name="T5" fmla="*/ 43 h 134"/>
              <a:gd name="T6" fmla="*/ 309 w 309"/>
              <a:gd name="T7" fmla="*/ 22 h 134"/>
              <a:gd name="T8" fmla="*/ 309 w 309"/>
              <a:gd name="T9" fmla="*/ 23 h 134"/>
              <a:gd name="T10" fmla="*/ 1 w 309"/>
              <a:gd name="T11" fmla="*/ 134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9" h="134">
                <a:moveTo>
                  <a:pt x="1" y="134"/>
                </a:moveTo>
                <a:cubicBezTo>
                  <a:pt x="0" y="134"/>
                  <a:pt x="0" y="134"/>
                  <a:pt x="0" y="134"/>
                </a:cubicBezTo>
                <a:cubicBezTo>
                  <a:pt x="46" y="94"/>
                  <a:pt x="96" y="63"/>
                  <a:pt x="145" y="43"/>
                </a:cubicBezTo>
                <a:cubicBezTo>
                  <a:pt x="202" y="20"/>
                  <a:pt x="257" y="13"/>
                  <a:pt x="309" y="22"/>
                </a:cubicBezTo>
                <a:cubicBezTo>
                  <a:pt x="309" y="23"/>
                  <a:pt x="309" y="23"/>
                  <a:pt x="309" y="23"/>
                </a:cubicBezTo>
                <a:cubicBezTo>
                  <a:pt x="179" y="0"/>
                  <a:pt x="60" y="83"/>
                  <a:pt x="1" y="13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Freeform 32"/>
          <p:cNvSpPr>
            <a:spLocks/>
          </p:cNvSpPr>
          <p:nvPr/>
        </p:nvSpPr>
        <p:spPr bwMode="auto">
          <a:xfrm>
            <a:off x="4846638" y="-117475"/>
            <a:ext cx="968375" cy="509588"/>
          </a:xfrm>
          <a:custGeom>
            <a:avLst/>
            <a:gdLst>
              <a:gd name="T0" fmla="*/ 1 w 377"/>
              <a:gd name="T1" fmla="*/ 198 h 198"/>
              <a:gd name="T2" fmla="*/ 0 w 377"/>
              <a:gd name="T3" fmla="*/ 198 h 198"/>
              <a:gd name="T4" fmla="*/ 171 w 377"/>
              <a:gd name="T5" fmla="*/ 67 h 198"/>
              <a:gd name="T6" fmla="*/ 377 w 377"/>
              <a:gd name="T7" fmla="*/ 33 h 198"/>
              <a:gd name="T8" fmla="*/ 377 w 377"/>
              <a:gd name="T9" fmla="*/ 34 h 198"/>
              <a:gd name="T10" fmla="*/ 1 w 377"/>
              <a:gd name="T11" fmla="*/ 198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7" h="198">
                <a:moveTo>
                  <a:pt x="1" y="198"/>
                </a:moveTo>
                <a:cubicBezTo>
                  <a:pt x="0" y="198"/>
                  <a:pt x="0" y="198"/>
                  <a:pt x="0" y="198"/>
                </a:cubicBezTo>
                <a:cubicBezTo>
                  <a:pt x="38" y="159"/>
                  <a:pt x="98" y="104"/>
                  <a:pt x="171" y="67"/>
                </a:cubicBezTo>
                <a:cubicBezTo>
                  <a:pt x="243" y="31"/>
                  <a:pt x="312" y="20"/>
                  <a:pt x="377" y="33"/>
                </a:cubicBezTo>
                <a:cubicBezTo>
                  <a:pt x="377" y="34"/>
                  <a:pt x="377" y="34"/>
                  <a:pt x="377" y="34"/>
                </a:cubicBezTo>
                <a:cubicBezTo>
                  <a:pt x="211" y="0"/>
                  <a:pt x="59" y="138"/>
                  <a:pt x="1" y="198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4495800" y="-73025"/>
            <a:ext cx="1319213" cy="1046163"/>
          </a:xfrm>
          <a:custGeom>
            <a:avLst/>
            <a:gdLst>
              <a:gd name="T0" fmla="*/ 1 w 513"/>
              <a:gd name="T1" fmla="*/ 407 h 407"/>
              <a:gd name="T2" fmla="*/ 0 w 513"/>
              <a:gd name="T3" fmla="*/ 406 h 407"/>
              <a:gd name="T4" fmla="*/ 177 w 513"/>
              <a:gd name="T5" fmla="*/ 157 h 407"/>
              <a:gd name="T6" fmla="*/ 332 w 513"/>
              <a:gd name="T7" fmla="*/ 46 h 407"/>
              <a:gd name="T8" fmla="*/ 513 w 513"/>
              <a:gd name="T9" fmla="*/ 16 h 407"/>
              <a:gd name="T10" fmla="*/ 513 w 513"/>
              <a:gd name="T11" fmla="*/ 17 h 407"/>
              <a:gd name="T12" fmla="*/ 178 w 513"/>
              <a:gd name="T13" fmla="*/ 157 h 407"/>
              <a:gd name="T14" fmla="*/ 1 w 513"/>
              <a:gd name="T15" fmla="*/ 407 h 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13" h="407">
                <a:moveTo>
                  <a:pt x="1" y="407"/>
                </a:moveTo>
                <a:cubicBezTo>
                  <a:pt x="0" y="406"/>
                  <a:pt x="0" y="406"/>
                  <a:pt x="0" y="406"/>
                </a:cubicBezTo>
                <a:cubicBezTo>
                  <a:pt x="49" y="307"/>
                  <a:pt x="107" y="225"/>
                  <a:pt x="177" y="157"/>
                </a:cubicBezTo>
                <a:cubicBezTo>
                  <a:pt x="226" y="109"/>
                  <a:pt x="279" y="71"/>
                  <a:pt x="332" y="46"/>
                </a:cubicBezTo>
                <a:cubicBezTo>
                  <a:pt x="395" y="17"/>
                  <a:pt x="455" y="7"/>
                  <a:pt x="513" y="16"/>
                </a:cubicBezTo>
                <a:cubicBezTo>
                  <a:pt x="513" y="17"/>
                  <a:pt x="513" y="17"/>
                  <a:pt x="513" y="17"/>
                </a:cubicBezTo>
                <a:cubicBezTo>
                  <a:pt x="408" y="0"/>
                  <a:pt x="286" y="51"/>
                  <a:pt x="178" y="157"/>
                </a:cubicBezTo>
                <a:cubicBezTo>
                  <a:pt x="108" y="226"/>
                  <a:pt x="50" y="307"/>
                  <a:pt x="1" y="407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Freeform 37"/>
          <p:cNvSpPr>
            <a:spLocks/>
          </p:cNvSpPr>
          <p:nvPr/>
        </p:nvSpPr>
        <p:spPr bwMode="auto">
          <a:xfrm>
            <a:off x="3079750" y="-31750"/>
            <a:ext cx="2735263" cy="2595563"/>
          </a:xfrm>
          <a:custGeom>
            <a:avLst/>
            <a:gdLst>
              <a:gd name="T0" fmla="*/ 0 w 1064"/>
              <a:gd name="T1" fmla="*/ 1010 h 1010"/>
              <a:gd name="T2" fmla="*/ 0 w 1064"/>
              <a:gd name="T3" fmla="*/ 1010 h 1010"/>
              <a:gd name="T4" fmla="*/ 479 w 1064"/>
              <a:gd name="T5" fmla="*/ 742 h 1010"/>
              <a:gd name="T6" fmla="*/ 821 w 1064"/>
              <a:gd name="T7" fmla="*/ 460 h 1010"/>
              <a:gd name="T8" fmla="*/ 1009 w 1064"/>
              <a:gd name="T9" fmla="*/ 205 h 1010"/>
              <a:gd name="T10" fmla="*/ 1063 w 1064"/>
              <a:gd name="T11" fmla="*/ 0 h 1010"/>
              <a:gd name="T12" fmla="*/ 1064 w 1064"/>
              <a:gd name="T13" fmla="*/ 0 h 1010"/>
              <a:gd name="T14" fmla="*/ 1009 w 1064"/>
              <a:gd name="T15" fmla="*/ 206 h 1010"/>
              <a:gd name="T16" fmla="*/ 822 w 1064"/>
              <a:gd name="T17" fmla="*/ 460 h 1010"/>
              <a:gd name="T18" fmla="*/ 479 w 1064"/>
              <a:gd name="T19" fmla="*/ 743 h 1010"/>
              <a:gd name="T20" fmla="*/ 0 w 1064"/>
              <a:gd name="T21" fmla="*/ 1010 h 10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64" h="1010">
                <a:moveTo>
                  <a:pt x="0" y="1010"/>
                </a:moveTo>
                <a:cubicBezTo>
                  <a:pt x="0" y="1010"/>
                  <a:pt x="0" y="1010"/>
                  <a:pt x="0" y="1010"/>
                </a:cubicBezTo>
                <a:cubicBezTo>
                  <a:pt x="175" y="929"/>
                  <a:pt x="336" y="839"/>
                  <a:pt x="479" y="742"/>
                </a:cubicBezTo>
                <a:cubicBezTo>
                  <a:pt x="613" y="651"/>
                  <a:pt x="728" y="556"/>
                  <a:pt x="821" y="460"/>
                </a:cubicBezTo>
                <a:cubicBezTo>
                  <a:pt x="905" y="373"/>
                  <a:pt x="968" y="287"/>
                  <a:pt x="1009" y="205"/>
                </a:cubicBezTo>
                <a:cubicBezTo>
                  <a:pt x="1044" y="133"/>
                  <a:pt x="1063" y="63"/>
                  <a:pt x="1063" y="0"/>
                </a:cubicBezTo>
                <a:cubicBezTo>
                  <a:pt x="1064" y="0"/>
                  <a:pt x="1064" y="0"/>
                  <a:pt x="1064" y="0"/>
                </a:cubicBezTo>
                <a:cubicBezTo>
                  <a:pt x="1064" y="63"/>
                  <a:pt x="1045" y="134"/>
                  <a:pt x="1009" y="206"/>
                </a:cubicBezTo>
                <a:cubicBezTo>
                  <a:pt x="969" y="288"/>
                  <a:pt x="905" y="373"/>
                  <a:pt x="822" y="460"/>
                </a:cubicBezTo>
                <a:cubicBezTo>
                  <a:pt x="728" y="557"/>
                  <a:pt x="613" y="652"/>
                  <a:pt x="479" y="743"/>
                </a:cubicBezTo>
                <a:cubicBezTo>
                  <a:pt x="336" y="840"/>
                  <a:pt x="175" y="930"/>
                  <a:pt x="0" y="101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Freeform 38"/>
          <p:cNvSpPr>
            <a:spLocks/>
          </p:cNvSpPr>
          <p:nvPr/>
        </p:nvSpPr>
        <p:spPr bwMode="auto">
          <a:xfrm>
            <a:off x="4378325" y="-31750"/>
            <a:ext cx="1436688" cy="1782763"/>
          </a:xfrm>
          <a:custGeom>
            <a:avLst/>
            <a:gdLst>
              <a:gd name="T0" fmla="*/ 0 w 559"/>
              <a:gd name="T1" fmla="*/ 694 h 694"/>
              <a:gd name="T2" fmla="*/ 0 w 559"/>
              <a:gd name="T3" fmla="*/ 693 h 694"/>
              <a:gd name="T4" fmla="*/ 234 w 559"/>
              <a:gd name="T5" fmla="*/ 497 h 694"/>
              <a:gd name="T6" fmla="*/ 405 w 559"/>
              <a:gd name="T7" fmla="*/ 310 h 694"/>
              <a:gd name="T8" fmla="*/ 558 w 559"/>
              <a:gd name="T9" fmla="*/ 0 h 694"/>
              <a:gd name="T10" fmla="*/ 559 w 559"/>
              <a:gd name="T11" fmla="*/ 0 h 694"/>
              <a:gd name="T12" fmla="*/ 508 w 559"/>
              <a:gd name="T13" fmla="*/ 150 h 694"/>
              <a:gd name="T14" fmla="*/ 406 w 559"/>
              <a:gd name="T15" fmla="*/ 310 h 694"/>
              <a:gd name="T16" fmla="*/ 234 w 559"/>
              <a:gd name="T17" fmla="*/ 498 h 694"/>
              <a:gd name="T18" fmla="*/ 0 w 559"/>
              <a:gd name="T19" fmla="*/ 694 h 6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59" h="694">
                <a:moveTo>
                  <a:pt x="0" y="694"/>
                </a:moveTo>
                <a:cubicBezTo>
                  <a:pt x="0" y="693"/>
                  <a:pt x="0" y="693"/>
                  <a:pt x="0" y="693"/>
                </a:cubicBezTo>
                <a:cubicBezTo>
                  <a:pt x="87" y="629"/>
                  <a:pt x="165" y="563"/>
                  <a:pt x="234" y="497"/>
                </a:cubicBezTo>
                <a:cubicBezTo>
                  <a:pt x="301" y="434"/>
                  <a:pt x="358" y="371"/>
                  <a:pt x="405" y="310"/>
                </a:cubicBezTo>
                <a:cubicBezTo>
                  <a:pt x="491" y="200"/>
                  <a:pt x="544" y="93"/>
                  <a:pt x="558" y="0"/>
                </a:cubicBezTo>
                <a:cubicBezTo>
                  <a:pt x="559" y="0"/>
                  <a:pt x="559" y="0"/>
                  <a:pt x="559" y="0"/>
                </a:cubicBezTo>
                <a:cubicBezTo>
                  <a:pt x="552" y="47"/>
                  <a:pt x="535" y="97"/>
                  <a:pt x="508" y="150"/>
                </a:cubicBezTo>
                <a:cubicBezTo>
                  <a:pt x="483" y="202"/>
                  <a:pt x="448" y="256"/>
                  <a:pt x="406" y="310"/>
                </a:cubicBezTo>
                <a:cubicBezTo>
                  <a:pt x="359" y="371"/>
                  <a:pt x="301" y="434"/>
                  <a:pt x="234" y="498"/>
                </a:cubicBezTo>
                <a:cubicBezTo>
                  <a:pt x="166" y="563"/>
                  <a:pt x="87" y="629"/>
                  <a:pt x="0" y="69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Freeform 39"/>
          <p:cNvSpPr>
            <a:spLocks/>
          </p:cNvSpPr>
          <p:nvPr/>
        </p:nvSpPr>
        <p:spPr bwMode="auto">
          <a:xfrm>
            <a:off x="5233988" y="-31750"/>
            <a:ext cx="581025" cy="549275"/>
          </a:xfrm>
          <a:custGeom>
            <a:avLst/>
            <a:gdLst>
              <a:gd name="T0" fmla="*/ 0 w 226"/>
              <a:gd name="T1" fmla="*/ 214 h 214"/>
              <a:gd name="T2" fmla="*/ 0 w 226"/>
              <a:gd name="T3" fmla="*/ 214 h 214"/>
              <a:gd name="T4" fmla="*/ 226 w 226"/>
              <a:gd name="T5" fmla="*/ 0 h 214"/>
              <a:gd name="T6" fmla="*/ 226 w 226"/>
              <a:gd name="T7" fmla="*/ 1 h 214"/>
              <a:gd name="T8" fmla="*/ 0 w 226"/>
              <a:gd name="T9" fmla="*/ 214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6" h="214">
                <a:moveTo>
                  <a:pt x="0" y="214"/>
                </a:moveTo>
                <a:cubicBezTo>
                  <a:pt x="0" y="214"/>
                  <a:pt x="0" y="214"/>
                  <a:pt x="0" y="214"/>
                </a:cubicBezTo>
                <a:cubicBezTo>
                  <a:pt x="76" y="117"/>
                  <a:pt x="153" y="45"/>
                  <a:pt x="226" y="0"/>
                </a:cubicBezTo>
                <a:cubicBezTo>
                  <a:pt x="226" y="1"/>
                  <a:pt x="226" y="1"/>
                  <a:pt x="226" y="1"/>
                </a:cubicBezTo>
                <a:cubicBezTo>
                  <a:pt x="153" y="45"/>
                  <a:pt x="77" y="117"/>
                  <a:pt x="0" y="21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Freeform 44"/>
          <p:cNvSpPr>
            <a:spLocks/>
          </p:cNvSpPr>
          <p:nvPr/>
        </p:nvSpPr>
        <p:spPr bwMode="auto">
          <a:xfrm>
            <a:off x="5815013" y="-31750"/>
            <a:ext cx="571500" cy="346075"/>
          </a:xfrm>
          <a:custGeom>
            <a:avLst/>
            <a:gdLst>
              <a:gd name="T0" fmla="*/ 222 w 222"/>
              <a:gd name="T1" fmla="*/ 135 h 135"/>
              <a:gd name="T2" fmla="*/ 0 w 222"/>
              <a:gd name="T3" fmla="*/ 1 h 135"/>
              <a:gd name="T4" fmla="*/ 0 w 222"/>
              <a:gd name="T5" fmla="*/ 0 h 135"/>
              <a:gd name="T6" fmla="*/ 122 w 222"/>
              <a:gd name="T7" fmla="*/ 35 h 135"/>
              <a:gd name="T8" fmla="*/ 222 w 222"/>
              <a:gd name="T9" fmla="*/ 135 h 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2" h="135">
                <a:moveTo>
                  <a:pt x="222" y="135"/>
                </a:moveTo>
                <a:cubicBezTo>
                  <a:pt x="170" y="51"/>
                  <a:pt x="85" y="0"/>
                  <a:pt x="0" y="1"/>
                </a:cubicBezTo>
                <a:cubicBezTo>
                  <a:pt x="0" y="0"/>
                  <a:pt x="0" y="0"/>
                  <a:pt x="0" y="0"/>
                </a:cubicBezTo>
                <a:cubicBezTo>
                  <a:pt x="41" y="0"/>
                  <a:pt x="83" y="12"/>
                  <a:pt x="122" y="35"/>
                </a:cubicBezTo>
                <a:cubicBezTo>
                  <a:pt x="162" y="59"/>
                  <a:pt x="196" y="93"/>
                  <a:pt x="222" y="135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Freeform 45"/>
          <p:cNvSpPr>
            <a:spLocks/>
          </p:cNvSpPr>
          <p:nvPr/>
        </p:nvSpPr>
        <p:spPr bwMode="auto">
          <a:xfrm>
            <a:off x="5021263" y="-122238"/>
            <a:ext cx="1365250" cy="436563"/>
          </a:xfrm>
          <a:custGeom>
            <a:avLst/>
            <a:gdLst>
              <a:gd name="T0" fmla="*/ 1 w 531"/>
              <a:gd name="T1" fmla="*/ 147 h 170"/>
              <a:gd name="T2" fmla="*/ 0 w 531"/>
              <a:gd name="T3" fmla="*/ 147 h 170"/>
              <a:gd name="T4" fmla="*/ 261 w 531"/>
              <a:gd name="T5" fmla="*/ 9 h 170"/>
              <a:gd name="T6" fmla="*/ 336 w 531"/>
              <a:gd name="T7" fmla="*/ 15 h 170"/>
              <a:gd name="T8" fmla="*/ 339 w 531"/>
              <a:gd name="T9" fmla="*/ 16 h 170"/>
              <a:gd name="T10" fmla="*/ 410 w 531"/>
              <a:gd name="T11" fmla="*/ 44 h 170"/>
              <a:gd name="T12" fmla="*/ 531 w 531"/>
              <a:gd name="T13" fmla="*/ 170 h 170"/>
              <a:gd name="T14" fmla="*/ 531 w 531"/>
              <a:gd name="T15" fmla="*/ 170 h 170"/>
              <a:gd name="T16" fmla="*/ 261 w 531"/>
              <a:gd name="T17" fmla="*/ 10 h 170"/>
              <a:gd name="T18" fmla="*/ 1 w 531"/>
              <a:gd name="T19" fmla="*/ 14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1" h="170">
                <a:moveTo>
                  <a:pt x="1" y="147"/>
                </a:moveTo>
                <a:cubicBezTo>
                  <a:pt x="0" y="147"/>
                  <a:pt x="0" y="147"/>
                  <a:pt x="0" y="147"/>
                </a:cubicBezTo>
                <a:cubicBezTo>
                  <a:pt x="59" y="90"/>
                  <a:pt x="152" y="20"/>
                  <a:pt x="261" y="9"/>
                </a:cubicBezTo>
                <a:cubicBezTo>
                  <a:pt x="285" y="7"/>
                  <a:pt x="311" y="9"/>
                  <a:pt x="336" y="15"/>
                </a:cubicBezTo>
                <a:cubicBezTo>
                  <a:pt x="337" y="15"/>
                  <a:pt x="338" y="15"/>
                  <a:pt x="339" y="16"/>
                </a:cubicBezTo>
                <a:cubicBezTo>
                  <a:pt x="363" y="22"/>
                  <a:pt x="387" y="31"/>
                  <a:pt x="410" y="44"/>
                </a:cubicBezTo>
                <a:cubicBezTo>
                  <a:pt x="460" y="73"/>
                  <a:pt x="502" y="117"/>
                  <a:pt x="531" y="170"/>
                </a:cubicBezTo>
                <a:cubicBezTo>
                  <a:pt x="531" y="170"/>
                  <a:pt x="531" y="170"/>
                  <a:pt x="531" y="170"/>
                </a:cubicBezTo>
                <a:cubicBezTo>
                  <a:pt x="472" y="65"/>
                  <a:pt x="364" y="0"/>
                  <a:pt x="261" y="10"/>
                </a:cubicBezTo>
                <a:cubicBezTo>
                  <a:pt x="152" y="20"/>
                  <a:pt x="59" y="90"/>
                  <a:pt x="1" y="147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Freeform 46"/>
          <p:cNvSpPr>
            <a:spLocks/>
          </p:cNvSpPr>
          <p:nvPr/>
        </p:nvSpPr>
        <p:spPr bwMode="auto">
          <a:xfrm>
            <a:off x="4846638" y="-138113"/>
            <a:ext cx="1539875" cy="530225"/>
          </a:xfrm>
          <a:custGeom>
            <a:avLst/>
            <a:gdLst>
              <a:gd name="T0" fmla="*/ 1 w 599"/>
              <a:gd name="T1" fmla="*/ 206 h 206"/>
              <a:gd name="T2" fmla="*/ 0 w 599"/>
              <a:gd name="T3" fmla="*/ 206 h 206"/>
              <a:gd name="T4" fmla="*/ 125 w 599"/>
              <a:gd name="T5" fmla="*/ 88 h 206"/>
              <a:gd name="T6" fmla="*/ 280 w 599"/>
              <a:gd name="T7" fmla="*/ 14 h 206"/>
              <a:gd name="T8" fmla="*/ 451 w 599"/>
              <a:gd name="T9" fmla="*/ 28 h 206"/>
              <a:gd name="T10" fmla="*/ 599 w 599"/>
              <a:gd name="T11" fmla="*/ 176 h 206"/>
              <a:gd name="T12" fmla="*/ 599 w 599"/>
              <a:gd name="T13" fmla="*/ 176 h 206"/>
              <a:gd name="T14" fmla="*/ 451 w 599"/>
              <a:gd name="T15" fmla="*/ 29 h 206"/>
              <a:gd name="T16" fmla="*/ 280 w 599"/>
              <a:gd name="T17" fmla="*/ 15 h 206"/>
              <a:gd name="T18" fmla="*/ 1 w 599"/>
              <a:gd name="T19" fmla="*/ 206 h 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99" h="206">
                <a:moveTo>
                  <a:pt x="1" y="206"/>
                </a:moveTo>
                <a:cubicBezTo>
                  <a:pt x="0" y="206"/>
                  <a:pt x="0" y="206"/>
                  <a:pt x="0" y="206"/>
                </a:cubicBezTo>
                <a:cubicBezTo>
                  <a:pt x="40" y="159"/>
                  <a:pt x="82" y="119"/>
                  <a:pt x="125" y="88"/>
                </a:cubicBezTo>
                <a:cubicBezTo>
                  <a:pt x="175" y="51"/>
                  <a:pt x="228" y="26"/>
                  <a:pt x="280" y="14"/>
                </a:cubicBezTo>
                <a:cubicBezTo>
                  <a:pt x="339" y="0"/>
                  <a:pt x="400" y="5"/>
                  <a:pt x="451" y="28"/>
                </a:cubicBezTo>
                <a:cubicBezTo>
                  <a:pt x="509" y="54"/>
                  <a:pt x="562" y="106"/>
                  <a:pt x="599" y="176"/>
                </a:cubicBezTo>
                <a:cubicBezTo>
                  <a:pt x="599" y="176"/>
                  <a:pt x="599" y="176"/>
                  <a:pt x="599" y="176"/>
                </a:cubicBezTo>
                <a:cubicBezTo>
                  <a:pt x="561" y="107"/>
                  <a:pt x="509" y="55"/>
                  <a:pt x="451" y="29"/>
                </a:cubicBezTo>
                <a:cubicBezTo>
                  <a:pt x="400" y="6"/>
                  <a:pt x="339" y="1"/>
                  <a:pt x="280" y="15"/>
                </a:cubicBezTo>
                <a:cubicBezTo>
                  <a:pt x="183" y="37"/>
                  <a:pt x="89" y="102"/>
                  <a:pt x="1" y="20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Freeform 47"/>
          <p:cNvSpPr>
            <a:spLocks/>
          </p:cNvSpPr>
          <p:nvPr/>
        </p:nvSpPr>
        <p:spPr bwMode="auto">
          <a:xfrm>
            <a:off x="2498725" y="314325"/>
            <a:ext cx="4000500" cy="5697538"/>
          </a:xfrm>
          <a:custGeom>
            <a:avLst/>
            <a:gdLst>
              <a:gd name="T0" fmla="*/ 0 w 1556"/>
              <a:gd name="T1" fmla="*/ 2217 h 2217"/>
              <a:gd name="T2" fmla="*/ 0 w 1556"/>
              <a:gd name="T3" fmla="*/ 2216 h 2217"/>
              <a:gd name="T4" fmla="*/ 299 w 1556"/>
              <a:gd name="T5" fmla="*/ 2104 h 2217"/>
              <a:gd name="T6" fmla="*/ 621 w 1556"/>
              <a:gd name="T7" fmla="*/ 1903 h 2217"/>
              <a:gd name="T8" fmla="*/ 1209 w 1556"/>
              <a:gd name="T9" fmla="*/ 1266 h 2217"/>
              <a:gd name="T10" fmla="*/ 1523 w 1556"/>
              <a:gd name="T11" fmla="*/ 536 h 2217"/>
              <a:gd name="T12" fmla="*/ 1551 w 1556"/>
              <a:gd name="T13" fmla="*/ 234 h 2217"/>
              <a:gd name="T14" fmla="*/ 1511 w 1556"/>
              <a:gd name="T15" fmla="*/ 0 h 2217"/>
              <a:gd name="T16" fmla="*/ 1512 w 1556"/>
              <a:gd name="T17" fmla="*/ 0 h 2217"/>
              <a:gd name="T18" fmla="*/ 1552 w 1556"/>
              <a:gd name="T19" fmla="*/ 233 h 2217"/>
              <a:gd name="T20" fmla="*/ 1524 w 1556"/>
              <a:gd name="T21" fmla="*/ 537 h 2217"/>
              <a:gd name="T22" fmla="*/ 1210 w 1556"/>
              <a:gd name="T23" fmla="*/ 1267 h 2217"/>
              <a:gd name="T24" fmla="*/ 621 w 1556"/>
              <a:gd name="T25" fmla="*/ 1904 h 2217"/>
              <a:gd name="T26" fmla="*/ 300 w 1556"/>
              <a:gd name="T27" fmla="*/ 2104 h 2217"/>
              <a:gd name="T28" fmla="*/ 0 w 1556"/>
              <a:gd name="T29" fmla="*/ 2217 h 2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56" h="2217">
                <a:moveTo>
                  <a:pt x="0" y="2217"/>
                </a:moveTo>
                <a:cubicBezTo>
                  <a:pt x="0" y="2216"/>
                  <a:pt x="0" y="2216"/>
                  <a:pt x="0" y="2216"/>
                </a:cubicBezTo>
                <a:cubicBezTo>
                  <a:pt x="97" y="2191"/>
                  <a:pt x="198" y="2154"/>
                  <a:pt x="299" y="2104"/>
                </a:cubicBezTo>
                <a:cubicBezTo>
                  <a:pt x="407" y="2051"/>
                  <a:pt x="515" y="1983"/>
                  <a:pt x="621" y="1903"/>
                </a:cubicBezTo>
                <a:cubicBezTo>
                  <a:pt x="844" y="1733"/>
                  <a:pt x="1048" y="1513"/>
                  <a:pt x="1209" y="1266"/>
                </a:cubicBezTo>
                <a:cubicBezTo>
                  <a:pt x="1365" y="1027"/>
                  <a:pt x="1474" y="775"/>
                  <a:pt x="1523" y="536"/>
                </a:cubicBezTo>
                <a:cubicBezTo>
                  <a:pt x="1545" y="430"/>
                  <a:pt x="1555" y="328"/>
                  <a:pt x="1551" y="234"/>
                </a:cubicBezTo>
                <a:cubicBezTo>
                  <a:pt x="1548" y="148"/>
                  <a:pt x="1535" y="70"/>
                  <a:pt x="1511" y="0"/>
                </a:cubicBezTo>
                <a:cubicBezTo>
                  <a:pt x="1512" y="0"/>
                  <a:pt x="1512" y="0"/>
                  <a:pt x="1512" y="0"/>
                </a:cubicBezTo>
                <a:cubicBezTo>
                  <a:pt x="1536" y="69"/>
                  <a:pt x="1549" y="148"/>
                  <a:pt x="1552" y="233"/>
                </a:cubicBezTo>
                <a:cubicBezTo>
                  <a:pt x="1556" y="328"/>
                  <a:pt x="1546" y="430"/>
                  <a:pt x="1524" y="537"/>
                </a:cubicBezTo>
                <a:cubicBezTo>
                  <a:pt x="1475" y="775"/>
                  <a:pt x="1366" y="1028"/>
                  <a:pt x="1210" y="1267"/>
                </a:cubicBezTo>
                <a:cubicBezTo>
                  <a:pt x="1048" y="1514"/>
                  <a:pt x="845" y="1734"/>
                  <a:pt x="621" y="1904"/>
                </a:cubicBezTo>
                <a:cubicBezTo>
                  <a:pt x="516" y="1984"/>
                  <a:pt x="407" y="2051"/>
                  <a:pt x="300" y="2104"/>
                </a:cubicBezTo>
                <a:cubicBezTo>
                  <a:pt x="198" y="2154"/>
                  <a:pt x="98" y="2192"/>
                  <a:pt x="0" y="2217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Freeform 48"/>
          <p:cNvSpPr>
            <a:spLocks/>
          </p:cNvSpPr>
          <p:nvPr/>
        </p:nvSpPr>
        <p:spPr bwMode="auto">
          <a:xfrm>
            <a:off x="4510088" y="314325"/>
            <a:ext cx="2089150" cy="4667251"/>
          </a:xfrm>
          <a:custGeom>
            <a:avLst/>
            <a:gdLst>
              <a:gd name="T0" fmla="*/ 0 w 813"/>
              <a:gd name="T1" fmla="*/ 1816 h 1816"/>
              <a:gd name="T2" fmla="*/ 0 w 813"/>
              <a:gd name="T3" fmla="*/ 1815 h 1816"/>
              <a:gd name="T4" fmla="*/ 345 w 813"/>
              <a:gd name="T5" fmla="*/ 1532 h 1816"/>
              <a:gd name="T6" fmla="*/ 651 w 813"/>
              <a:gd name="T7" fmla="*/ 1043 h 1816"/>
              <a:gd name="T8" fmla="*/ 800 w 813"/>
              <a:gd name="T9" fmla="*/ 456 h 1816"/>
              <a:gd name="T10" fmla="*/ 730 w 813"/>
              <a:gd name="T11" fmla="*/ 0 h 1816"/>
              <a:gd name="T12" fmla="*/ 730 w 813"/>
              <a:gd name="T13" fmla="*/ 0 h 1816"/>
              <a:gd name="T14" fmla="*/ 801 w 813"/>
              <a:gd name="T15" fmla="*/ 456 h 1816"/>
              <a:gd name="T16" fmla="*/ 652 w 813"/>
              <a:gd name="T17" fmla="*/ 1043 h 1816"/>
              <a:gd name="T18" fmla="*/ 513 w 813"/>
              <a:gd name="T19" fmla="*/ 1307 h 1816"/>
              <a:gd name="T20" fmla="*/ 346 w 813"/>
              <a:gd name="T21" fmla="*/ 1533 h 1816"/>
              <a:gd name="T22" fmla="*/ 176 w 813"/>
              <a:gd name="T23" fmla="*/ 1697 h 1816"/>
              <a:gd name="T24" fmla="*/ 0 w 813"/>
              <a:gd name="T25" fmla="*/ 1816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13" h="1816">
                <a:moveTo>
                  <a:pt x="0" y="1816"/>
                </a:moveTo>
                <a:cubicBezTo>
                  <a:pt x="0" y="1815"/>
                  <a:pt x="0" y="1815"/>
                  <a:pt x="0" y="1815"/>
                </a:cubicBezTo>
                <a:cubicBezTo>
                  <a:pt x="122" y="1749"/>
                  <a:pt x="238" y="1654"/>
                  <a:pt x="345" y="1532"/>
                </a:cubicBezTo>
                <a:cubicBezTo>
                  <a:pt x="467" y="1394"/>
                  <a:pt x="572" y="1225"/>
                  <a:pt x="651" y="1043"/>
                </a:cubicBezTo>
                <a:cubicBezTo>
                  <a:pt x="735" y="849"/>
                  <a:pt x="787" y="646"/>
                  <a:pt x="800" y="456"/>
                </a:cubicBezTo>
                <a:cubicBezTo>
                  <a:pt x="812" y="274"/>
                  <a:pt x="788" y="116"/>
                  <a:pt x="730" y="0"/>
                </a:cubicBezTo>
                <a:cubicBezTo>
                  <a:pt x="730" y="0"/>
                  <a:pt x="730" y="0"/>
                  <a:pt x="730" y="0"/>
                </a:cubicBezTo>
                <a:cubicBezTo>
                  <a:pt x="789" y="116"/>
                  <a:pt x="813" y="274"/>
                  <a:pt x="801" y="456"/>
                </a:cubicBezTo>
                <a:cubicBezTo>
                  <a:pt x="788" y="646"/>
                  <a:pt x="736" y="849"/>
                  <a:pt x="652" y="1043"/>
                </a:cubicBezTo>
                <a:cubicBezTo>
                  <a:pt x="612" y="1135"/>
                  <a:pt x="566" y="1224"/>
                  <a:pt x="513" y="1307"/>
                </a:cubicBezTo>
                <a:cubicBezTo>
                  <a:pt x="462" y="1389"/>
                  <a:pt x="406" y="1464"/>
                  <a:pt x="346" y="1533"/>
                </a:cubicBezTo>
                <a:cubicBezTo>
                  <a:pt x="292" y="1594"/>
                  <a:pt x="235" y="1649"/>
                  <a:pt x="176" y="1697"/>
                </a:cubicBezTo>
                <a:cubicBezTo>
                  <a:pt x="119" y="1744"/>
                  <a:pt x="60" y="1784"/>
                  <a:pt x="0" y="181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Freeform 49"/>
          <p:cNvSpPr>
            <a:spLocks/>
          </p:cNvSpPr>
          <p:nvPr/>
        </p:nvSpPr>
        <p:spPr bwMode="auto">
          <a:xfrm>
            <a:off x="5141913" y="314325"/>
            <a:ext cx="1485900" cy="3271838"/>
          </a:xfrm>
          <a:custGeom>
            <a:avLst/>
            <a:gdLst>
              <a:gd name="T0" fmla="*/ 0 w 578"/>
              <a:gd name="T1" fmla="*/ 1273 h 1273"/>
              <a:gd name="T2" fmla="*/ 0 w 578"/>
              <a:gd name="T3" fmla="*/ 1272 h 1273"/>
              <a:gd name="T4" fmla="*/ 216 w 578"/>
              <a:gd name="T5" fmla="*/ 1134 h 1273"/>
              <a:gd name="T6" fmla="*/ 437 w 578"/>
              <a:gd name="T7" fmla="*/ 825 h 1273"/>
              <a:gd name="T8" fmla="*/ 565 w 578"/>
              <a:gd name="T9" fmla="*/ 379 h 1273"/>
              <a:gd name="T10" fmla="*/ 484 w 578"/>
              <a:gd name="T11" fmla="*/ 0 h 1273"/>
              <a:gd name="T12" fmla="*/ 484 w 578"/>
              <a:gd name="T13" fmla="*/ 0 h 1273"/>
              <a:gd name="T14" fmla="*/ 566 w 578"/>
              <a:gd name="T15" fmla="*/ 379 h 1273"/>
              <a:gd name="T16" fmla="*/ 438 w 578"/>
              <a:gd name="T17" fmla="*/ 825 h 1273"/>
              <a:gd name="T18" fmla="*/ 217 w 578"/>
              <a:gd name="T19" fmla="*/ 1134 h 1273"/>
              <a:gd name="T20" fmla="*/ 0 w 578"/>
              <a:gd name="T21" fmla="*/ 1273 h 1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78" h="1273">
                <a:moveTo>
                  <a:pt x="0" y="1273"/>
                </a:moveTo>
                <a:cubicBezTo>
                  <a:pt x="0" y="1272"/>
                  <a:pt x="0" y="1272"/>
                  <a:pt x="0" y="1272"/>
                </a:cubicBezTo>
                <a:cubicBezTo>
                  <a:pt x="71" y="1249"/>
                  <a:pt x="146" y="1201"/>
                  <a:pt x="216" y="1134"/>
                </a:cubicBezTo>
                <a:cubicBezTo>
                  <a:pt x="301" y="1053"/>
                  <a:pt x="377" y="946"/>
                  <a:pt x="437" y="825"/>
                </a:cubicBezTo>
                <a:cubicBezTo>
                  <a:pt x="509" y="680"/>
                  <a:pt x="553" y="525"/>
                  <a:pt x="565" y="379"/>
                </a:cubicBezTo>
                <a:cubicBezTo>
                  <a:pt x="577" y="219"/>
                  <a:pt x="548" y="85"/>
                  <a:pt x="484" y="0"/>
                </a:cubicBezTo>
                <a:cubicBezTo>
                  <a:pt x="484" y="0"/>
                  <a:pt x="484" y="0"/>
                  <a:pt x="484" y="0"/>
                </a:cubicBezTo>
                <a:cubicBezTo>
                  <a:pt x="549" y="84"/>
                  <a:pt x="578" y="219"/>
                  <a:pt x="566" y="379"/>
                </a:cubicBezTo>
                <a:cubicBezTo>
                  <a:pt x="554" y="526"/>
                  <a:pt x="510" y="680"/>
                  <a:pt x="438" y="825"/>
                </a:cubicBezTo>
                <a:cubicBezTo>
                  <a:pt x="378" y="947"/>
                  <a:pt x="301" y="1054"/>
                  <a:pt x="217" y="1134"/>
                </a:cubicBezTo>
                <a:cubicBezTo>
                  <a:pt x="146" y="1202"/>
                  <a:pt x="71" y="1250"/>
                  <a:pt x="0" y="1273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Freeform 52"/>
          <p:cNvSpPr>
            <a:spLocks/>
          </p:cNvSpPr>
          <p:nvPr/>
        </p:nvSpPr>
        <p:spPr bwMode="auto">
          <a:xfrm>
            <a:off x="4495800" y="-134938"/>
            <a:ext cx="1890713" cy="1108075"/>
          </a:xfrm>
          <a:custGeom>
            <a:avLst/>
            <a:gdLst>
              <a:gd name="T0" fmla="*/ 1 w 735"/>
              <a:gd name="T1" fmla="*/ 431 h 431"/>
              <a:gd name="T2" fmla="*/ 0 w 735"/>
              <a:gd name="T3" fmla="*/ 430 h 431"/>
              <a:gd name="T4" fmla="*/ 97 w 735"/>
              <a:gd name="T5" fmla="*/ 260 h 431"/>
              <a:gd name="T6" fmla="*/ 269 w 735"/>
              <a:gd name="T7" fmla="*/ 85 h 431"/>
              <a:gd name="T8" fmla="*/ 507 w 735"/>
              <a:gd name="T9" fmla="*/ 8 h 431"/>
              <a:gd name="T10" fmla="*/ 735 w 735"/>
              <a:gd name="T11" fmla="*/ 175 h 431"/>
              <a:gd name="T12" fmla="*/ 734 w 735"/>
              <a:gd name="T13" fmla="*/ 175 h 431"/>
              <a:gd name="T14" fmla="*/ 507 w 735"/>
              <a:gd name="T15" fmla="*/ 9 h 431"/>
              <a:gd name="T16" fmla="*/ 269 w 735"/>
              <a:gd name="T17" fmla="*/ 85 h 431"/>
              <a:gd name="T18" fmla="*/ 98 w 735"/>
              <a:gd name="T19" fmla="*/ 261 h 431"/>
              <a:gd name="T20" fmla="*/ 1 w 735"/>
              <a:gd name="T21" fmla="*/ 431 h 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35" h="431">
                <a:moveTo>
                  <a:pt x="1" y="431"/>
                </a:moveTo>
                <a:cubicBezTo>
                  <a:pt x="0" y="430"/>
                  <a:pt x="0" y="430"/>
                  <a:pt x="0" y="430"/>
                </a:cubicBezTo>
                <a:cubicBezTo>
                  <a:pt x="27" y="370"/>
                  <a:pt x="60" y="313"/>
                  <a:pt x="97" y="260"/>
                </a:cubicBezTo>
                <a:cubicBezTo>
                  <a:pt x="149" y="188"/>
                  <a:pt x="207" y="129"/>
                  <a:pt x="269" y="85"/>
                </a:cubicBezTo>
                <a:cubicBezTo>
                  <a:pt x="325" y="45"/>
                  <a:pt x="411" y="0"/>
                  <a:pt x="507" y="8"/>
                </a:cubicBezTo>
                <a:cubicBezTo>
                  <a:pt x="596" y="15"/>
                  <a:pt x="684" y="79"/>
                  <a:pt x="735" y="175"/>
                </a:cubicBezTo>
                <a:cubicBezTo>
                  <a:pt x="734" y="175"/>
                  <a:pt x="734" y="175"/>
                  <a:pt x="734" y="175"/>
                </a:cubicBezTo>
                <a:cubicBezTo>
                  <a:pt x="683" y="80"/>
                  <a:pt x="596" y="16"/>
                  <a:pt x="507" y="9"/>
                </a:cubicBezTo>
                <a:cubicBezTo>
                  <a:pt x="412" y="1"/>
                  <a:pt x="325" y="46"/>
                  <a:pt x="269" y="85"/>
                </a:cubicBezTo>
                <a:cubicBezTo>
                  <a:pt x="207" y="129"/>
                  <a:pt x="150" y="188"/>
                  <a:pt x="98" y="261"/>
                </a:cubicBezTo>
                <a:cubicBezTo>
                  <a:pt x="61" y="313"/>
                  <a:pt x="28" y="370"/>
                  <a:pt x="1" y="43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Freeform 53"/>
          <p:cNvSpPr>
            <a:spLocks/>
          </p:cNvSpPr>
          <p:nvPr/>
        </p:nvSpPr>
        <p:spPr bwMode="auto">
          <a:xfrm>
            <a:off x="5403850" y="314325"/>
            <a:ext cx="1200150" cy="3603626"/>
          </a:xfrm>
          <a:custGeom>
            <a:avLst/>
            <a:gdLst>
              <a:gd name="T0" fmla="*/ 1 w 467"/>
              <a:gd name="T1" fmla="*/ 1402 h 1402"/>
              <a:gd name="T2" fmla="*/ 0 w 467"/>
              <a:gd name="T3" fmla="*/ 1401 h 1402"/>
              <a:gd name="T4" fmla="*/ 218 w 467"/>
              <a:gd name="T5" fmla="*/ 1146 h 1402"/>
              <a:gd name="T6" fmla="*/ 397 w 467"/>
              <a:gd name="T7" fmla="*/ 766 h 1402"/>
              <a:gd name="T8" fmla="*/ 465 w 467"/>
              <a:gd name="T9" fmla="*/ 335 h 1402"/>
              <a:gd name="T10" fmla="*/ 382 w 467"/>
              <a:gd name="T11" fmla="*/ 0 h 1402"/>
              <a:gd name="T12" fmla="*/ 382 w 467"/>
              <a:gd name="T13" fmla="*/ 0 h 1402"/>
              <a:gd name="T14" fmla="*/ 466 w 467"/>
              <a:gd name="T15" fmla="*/ 335 h 1402"/>
              <a:gd name="T16" fmla="*/ 449 w 467"/>
              <a:gd name="T17" fmla="*/ 550 h 1402"/>
              <a:gd name="T18" fmla="*/ 397 w 467"/>
              <a:gd name="T19" fmla="*/ 766 h 1402"/>
              <a:gd name="T20" fmla="*/ 219 w 467"/>
              <a:gd name="T21" fmla="*/ 1146 h 1402"/>
              <a:gd name="T22" fmla="*/ 1 w 467"/>
              <a:gd name="T23" fmla="*/ 1402 h 14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67" h="1402">
                <a:moveTo>
                  <a:pt x="1" y="1402"/>
                </a:moveTo>
                <a:cubicBezTo>
                  <a:pt x="0" y="1401"/>
                  <a:pt x="0" y="1401"/>
                  <a:pt x="0" y="1401"/>
                </a:cubicBezTo>
                <a:cubicBezTo>
                  <a:pt x="80" y="1333"/>
                  <a:pt x="153" y="1247"/>
                  <a:pt x="218" y="1146"/>
                </a:cubicBezTo>
                <a:cubicBezTo>
                  <a:pt x="294" y="1030"/>
                  <a:pt x="354" y="902"/>
                  <a:pt x="397" y="766"/>
                </a:cubicBezTo>
                <a:cubicBezTo>
                  <a:pt x="443" y="619"/>
                  <a:pt x="467" y="470"/>
                  <a:pt x="465" y="335"/>
                </a:cubicBezTo>
                <a:cubicBezTo>
                  <a:pt x="463" y="198"/>
                  <a:pt x="434" y="83"/>
                  <a:pt x="382" y="0"/>
                </a:cubicBezTo>
                <a:cubicBezTo>
                  <a:pt x="382" y="0"/>
                  <a:pt x="382" y="0"/>
                  <a:pt x="382" y="0"/>
                </a:cubicBezTo>
                <a:cubicBezTo>
                  <a:pt x="435" y="82"/>
                  <a:pt x="463" y="198"/>
                  <a:pt x="466" y="335"/>
                </a:cubicBezTo>
                <a:cubicBezTo>
                  <a:pt x="467" y="404"/>
                  <a:pt x="461" y="477"/>
                  <a:pt x="449" y="550"/>
                </a:cubicBezTo>
                <a:cubicBezTo>
                  <a:pt x="438" y="621"/>
                  <a:pt x="420" y="694"/>
                  <a:pt x="397" y="766"/>
                </a:cubicBezTo>
                <a:cubicBezTo>
                  <a:pt x="354" y="903"/>
                  <a:pt x="294" y="1030"/>
                  <a:pt x="219" y="1146"/>
                </a:cubicBezTo>
                <a:cubicBezTo>
                  <a:pt x="154" y="1247"/>
                  <a:pt x="80" y="1333"/>
                  <a:pt x="1" y="1402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" name="Freeform 54"/>
          <p:cNvSpPr>
            <a:spLocks/>
          </p:cNvSpPr>
          <p:nvPr/>
        </p:nvSpPr>
        <p:spPr bwMode="auto">
          <a:xfrm>
            <a:off x="5116513" y="85725"/>
            <a:ext cx="1312863" cy="228600"/>
          </a:xfrm>
          <a:custGeom>
            <a:avLst/>
            <a:gdLst>
              <a:gd name="T0" fmla="*/ 1 w 511"/>
              <a:gd name="T1" fmla="*/ 70 h 89"/>
              <a:gd name="T2" fmla="*/ 0 w 511"/>
              <a:gd name="T3" fmla="*/ 70 h 89"/>
              <a:gd name="T4" fmla="*/ 35 w 511"/>
              <a:gd name="T5" fmla="*/ 62 h 89"/>
              <a:gd name="T6" fmla="*/ 364 w 511"/>
              <a:gd name="T7" fmla="*/ 7 h 89"/>
              <a:gd name="T8" fmla="*/ 489 w 511"/>
              <a:gd name="T9" fmla="*/ 14 h 89"/>
              <a:gd name="T10" fmla="*/ 507 w 511"/>
              <a:gd name="T11" fmla="*/ 35 h 89"/>
              <a:gd name="T12" fmla="*/ 494 w 511"/>
              <a:gd name="T13" fmla="*/ 89 h 89"/>
              <a:gd name="T14" fmla="*/ 494 w 511"/>
              <a:gd name="T15" fmla="*/ 89 h 89"/>
              <a:gd name="T16" fmla="*/ 506 w 511"/>
              <a:gd name="T17" fmla="*/ 35 h 89"/>
              <a:gd name="T18" fmla="*/ 488 w 511"/>
              <a:gd name="T19" fmla="*/ 15 h 89"/>
              <a:gd name="T20" fmla="*/ 364 w 511"/>
              <a:gd name="T21" fmla="*/ 8 h 89"/>
              <a:gd name="T22" fmla="*/ 35 w 511"/>
              <a:gd name="T23" fmla="*/ 63 h 89"/>
              <a:gd name="T24" fmla="*/ 1 w 511"/>
              <a:gd name="T25" fmla="*/ 7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11" h="89">
                <a:moveTo>
                  <a:pt x="1" y="70"/>
                </a:moveTo>
                <a:cubicBezTo>
                  <a:pt x="0" y="70"/>
                  <a:pt x="0" y="70"/>
                  <a:pt x="0" y="70"/>
                </a:cubicBezTo>
                <a:cubicBezTo>
                  <a:pt x="12" y="67"/>
                  <a:pt x="23" y="65"/>
                  <a:pt x="35" y="62"/>
                </a:cubicBezTo>
                <a:cubicBezTo>
                  <a:pt x="150" y="38"/>
                  <a:pt x="259" y="16"/>
                  <a:pt x="364" y="7"/>
                </a:cubicBezTo>
                <a:cubicBezTo>
                  <a:pt x="408" y="3"/>
                  <a:pt x="457" y="0"/>
                  <a:pt x="489" y="14"/>
                </a:cubicBezTo>
                <a:cubicBezTo>
                  <a:pt x="498" y="18"/>
                  <a:pt x="504" y="25"/>
                  <a:pt x="507" y="35"/>
                </a:cubicBezTo>
                <a:cubicBezTo>
                  <a:pt x="511" y="51"/>
                  <a:pt x="507" y="71"/>
                  <a:pt x="494" y="89"/>
                </a:cubicBezTo>
                <a:cubicBezTo>
                  <a:pt x="494" y="89"/>
                  <a:pt x="494" y="89"/>
                  <a:pt x="494" y="89"/>
                </a:cubicBezTo>
                <a:cubicBezTo>
                  <a:pt x="506" y="70"/>
                  <a:pt x="510" y="51"/>
                  <a:pt x="506" y="35"/>
                </a:cubicBezTo>
                <a:cubicBezTo>
                  <a:pt x="503" y="26"/>
                  <a:pt x="497" y="19"/>
                  <a:pt x="488" y="15"/>
                </a:cubicBezTo>
                <a:cubicBezTo>
                  <a:pt x="457" y="1"/>
                  <a:pt x="408" y="4"/>
                  <a:pt x="364" y="8"/>
                </a:cubicBezTo>
                <a:cubicBezTo>
                  <a:pt x="259" y="17"/>
                  <a:pt x="150" y="39"/>
                  <a:pt x="35" y="63"/>
                </a:cubicBezTo>
                <a:cubicBezTo>
                  <a:pt x="24" y="66"/>
                  <a:pt x="12" y="68"/>
                  <a:pt x="1" y="7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" name="Freeform 55"/>
          <p:cNvSpPr>
            <a:spLocks/>
          </p:cNvSpPr>
          <p:nvPr/>
        </p:nvSpPr>
        <p:spPr bwMode="auto">
          <a:xfrm>
            <a:off x="3079750" y="314325"/>
            <a:ext cx="3306763" cy="2249488"/>
          </a:xfrm>
          <a:custGeom>
            <a:avLst/>
            <a:gdLst>
              <a:gd name="T0" fmla="*/ 0 w 1286"/>
              <a:gd name="T1" fmla="*/ 875 h 875"/>
              <a:gd name="T2" fmla="*/ 0 w 1286"/>
              <a:gd name="T3" fmla="*/ 875 h 875"/>
              <a:gd name="T4" fmla="*/ 491 w 1286"/>
              <a:gd name="T5" fmla="*/ 640 h 875"/>
              <a:gd name="T6" fmla="*/ 713 w 1286"/>
              <a:gd name="T7" fmla="*/ 515 h 875"/>
              <a:gd name="T8" fmla="*/ 813 w 1286"/>
              <a:gd name="T9" fmla="*/ 452 h 875"/>
              <a:gd name="T10" fmla="*/ 842 w 1286"/>
              <a:gd name="T11" fmla="*/ 434 h 875"/>
              <a:gd name="T12" fmla="*/ 904 w 1286"/>
              <a:gd name="T13" fmla="*/ 391 h 875"/>
              <a:gd name="T14" fmla="*/ 999 w 1286"/>
              <a:gd name="T15" fmla="*/ 316 h 875"/>
              <a:gd name="T16" fmla="*/ 1058 w 1286"/>
              <a:gd name="T17" fmla="*/ 274 h 875"/>
              <a:gd name="T18" fmla="*/ 1173 w 1286"/>
              <a:gd name="T19" fmla="*/ 168 h 875"/>
              <a:gd name="T20" fmla="*/ 1286 w 1286"/>
              <a:gd name="T21" fmla="*/ 0 h 875"/>
              <a:gd name="T22" fmla="*/ 1286 w 1286"/>
              <a:gd name="T23" fmla="*/ 0 h 875"/>
              <a:gd name="T24" fmla="*/ 1173 w 1286"/>
              <a:gd name="T25" fmla="*/ 169 h 875"/>
              <a:gd name="T26" fmla="*/ 1059 w 1286"/>
              <a:gd name="T27" fmla="*/ 274 h 875"/>
              <a:gd name="T28" fmla="*/ 999 w 1286"/>
              <a:gd name="T29" fmla="*/ 317 h 875"/>
              <a:gd name="T30" fmla="*/ 904 w 1286"/>
              <a:gd name="T31" fmla="*/ 391 h 875"/>
              <a:gd name="T32" fmla="*/ 843 w 1286"/>
              <a:gd name="T33" fmla="*/ 435 h 875"/>
              <a:gd name="T34" fmla="*/ 813 w 1286"/>
              <a:gd name="T35" fmla="*/ 453 h 875"/>
              <a:gd name="T36" fmla="*/ 713 w 1286"/>
              <a:gd name="T37" fmla="*/ 515 h 875"/>
              <a:gd name="T38" fmla="*/ 491 w 1286"/>
              <a:gd name="T39" fmla="*/ 641 h 875"/>
              <a:gd name="T40" fmla="*/ 0 w 1286"/>
              <a:gd name="T41" fmla="*/ 875 h 875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6547 w 10000"/>
              <a:gd name="connsiteY5" fmla="*/ 4960 h 10000"/>
              <a:gd name="connsiteX6" fmla="*/ 7030 w 10000"/>
              <a:gd name="connsiteY6" fmla="*/ 4469 h 10000"/>
              <a:gd name="connsiteX7" fmla="*/ 7768 w 10000"/>
              <a:gd name="connsiteY7" fmla="*/ 3611 h 10000"/>
              <a:gd name="connsiteX8" fmla="*/ 8227 w 10000"/>
              <a:gd name="connsiteY8" fmla="*/ 3131 h 10000"/>
              <a:gd name="connsiteX9" fmla="*/ 9121 w 10000"/>
              <a:gd name="connsiteY9" fmla="*/ 1920 h 10000"/>
              <a:gd name="connsiteX10" fmla="*/ 10000 w 10000"/>
              <a:gd name="connsiteY10" fmla="*/ 0 h 10000"/>
              <a:gd name="connsiteX11" fmla="*/ 10000 w 10000"/>
              <a:gd name="connsiteY11" fmla="*/ 0 h 10000"/>
              <a:gd name="connsiteX12" fmla="*/ 9121 w 10000"/>
              <a:gd name="connsiteY12" fmla="*/ 1931 h 10000"/>
              <a:gd name="connsiteX13" fmla="*/ 8235 w 10000"/>
              <a:gd name="connsiteY13" fmla="*/ 3131 h 10000"/>
              <a:gd name="connsiteX14" fmla="*/ 7030 w 10000"/>
              <a:gd name="connsiteY14" fmla="*/ 4469 h 10000"/>
              <a:gd name="connsiteX15" fmla="*/ 6555 w 10000"/>
              <a:gd name="connsiteY15" fmla="*/ 4971 h 10000"/>
              <a:gd name="connsiteX16" fmla="*/ 6322 w 10000"/>
              <a:gd name="connsiteY16" fmla="*/ 5177 h 10000"/>
              <a:gd name="connsiteX17" fmla="*/ 5544 w 10000"/>
              <a:gd name="connsiteY17" fmla="*/ 5886 h 10000"/>
              <a:gd name="connsiteX18" fmla="*/ 3818 w 10000"/>
              <a:gd name="connsiteY18" fmla="*/ 7326 h 10000"/>
              <a:gd name="connsiteX19" fmla="*/ 0 w 10000"/>
              <a:gd name="connsiteY19" fmla="*/ 10000 h 10000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6547 w 10000"/>
              <a:gd name="connsiteY5" fmla="*/ 4960 h 10000"/>
              <a:gd name="connsiteX6" fmla="*/ 7030 w 10000"/>
              <a:gd name="connsiteY6" fmla="*/ 4469 h 10000"/>
              <a:gd name="connsiteX7" fmla="*/ 8227 w 10000"/>
              <a:gd name="connsiteY7" fmla="*/ 3131 h 10000"/>
              <a:gd name="connsiteX8" fmla="*/ 9121 w 10000"/>
              <a:gd name="connsiteY8" fmla="*/ 1920 h 10000"/>
              <a:gd name="connsiteX9" fmla="*/ 10000 w 10000"/>
              <a:gd name="connsiteY9" fmla="*/ 0 h 10000"/>
              <a:gd name="connsiteX10" fmla="*/ 10000 w 10000"/>
              <a:gd name="connsiteY10" fmla="*/ 0 h 10000"/>
              <a:gd name="connsiteX11" fmla="*/ 9121 w 10000"/>
              <a:gd name="connsiteY11" fmla="*/ 1931 h 10000"/>
              <a:gd name="connsiteX12" fmla="*/ 8235 w 10000"/>
              <a:gd name="connsiteY12" fmla="*/ 3131 h 10000"/>
              <a:gd name="connsiteX13" fmla="*/ 7030 w 10000"/>
              <a:gd name="connsiteY13" fmla="*/ 4469 h 10000"/>
              <a:gd name="connsiteX14" fmla="*/ 6555 w 10000"/>
              <a:gd name="connsiteY14" fmla="*/ 4971 h 10000"/>
              <a:gd name="connsiteX15" fmla="*/ 6322 w 10000"/>
              <a:gd name="connsiteY15" fmla="*/ 5177 h 10000"/>
              <a:gd name="connsiteX16" fmla="*/ 5544 w 10000"/>
              <a:gd name="connsiteY16" fmla="*/ 5886 h 10000"/>
              <a:gd name="connsiteX17" fmla="*/ 3818 w 10000"/>
              <a:gd name="connsiteY17" fmla="*/ 7326 h 10000"/>
              <a:gd name="connsiteX18" fmla="*/ 0 w 10000"/>
              <a:gd name="connsiteY18" fmla="*/ 10000 h 10000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6547 w 10000"/>
              <a:gd name="connsiteY5" fmla="*/ 4960 h 10000"/>
              <a:gd name="connsiteX6" fmla="*/ 7030 w 10000"/>
              <a:gd name="connsiteY6" fmla="*/ 4469 h 10000"/>
              <a:gd name="connsiteX7" fmla="*/ 8227 w 10000"/>
              <a:gd name="connsiteY7" fmla="*/ 3131 h 10000"/>
              <a:gd name="connsiteX8" fmla="*/ 9121 w 10000"/>
              <a:gd name="connsiteY8" fmla="*/ 1920 h 10000"/>
              <a:gd name="connsiteX9" fmla="*/ 10000 w 10000"/>
              <a:gd name="connsiteY9" fmla="*/ 0 h 10000"/>
              <a:gd name="connsiteX10" fmla="*/ 10000 w 10000"/>
              <a:gd name="connsiteY10" fmla="*/ 0 h 10000"/>
              <a:gd name="connsiteX11" fmla="*/ 9121 w 10000"/>
              <a:gd name="connsiteY11" fmla="*/ 1931 h 10000"/>
              <a:gd name="connsiteX12" fmla="*/ 8235 w 10000"/>
              <a:gd name="connsiteY12" fmla="*/ 3131 h 10000"/>
              <a:gd name="connsiteX13" fmla="*/ 7030 w 10000"/>
              <a:gd name="connsiteY13" fmla="*/ 4469 h 10000"/>
              <a:gd name="connsiteX14" fmla="*/ 6322 w 10000"/>
              <a:gd name="connsiteY14" fmla="*/ 5177 h 10000"/>
              <a:gd name="connsiteX15" fmla="*/ 5544 w 10000"/>
              <a:gd name="connsiteY15" fmla="*/ 5886 h 10000"/>
              <a:gd name="connsiteX16" fmla="*/ 3818 w 10000"/>
              <a:gd name="connsiteY16" fmla="*/ 7326 h 10000"/>
              <a:gd name="connsiteX17" fmla="*/ 0 w 10000"/>
              <a:gd name="connsiteY17" fmla="*/ 10000 h 10000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7030 w 10000"/>
              <a:gd name="connsiteY5" fmla="*/ 4469 h 10000"/>
              <a:gd name="connsiteX6" fmla="*/ 8227 w 10000"/>
              <a:gd name="connsiteY6" fmla="*/ 3131 h 10000"/>
              <a:gd name="connsiteX7" fmla="*/ 9121 w 10000"/>
              <a:gd name="connsiteY7" fmla="*/ 1920 h 10000"/>
              <a:gd name="connsiteX8" fmla="*/ 10000 w 10000"/>
              <a:gd name="connsiteY8" fmla="*/ 0 h 10000"/>
              <a:gd name="connsiteX9" fmla="*/ 10000 w 10000"/>
              <a:gd name="connsiteY9" fmla="*/ 0 h 10000"/>
              <a:gd name="connsiteX10" fmla="*/ 9121 w 10000"/>
              <a:gd name="connsiteY10" fmla="*/ 1931 h 10000"/>
              <a:gd name="connsiteX11" fmla="*/ 8235 w 10000"/>
              <a:gd name="connsiteY11" fmla="*/ 3131 h 10000"/>
              <a:gd name="connsiteX12" fmla="*/ 7030 w 10000"/>
              <a:gd name="connsiteY12" fmla="*/ 4469 h 10000"/>
              <a:gd name="connsiteX13" fmla="*/ 6322 w 10000"/>
              <a:gd name="connsiteY13" fmla="*/ 5177 h 10000"/>
              <a:gd name="connsiteX14" fmla="*/ 5544 w 10000"/>
              <a:gd name="connsiteY14" fmla="*/ 5886 h 10000"/>
              <a:gd name="connsiteX15" fmla="*/ 3818 w 10000"/>
              <a:gd name="connsiteY15" fmla="*/ 7326 h 10000"/>
              <a:gd name="connsiteX16" fmla="*/ 0 w 10000"/>
              <a:gd name="connsiteY16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0" y="10000"/>
                </a:lnTo>
                <a:cubicBezTo>
                  <a:pt x="1337" y="9166"/>
                  <a:pt x="2621" y="8263"/>
                  <a:pt x="3818" y="7314"/>
                </a:cubicBezTo>
                <a:cubicBezTo>
                  <a:pt x="4417" y="6846"/>
                  <a:pt x="5000" y="6366"/>
                  <a:pt x="5544" y="5886"/>
                </a:cubicBezTo>
                <a:cubicBezTo>
                  <a:pt x="5801" y="5657"/>
                  <a:pt x="6074" y="5402"/>
                  <a:pt x="6322" y="5166"/>
                </a:cubicBezTo>
                <a:cubicBezTo>
                  <a:pt x="6570" y="4930"/>
                  <a:pt x="6713" y="4808"/>
                  <a:pt x="7030" y="4469"/>
                </a:cubicBezTo>
                <a:cubicBezTo>
                  <a:pt x="7347" y="4130"/>
                  <a:pt x="7879" y="3556"/>
                  <a:pt x="8227" y="3131"/>
                </a:cubicBezTo>
                <a:cubicBezTo>
                  <a:pt x="8576" y="2706"/>
                  <a:pt x="8872" y="2309"/>
                  <a:pt x="9121" y="1920"/>
                </a:cubicBezTo>
                <a:cubicBezTo>
                  <a:pt x="9580" y="1211"/>
                  <a:pt x="9876" y="560"/>
                  <a:pt x="10000" y="0"/>
                </a:cubicBezTo>
                <a:lnTo>
                  <a:pt x="10000" y="0"/>
                </a:lnTo>
                <a:cubicBezTo>
                  <a:pt x="9883" y="560"/>
                  <a:pt x="9588" y="1211"/>
                  <a:pt x="9121" y="1931"/>
                </a:cubicBezTo>
                <a:cubicBezTo>
                  <a:pt x="8872" y="2320"/>
                  <a:pt x="8577" y="2720"/>
                  <a:pt x="8235" y="3131"/>
                </a:cubicBezTo>
                <a:cubicBezTo>
                  <a:pt x="7887" y="3554"/>
                  <a:pt x="7310" y="4162"/>
                  <a:pt x="7030" y="4469"/>
                </a:cubicBezTo>
                <a:cubicBezTo>
                  <a:pt x="6711" y="4810"/>
                  <a:pt x="6570" y="4941"/>
                  <a:pt x="6322" y="5177"/>
                </a:cubicBezTo>
                <a:cubicBezTo>
                  <a:pt x="6065" y="5417"/>
                  <a:pt x="5801" y="5657"/>
                  <a:pt x="5544" y="5886"/>
                </a:cubicBezTo>
                <a:cubicBezTo>
                  <a:pt x="5000" y="6366"/>
                  <a:pt x="4425" y="6857"/>
                  <a:pt x="3818" y="7326"/>
                </a:cubicBezTo>
                <a:cubicBezTo>
                  <a:pt x="2621" y="8263"/>
                  <a:pt x="1337" y="9166"/>
                  <a:pt x="0" y="1000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" name="Freeform 56"/>
          <p:cNvSpPr>
            <a:spLocks/>
          </p:cNvSpPr>
          <p:nvPr/>
        </p:nvSpPr>
        <p:spPr bwMode="auto">
          <a:xfrm>
            <a:off x="4378325" y="314325"/>
            <a:ext cx="2008188" cy="1436688"/>
          </a:xfrm>
          <a:custGeom>
            <a:avLst/>
            <a:gdLst>
              <a:gd name="T0" fmla="*/ 0 w 781"/>
              <a:gd name="T1" fmla="*/ 559 h 559"/>
              <a:gd name="T2" fmla="*/ 0 w 781"/>
              <a:gd name="T3" fmla="*/ 558 h 559"/>
              <a:gd name="T4" fmla="*/ 163 w 781"/>
              <a:gd name="T5" fmla="*/ 446 h 559"/>
              <a:gd name="T6" fmla="*/ 273 w 781"/>
              <a:gd name="T7" fmla="*/ 369 h 559"/>
              <a:gd name="T8" fmla="*/ 511 w 781"/>
              <a:gd name="T9" fmla="*/ 205 h 559"/>
              <a:gd name="T10" fmla="*/ 685 w 781"/>
              <a:gd name="T11" fmla="*/ 79 h 559"/>
              <a:gd name="T12" fmla="*/ 781 w 781"/>
              <a:gd name="T13" fmla="*/ 0 h 559"/>
              <a:gd name="T14" fmla="*/ 781 w 781"/>
              <a:gd name="T15" fmla="*/ 0 h 559"/>
              <a:gd name="T16" fmla="*/ 685 w 781"/>
              <a:gd name="T17" fmla="*/ 80 h 559"/>
              <a:gd name="T18" fmla="*/ 511 w 781"/>
              <a:gd name="T19" fmla="*/ 205 h 559"/>
              <a:gd name="T20" fmla="*/ 274 w 781"/>
              <a:gd name="T21" fmla="*/ 370 h 559"/>
              <a:gd name="T22" fmla="*/ 163 w 781"/>
              <a:gd name="T23" fmla="*/ 446 h 559"/>
              <a:gd name="T24" fmla="*/ 0 w 781"/>
              <a:gd name="T25" fmla="*/ 559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81" h="559">
                <a:moveTo>
                  <a:pt x="0" y="559"/>
                </a:moveTo>
                <a:cubicBezTo>
                  <a:pt x="0" y="558"/>
                  <a:pt x="0" y="558"/>
                  <a:pt x="0" y="558"/>
                </a:cubicBezTo>
                <a:cubicBezTo>
                  <a:pt x="55" y="520"/>
                  <a:pt x="110" y="482"/>
                  <a:pt x="163" y="446"/>
                </a:cubicBezTo>
                <a:cubicBezTo>
                  <a:pt x="199" y="420"/>
                  <a:pt x="237" y="395"/>
                  <a:pt x="273" y="369"/>
                </a:cubicBezTo>
                <a:cubicBezTo>
                  <a:pt x="347" y="319"/>
                  <a:pt x="433" y="260"/>
                  <a:pt x="511" y="205"/>
                </a:cubicBezTo>
                <a:cubicBezTo>
                  <a:pt x="582" y="155"/>
                  <a:pt x="639" y="114"/>
                  <a:pt x="685" y="79"/>
                </a:cubicBezTo>
                <a:cubicBezTo>
                  <a:pt x="720" y="52"/>
                  <a:pt x="757" y="24"/>
                  <a:pt x="781" y="0"/>
                </a:cubicBezTo>
                <a:cubicBezTo>
                  <a:pt x="781" y="0"/>
                  <a:pt x="781" y="0"/>
                  <a:pt x="781" y="0"/>
                </a:cubicBezTo>
                <a:cubicBezTo>
                  <a:pt x="757" y="24"/>
                  <a:pt x="721" y="53"/>
                  <a:pt x="685" y="80"/>
                </a:cubicBezTo>
                <a:cubicBezTo>
                  <a:pt x="639" y="114"/>
                  <a:pt x="582" y="155"/>
                  <a:pt x="511" y="205"/>
                </a:cubicBezTo>
                <a:cubicBezTo>
                  <a:pt x="433" y="260"/>
                  <a:pt x="347" y="319"/>
                  <a:pt x="274" y="370"/>
                </a:cubicBezTo>
                <a:cubicBezTo>
                  <a:pt x="237" y="395"/>
                  <a:pt x="200" y="421"/>
                  <a:pt x="163" y="446"/>
                </a:cubicBezTo>
                <a:cubicBezTo>
                  <a:pt x="110" y="483"/>
                  <a:pt x="55" y="521"/>
                  <a:pt x="0" y="559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Freeform 57"/>
          <p:cNvSpPr>
            <a:spLocks/>
          </p:cNvSpPr>
          <p:nvPr/>
        </p:nvSpPr>
        <p:spPr bwMode="auto">
          <a:xfrm>
            <a:off x="5233988" y="101600"/>
            <a:ext cx="1152525" cy="415925"/>
          </a:xfrm>
          <a:custGeom>
            <a:avLst/>
            <a:gdLst>
              <a:gd name="T0" fmla="*/ 0 w 448"/>
              <a:gd name="T1" fmla="*/ 162 h 162"/>
              <a:gd name="T2" fmla="*/ 0 w 448"/>
              <a:gd name="T3" fmla="*/ 162 h 162"/>
              <a:gd name="T4" fmla="*/ 111 w 448"/>
              <a:gd name="T5" fmla="*/ 70 h 162"/>
              <a:gd name="T6" fmla="*/ 235 w 448"/>
              <a:gd name="T7" fmla="*/ 17 h 162"/>
              <a:gd name="T8" fmla="*/ 341 w 448"/>
              <a:gd name="T9" fmla="*/ 18 h 162"/>
              <a:gd name="T10" fmla="*/ 351 w 448"/>
              <a:gd name="T11" fmla="*/ 21 h 162"/>
              <a:gd name="T12" fmla="*/ 448 w 448"/>
              <a:gd name="T13" fmla="*/ 83 h 162"/>
              <a:gd name="T14" fmla="*/ 448 w 448"/>
              <a:gd name="T15" fmla="*/ 83 h 162"/>
              <a:gd name="T16" fmla="*/ 235 w 448"/>
              <a:gd name="T17" fmla="*/ 18 h 162"/>
              <a:gd name="T18" fmla="*/ 0 w 448"/>
              <a:gd name="T19" fmla="*/ 162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48" h="162">
                <a:moveTo>
                  <a:pt x="0" y="162"/>
                </a:moveTo>
                <a:cubicBezTo>
                  <a:pt x="0" y="162"/>
                  <a:pt x="0" y="162"/>
                  <a:pt x="0" y="162"/>
                </a:cubicBezTo>
                <a:cubicBezTo>
                  <a:pt x="36" y="125"/>
                  <a:pt x="74" y="94"/>
                  <a:pt x="111" y="70"/>
                </a:cubicBezTo>
                <a:cubicBezTo>
                  <a:pt x="153" y="44"/>
                  <a:pt x="194" y="26"/>
                  <a:pt x="235" y="17"/>
                </a:cubicBezTo>
                <a:cubicBezTo>
                  <a:pt x="270" y="9"/>
                  <a:pt x="306" y="10"/>
                  <a:pt x="341" y="18"/>
                </a:cubicBezTo>
                <a:cubicBezTo>
                  <a:pt x="344" y="19"/>
                  <a:pt x="348" y="20"/>
                  <a:pt x="351" y="21"/>
                </a:cubicBezTo>
                <a:cubicBezTo>
                  <a:pt x="390" y="33"/>
                  <a:pt x="423" y="54"/>
                  <a:pt x="448" y="83"/>
                </a:cubicBezTo>
                <a:cubicBezTo>
                  <a:pt x="448" y="83"/>
                  <a:pt x="448" y="83"/>
                  <a:pt x="448" y="83"/>
                </a:cubicBezTo>
                <a:cubicBezTo>
                  <a:pt x="398" y="26"/>
                  <a:pt x="315" y="0"/>
                  <a:pt x="235" y="18"/>
                </a:cubicBezTo>
                <a:cubicBezTo>
                  <a:pt x="158" y="35"/>
                  <a:pt x="76" y="85"/>
                  <a:pt x="0" y="162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Freeform 61"/>
          <p:cNvSpPr>
            <a:spLocks/>
          </p:cNvSpPr>
          <p:nvPr/>
        </p:nvSpPr>
        <p:spPr bwMode="auto">
          <a:xfrm>
            <a:off x="6386513" y="314325"/>
            <a:ext cx="230188" cy="925513"/>
          </a:xfrm>
          <a:custGeom>
            <a:avLst/>
            <a:gdLst>
              <a:gd name="T0" fmla="*/ 83 w 90"/>
              <a:gd name="T1" fmla="*/ 360 h 360"/>
              <a:gd name="T2" fmla="*/ 0 w 90"/>
              <a:gd name="T3" fmla="*/ 0 h 360"/>
              <a:gd name="T4" fmla="*/ 0 w 90"/>
              <a:gd name="T5" fmla="*/ 0 h 360"/>
              <a:gd name="T6" fmla="*/ 68 w 90"/>
              <a:gd name="T7" fmla="*/ 160 h 360"/>
              <a:gd name="T8" fmla="*/ 83 w 90"/>
              <a:gd name="T9" fmla="*/ 360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360">
                <a:moveTo>
                  <a:pt x="83" y="360"/>
                </a:moveTo>
                <a:cubicBezTo>
                  <a:pt x="90" y="210"/>
                  <a:pt x="60" y="82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31" y="42"/>
                  <a:pt x="54" y="96"/>
                  <a:pt x="68" y="160"/>
                </a:cubicBezTo>
                <a:cubicBezTo>
                  <a:pt x="82" y="220"/>
                  <a:pt x="87" y="288"/>
                  <a:pt x="83" y="36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Freeform 62"/>
          <p:cNvSpPr>
            <a:spLocks/>
          </p:cNvSpPr>
          <p:nvPr/>
        </p:nvSpPr>
        <p:spPr bwMode="auto">
          <a:xfrm>
            <a:off x="5815013" y="-52388"/>
            <a:ext cx="800100" cy="1292225"/>
          </a:xfrm>
          <a:custGeom>
            <a:avLst/>
            <a:gdLst>
              <a:gd name="T0" fmla="*/ 305 w 311"/>
              <a:gd name="T1" fmla="*/ 503 h 503"/>
              <a:gd name="T2" fmla="*/ 224 w 311"/>
              <a:gd name="T3" fmla="*/ 125 h 503"/>
              <a:gd name="T4" fmla="*/ 0 w 311"/>
              <a:gd name="T5" fmla="*/ 9 h 503"/>
              <a:gd name="T6" fmla="*/ 0 w 311"/>
              <a:gd name="T7" fmla="*/ 8 h 503"/>
              <a:gd name="T8" fmla="*/ 225 w 311"/>
              <a:gd name="T9" fmla="*/ 124 h 503"/>
              <a:gd name="T10" fmla="*/ 291 w 311"/>
              <a:gd name="T11" fmla="*/ 294 h 503"/>
              <a:gd name="T12" fmla="*/ 305 w 311"/>
              <a:gd name="T13" fmla="*/ 503 h 5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11" h="503">
                <a:moveTo>
                  <a:pt x="305" y="503"/>
                </a:moveTo>
                <a:cubicBezTo>
                  <a:pt x="311" y="346"/>
                  <a:pt x="284" y="215"/>
                  <a:pt x="224" y="125"/>
                </a:cubicBezTo>
                <a:cubicBezTo>
                  <a:pt x="173" y="46"/>
                  <a:pt x="85" y="1"/>
                  <a:pt x="0" y="9"/>
                </a:cubicBezTo>
                <a:cubicBezTo>
                  <a:pt x="0" y="8"/>
                  <a:pt x="0" y="8"/>
                  <a:pt x="0" y="8"/>
                </a:cubicBezTo>
                <a:cubicBezTo>
                  <a:pt x="85" y="0"/>
                  <a:pt x="173" y="46"/>
                  <a:pt x="225" y="124"/>
                </a:cubicBezTo>
                <a:cubicBezTo>
                  <a:pt x="255" y="170"/>
                  <a:pt x="277" y="227"/>
                  <a:pt x="291" y="294"/>
                </a:cubicBezTo>
                <a:cubicBezTo>
                  <a:pt x="304" y="357"/>
                  <a:pt x="309" y="428"/>
                  <a:pt x="305" y="503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Freeform 63"/>
          <p:cNvSpPr>
            <a:spLocks/>
          </p:cNvSpPr>
          <p:nvPr/>
        </p:nvSpPr>
        <p:spPr bwMode="auto">
          <a:xfrm>
            <a:off x="5021263" y="-230188"/>
            <a:ext cx="1593850" cy="1470025"/>
          </a:xfrm>
          <a:custGeom>
            <a:avLst/>
            <a:gdLst>
              <a:gd name="T0" fmla="*/ 614 w 620"/>
              <a:gd name="T1" fmla="*/ 572 h 572"/>
              <a:gd name="T2" fmla="*/ 556 w 620"/>
              <a:gd name="T3" fmla="*/ 214 h 572"/>
              <a:gd name="T4" fmla="*/ 385 w 620"/>
              <a:gd name="T5" fmla="*/ 39 h 572"/>
              <a:gd name="T6" fmla="*/ 366 w 620"/>
              <a:gd name="T7" fmla="*/ 33 h 572"/>
              <a:gd name="T8" fmla="*/ 1 w 620"/>
              <a:gd name="T9" fmla="*/ 189 h 572"/>
              <a:gd name="T10" fmla="*/ 0 w 620"/>
              <a:gd name="T11" fmla="*/ 189 h 572"/>
              <a:gd name="T12" fmla="*/ 182 w 620"/>
              <a:gd name="T13" fmla="*/ 55 h 572"/>
              <a:gd name="T14" fmla="*/ 284 w 620"/>
              <a:gd name="T15" fmla="*/ 27 h 572"/>
              <a:gd name="T16" fmla="*/ 386 w 620"/>
              <a:gd name="T17" fmla="*/ 38 h 572"/>
              <a:gd name="T18" fmla="*/ 557 w 620"/>
              <a:gd name="T19" fmla="*/ 213 h 572"/>
              <a:gd name="T20" fmla="*/ 615 w 620"/>
              <a:gd name="T21" fmla="*/ 572 h 572"/>
              <a:gd name="T22" fmla="*/ 614 w 620"/>
              <a:gd name="T23" fmla="*/ 572 h 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20" h="572">
                <a:moveTo>
                  <a:pt x="614" y="572"/>
                </a:moveTo>
                <a:cubicBezTo>
                  <a:pt x="619" y="433"/>
                  <a:pt x="599" y="309"/>
                  <a:pt x="556" y="214"/>
                </a:cubicBezTo>
                <a:cubicBezTo>
                  <a:pt x="518" y="127"/>
                  <a:pt x="455" y="63"/>
                  <a:pt x="385" y="39"/>
                </a:cubicBezTo>
                <a:cubicBezTo>
                  <a:pt x="379" y="36"/>
                  <a:pt x="372" y="35"/>
                  <a:pt x="366" y="33"/>
                </a:cubicBezTo>
                <a:cubicBezTo>
                  <a:pt x="234" y="0"/>
                  <a:pt x="88" y="95"/>
                  <a:pt x="1" y="189"/>
                </a:cubicBezTo>
                <a:cubicBezTo>
                  <a:pt x="0" y="189"/>
                  <a:pt x="0" y="189"/>
                  <a:pt x="0" y="189"/>
                </a:cubicBezTo>
                <a:cubicBezTo>
                  <a:pt x="54" y="130"/>
                  <a:pt x="119" y="83"/>
                  <a:pt x="182" y="55"/>
                </a:cubicBezTo>
                <a:cubicBezTo>
                  <a:pt x="217" y="39"/>
                  <a:pt x="251" y="30"/>
                  <a:pt x="284" y="27"/>
                </a:cubicBezTo>
                <a:cubicBezTo>
                  <a:pt x="320" y="23"/>
                  <a:pt x="354" y="27"/>
                  <a:pt x="386" y="38"/>
                </a:cubicBezTo>
                <a:cubicBezTo>
                  <a:pt x="456" y="63"/>
                  <a:pt x="518" y="127"/>
                  <a:pt x="557" y="213"/>
                </a:cubicBezTo>
                <a:cubicBezTo>
                  <a:pt x="600" y="308"/>
                  <a:pt x="620" y="433"/>
                  <a:pt x="615" y="572"/>
                </a:cubicBezTo>
                <a:lnTo>
                  <a:pt x="614" y="572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Freeform 64"/>
          <p:cNvSpPr>
            <a:spLocks/>
          </p:cNvSpPr>
          <p:nvPr/>
        </p:nvSpPr>
        <p:spPr bwMode="auto">
          <a:xfrm>
            <a:off x="4846638" y="-268288"/>
            <a:ext cx="1768475" cy="1508125"/>
          </a:xfrm>
          <a:custGeom>
            <a:avLst/>
            <a:gdLst>
              <a:gd name="T0" fmla="*/ 682 w 688"/>
              <a:gd name="T1" fmla="*/ 587 h 587"/>
              <a:gd name="T2" fmla="*/ 608 w 688"/>
              <a:gd name="T3" fmla="*/ 190 h 587"/>
              <a:gd name="T4" fmla="*/ 423 w 688"/>
              <a:gd name="T5" fmla="*/ 33 h 587"/>
              <a:gd name="T6" fmla="*/ 404 w 688"/>
              <a:gd name="T7" fmla="*/ 29 h 587"/>
              <a:gd name="T8" fmla="*/ 1 w 688"/>
              <a:gd name="T9" fmla="*/ 258 h 587"/>
              <a:gd name="T10" fmla="*/ 0 w 688"/>
              <a:gd name="T11" fmla="*/ 257 h 587"/>
              <a:gd name="T12" fmla="*/ 180 w 688"/>
              <a:gd name="T13" fmla="*/ 85 h 587"/>
              <a:gd name="T14" fmla="*/ 404 w 688"/>
              <a:gd name="T15" fmla="*/ 29 h 587"/>
              <a:gd name="T16" fmla="*/ 518 w 688"/>
              <a:gd name="T17" fmla="*/ 80 h 587"/>
              <a:gd name="T18" fmla="*/ 609 w 688"/>
              <a:gd name="T19" fmla="*/ 190 h 587"/>
              <a:gd name="T20" fmla="*/ 683 w 688"/>
              <a:gd name="T21" fmla="*/ 587 h 587"/>
              <a:gd name="T22" fmla="*/ 682 w 688"/>
              <a:gd name="T23" fmla="*/ 587 h 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88" h="587">
                <a:moveTo>
                  <a:pt x="682" y="587"/>
                </a:moveTo>
                <a:cubicBezTo>
                  <a:pt x="688" y="429"/>
                  <a:pt x="662" y="291"/>
                  <a:pt x="608" y="190"/>
                </a:cubicBezTo>
                <a:cubicBezTo>
                  <a:pt x="564" y="109"/>
                  <a:pt x="496" y="51"/>
                  <a:pt x="423" y="33"/>
                </a:cubicBezTo>
                <a:cubicBezTo>
                  <a:pt x="416" y="32"/>
                  <a:pt x="410" y="30"/>
                  <a:pt x="404" y="29"/>
                </a:cubicBezTo>
                <a:cubicBezTo>
                  <a:pt x="211" y="0"/>
                  <a:pt x="47" y="197"/>
                  <a:pt x="1" y="258"/>
                </a:cubicBezTo>
                <a:cubicBezTo>
                  <a:pt x="0" y="257"/>
                  <a:pt x="0" y="257"/>
                  <a:pt x="0" y="257"/>
                </a:cubicBezTo>
                <a:cubicBezTo>
                  <a:pt x="38" y="207"/>
                  <a:pt x="100" y="136"/>
                  <a:pt x="180" y="85"/>
                </a:cubicBezTo>
                <a:cubicBezTo>
                  <a:pt x="257" y="37"/>
                  <a:pt x="332" y="18"/>
                  <a:pt x="404" y="29"/>
                </a:cubicBezTo>
                <a:cubicBezTo>
                  <a:pt x="443" y="35"/>
                  <a:pt x="482" y="52"/>
                  <a:pt x="518" y="80"/>
                </a:cubicBezTo>
                <a:cubicBezTo>
                  <a:pt x="554" y="108"/>
                  <a:pt x="585" y="146"/>
                  <a:pt x="609" y="190"/>
                </a:cubicBezTo>
                <a:cubicBezTo>
                  <a:pt x="663" y="291"/>
                  <a:pt x="688" y="428"/>
                  <a:pt x="683" y="587"/>
                </a:cubicBezTo>
                <a:lnTo>
                  <a:pt x="682" y="587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Freeform 65"/>
          <p:cNvSpPr>
            <a:spLocks/>
          </p:cNvSpPr>
          <p:nvPr/>
        </p:nvSpPr>
        <p:spPr bwMode="auto">
          <a:xfrm>
            <a:off x="708025" y="1239837"/>
            <a:ext cx="5894388" cy="4816476"/>
          </a:xfrm>
          <a:custGeom>
            <a:avLst/>
            <a:gdLst>
              <a:gd name="T0" fmla="*/ 0 w 2293"/>
              <a:gd name="T1" fmla="*/ 1866 h 1874"/>
              <a:gd name="T2" fmla="*/ 0 w 2293"/>
              <a:gd name="T3" fmla="*/ 1865 h 1874"/>
              <a:gd name="T4" fmla="*/ 360 w 2293"/>
              <a:gd name="T5" fmla="*/ 1851 h 1874"/>
              <a:gd name="T6" fmla="*/ 770 w 2293"/>
              <a:gd name="T7" fmla="*/ 1748 h 1874"/>
              <a:gd name="T8" fmla="*/ 1586 w 2293"/>
              <a:gd name="T9" fmla="*/ 1274 h 1874"/>
              <a:gd name="T10" fmla="*/ 2129 w 2293"/>
              <a:gd name="T11" fmla="*/ 607 h 1874"/>
              <a:gd name="T12" fmla="*/ 2292 w 2293"/>
              <a:gd name="T13" fmla="*/ 0 h 1874"/>
              <a:gd name="T14" fmla="*/ 2293 w 2293"/>
              <a:gd name="T15" fmla="*/ 0 h 1874"/>
              <a:gd name="T16" fmla="*/ 2130 w 2293"/>
              <a:gd name="T17" fmla="*/ 607 h 1874"/>
              <a:gd name="T18" fmla="*/ 1586 w 2293"/>
              <a:gd name="T19" fmla="*/ 1275 h 1874"/>
              <a:gd name="T20" fmla="*/ 770 w 2293"/>
              <a:gd name="T21" fmla="*/ 1748 h 1874"/>
              <a:gd name="T22" fmla="*/ 360 w 2293"/>
              <a:gd name="T23" fmla="*/ 1852 h 1874"/>
              <a:gd name="T24" fmla="*/ 0 w 2293"/>
              <a:gd name="T25" fmla="*/ 1866 h 1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293" h="1874">
                <a:moveTo>
                  <a:pt x="0" y="1866"/>
                </a:moveTo>
                <a:cubicBezTo>
                  <a:pt x="0" y="1865"/>
                  <a:pt x="0" y="1865"/>
                  <a:pt x="0" y="1865"/>
                </a:cubicBezTo>
                <a:cubicBezTo>
                  <a:pt x="113" y="1873"/>
                  <a:pt x="235" y="1869"/>
                  <a:pt x="360" y="1851"/>
                </a:cubicBezTo>
                <a:cubicBezTo>
                  <a:pt x="496" y="1831"/>
                  <a:pt x="634" y="1796"/>
                  <a:pt x="770" y="1748"/>
                </a:cubicBezTo>
                <a:cubicBezTo>
                  <a:pt x="1061" y="1644"/>
                  <a:pt x="1343" y="1481"/>
                  <a:pt x="1586" y="1274"/>
                </a:cubicBezTo>
                <a:cubicBezTo>
                  <a:pt x="1818" y="1076"/>
                  <a:pt x="2006" y="845"/>
                  <a:pt x="2129" y="607"/>
                </a:cubicBezTo>
                <a:cubicBezTo>
                  <a:pt x="2235" y="402"/>
                  <a:pt x="2291" y="192"/>
                  <a:pt x="2292" y="0"/>
                </a:cubicBezTo>
                <a:cubicBezTo>
                  <a:pt x="2293" y="0"/>
                  <a:pt x="2293" y="0"/>
                  <a:pt x="2293" y="0"/>
                </a:cubicBezTo>
                <a:cubicBezTo>
                  <a:pt x="2292" y="192"/>
                  <a:pt x="2236" y="402"/>
                  <a:pt x="2130" y="607"/>
                </a:cubicBezTo>
                <a:cubicBezTo>
                  <a:pt x="2007" y="846"/>
                  <a:pt x="1819" y="1077"/>
                  <a:pt x="1586" y="1275"/>
                </a:cubicBezTo>
                <a:cubicBezTo>
                  <a:pt x="1343" y="1481"/>
                  <a:pt x="1061" y="1645"/>
                  <a:pt x="770" y="1748"/>
                </a:cubicBezTo>
                <a:cubicBezTo>
                  <a:pt x="634" y="1797"/>
                  <a:pt x="496" y="1832"/>
                  <a:pt x="360" y="1852"/>
                </a:cubicBezTo>
                <a:cubicBezTo>
                  <a:pt x="235" y="1870"/>
                  <a:pt x="113" y="1874"/>
                  <a:pt x="0" y="186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Freeform 66"/>
          <p:cNvSpPr>
            <a:spLocks/>
          </p:cNvSpPr>
          <p:nvPr/>
        </p:nvSpPr>
        <p:spPr bwMode="auto">
          <a:xfrm>
            <a:off x="2498725" y="1239837"/>
            <a:ext cx="4103688" cy="4770438"/>
          </a:xfrm>
          <a:custGeom>
            <a:avLst/>
            <a:gdLst>
              <a:gd name="T0" fmla="*/ 0 w 1596"/>
              <a:gd name="T1" fmla="*/ 1856 h 1856"/>
              <a:gd name="T2" fmla="*/ 0 w 1596"/>
              <a:gd name="T3" fmla="*/ 1856 h 1856"/>
              <a:gd name="T4" fmla="*/ 584 w 1596"/>
              <a:gd name="T5" fmla="*/ 1603 h 1856"/>
              <a:gd name="T6" fmla="*/ 1127 w 1596"/>
              <a:gd name="T7" fmla="*/ 1127 h 1856"/>
              <a:gd name="T8" fmla="*/ 1481 w 1596"/>
              <a:gd name="T9" fmla="*/ 541 h 1856"/>
              <a:gd name="T10" fmla="*/ 1595 w 1596"/>
              <a:gd name="T11" fmla="*/ 0 h 1856"/>
              <a:gd name="T12" fmla="*/ 1596 w 1596"/>
              <a:gd name="T13" fmla="*/ 0 h 1856"/>
              <a:gd name="T14" fmla="*/ 1566 w 1596"/>
              <a:gd name="T15" fmla="*/ 264 h 1856"/>
              <a:gd name="T16" fmla="*/ 1482 w 1596"/>
              <a:gd name="T17" fmla="*/ 542 h 1856"/>
              <a:gd name="T18" fmla="*/ 1332 w 1596"/>
              <a:gd name="T19" fmla="*/ 842 h 1856"/>
              <a:gd name="T20" fmla="*/ 1127 w 1596"/>
              <a:gd name="T21" fmla="*/ 1128 h 1856"/>
              <a:gd name="T22" fmla="*/ 872 w 1596"/>
              <a:gd name="T23" fmla="*/ 1388 h 1856"/>
              <a:gd name="T24" fmla="*/ 585 w 1596"/>
              <a:gd name="T25" fmla="*/ 1604 h 1856"/>
              <a:gd name="T26" fmla="*/ 293 w 1596"/>
              <a:gd name="T27" fmla="*/ 1759 h 1856"/>
              <a:gd name="T28" fmla="*/ 0 w 1596"/>
              <a:gd name="T2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96" h="1856">
                <a:moveTo>
                  <a:pt x="0" y="1856"/>
                </a:moveTo>
                <a:cubicBezTo>
                  <a:pt x="0" y="1856"/>
                  <a:pt x="0" y="1856"/>
                  <a:pt x="0" y="1856"/>
                </a:cubicBezTo>
                <a:cubicBezTo>
                  <a:pt x="193" y="1810"/>
                  <a:pt x="395" y="1723"/>
                  <a:pt x="584" y="1603"/>
                </a:cubicBezTo>
                <a:cubicBezTo>
                  <a:pt x="784" y="1477"/>
                  <a:pt x="971" y="1312"/>
                  <a:pt x="1127" y="1127"/>
                </a:cubicBezTo>
                <a:cubicBezTo>
                  <a:pt x="1278" y="946"/>
                  <a:pt x="1401" y="744"/>
                  <a:pt x="1481" y="541"/>
                </a:cubicBezTo>
                <a:cubicBezTo>
                  <a:pt x="1554" y="358"/>
                  <a:pt x="1593" y="171"/>
                  <a:pt x="1595" y="0"/>
                </a:cubicBezTo>
                <a:cubicBezTo>
                  <a:pt x="1596" y="0"/>
                  <a:pt x="1596" y="0"/>
                  <a:pt x="1596" y="0"/>
                </a:cubicBezTo>
                <a:cubicBezTo>
                  <a:pt x="1595" y="85"/>
                  <a:pt x="1585" y="174"/>
                  <a:pt x="1566" y="264"/>
                </a:cubicBezTo>
                <a:cubicBezTo>
                  <a:pt x="1547" y="355"/>
                  <a:pt x="1519" y="449"/>
                  <a:pt x="1482" y="542"/>
                </a:cubicBezTo>
                <a:cubicBezTo>
                  <a:pt x="1442" y="643"/>
                  <a:pt x="1391" y="744"/>
                  <a:pt x="1332" y="842"/>
                </a:cubicBezTo>
                <a:cubicBezTo>
                  <a:pt x="1272" y="940"/>
                  <a:pt x="1203" y="1037"/>
                  <a:pt x="1127" y="1128"/>
                </a:cubicBezTo>
                <a:cubicBezTo>
                  <a:pt x="1049" y="1221"/>
                  <a:pt x="963" y="1308"/>
                  <a:pt x="872" y="1388"/>
                </a:cubicBezTo>
                <a:cubicBezTo>
                  <a:pt x="781" y="1468"/>
                  <a:pt x="684" y="1541"/>
                  <a:pt x="585" y="1604"/>
                </a:cubicBezTo>
                <a:cubicBezTo>
                  <a:pt x="489" y="1664"/>
                  <a:pt x="391" y="1716"/>
                  <a:pt x="293" y="1759"/>
                </a:cubicBezTo>
                <a:cubicBezTo>
                  <a:pt x="195" y="1801"/>
                  <a:pt x="97" y="1834"/>
                  <a:pt x="0" y="185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" name="Freeform 67"/>
          <p:cNvSpPr>
            <a:spLocks/>
          </p:cNvSpPr>
          <p:nvPr/>
        </p:nvSpPr>
        <p:spPr bwMode="auto">
          <a:xfrm>
            <a:off x="4510088" y="1239837"/>
            <a:ext cx="2092325" cy="3741738"/>
          </a:xfrm>
          <a:custGeom>
            <a:avLst/>
            <a:gdLst>
              <a:gd name="T0" fmla="*/ 0 w 814"/>
              <a:gd name="T1" fmla="*/ 1456 h 1456"/>
              <a:gd name="T2" fmla="*/ 0 w 814"/>
              <a:gd name="T3" fmla="*/ 1456 h 1456"/>
              <a:gd name="T4" fmla="*/ 285 w 814"/>
              <a:gd name="T5" fmla="*/ 1228 h 1456"/>
              <a:gd name="T6" fmla="*/ 547 w 814"/>
              <a:gd name="T7" fmla="*/ 881 h 1456"/>
              <a:gd name="T8" fmla="*/ 813 w 814"/>
              <a:gd name="T9" fmla="*/ 0 h 1456"/>
              <a:gd name="T10" fmla="*/ 814 w 814"/>
              <a:gd name="T11" fmla="*/ 0 h 1456"/>
              <a:gd name="T12" fmla="*/ 548 w 814"/>
              <a:gd name="T13" fmla="*/ 881 h 1456"/>
              <a:gd name="T14" fmla="*/ 286 w 814"/>
              <a:gd name="T15" fmla="*/ 1228 h 1456"/>
              <a:gd name="T16" fmla="*/ 0 w 814"/>
              <a:gd name="T17" fmla="*/ 1456 h 1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4" h="1456">
                <a:moveTo>
                  <a:pt x="0" y="1456"/>
                </a:moveTo>
                <a:cubicBezTo>
                  <a:pt x="0" y="1456"/>
                  <a:pt x="0" y="1456"/>
                  <a:pt x="0" y="1456"/>
                </a:cubicBezTo>
                <a:cubicBezTo>
                  <a:pt x="100" y="1396"/>
                  <a:pt x="196" y="1320"/>
                  <a:pt x="285" y="1228"/>
                </a:cubicBezTo>
                <a:cubicBezTo>
                  <a:pt x="384" y="1126"/>
                  <a:pt x="472" y="1009"/>
                  <a:pt x="547" y="881"/>
                </a:cubicBezTo>
                <a:cubicBezTo>
                  <a:pt x="711" y="602"/>
                  <a:pt x="805" y="289"/>
                  <a:pt x="813" y="0"/>
                </a:cubicBezTo>
                <a:cubicBezTo>
                  <a:pt x="814" y="0"/>
                  <a:pt x="814" y="0"/>
                  <a:pt x="814" y="0"/>
                </a:cubicBezTo>
                <a:cubicBezTo>
                  <a:pt x="806" y="290"/>
                  <a:pt x="712" y="602"/>
                  <a:pt x="548" y="881"/>
                </a:cubicBezTo>
                <a:cubicBezTo>
                  <a:pt x="473" y="1010"/>
                  <a:pt x="384" y="1127"/>
                  <a:pt x="286" y="1228"/>
                </a:cubicBezTo>
                <a:cubicBezTo>
                  <a:pt x="196" y="1320"/>
                  <a:pt x="100" y="1397"/>
                  <a:pt x="0" y="145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" name="Freeform 68"/>
          <p:cNvSpPr>
            <a:spLocks/>
          </p:cNvSpPr>
          <p:nvPr/>
        </p:nvSpPr>
        <p:spPr bwMode="auto">
          <a:xfrm>
            <a:off x="5141913" y="1239837"/>
            <a:ext cx="1460500" cy="2346325"/>
          </a:xfrm>
          <a:custGeom>
            <a:avLst/>
            <a:gdLst>
              <a:gd name="T0" fmla="*/ 0 w 568"/>
              <a:gd name="T1" fmla="*/ 913 h 913"/>
              <a:gd name="T2" fmla="*/ 0 w 568"/>
              <a:gd name="T3" fmla="*/ 912 h 913"/>
              <a:gd name="T4" fmla="*/ 163 w 568"/>
              <a:gd name="T5" fmla="*/ 823 h 913"/>
              <a:gd name="T6" fmla="*/ 337 w 568"/>
              <a:gd name="T7" fmla="*/ 638 h 913"/>
              <a:gd name="T8" fmla="*/ 567 w 568"/>
              <a:gd name="T9" fmla="*/ 0 h 913"/>
              <a:gd name="T10" fmla="*/ 568 w 568"/>
              <a:gd name="T11" fmla="*/ 0 h 913"/>
              <a:gd name="T12" fmla="*/ 495 w 568"/>
              <a:gd name="T13" fmla="*/ 345 h 913"/>
              <a:gd name="T14" fmla="*/ 338 w 568"/>
              <a:gd name="T15" fmla="*/ 639 h 913"/>
              <a:gd name="T16" fmla="*/ 163 w 568"/>
              <a:gd name="T17" fmla="*/ 824 h 913"/>
              <a:gd name="T18" fmla="*/ 0 w 568"/>
              <a:gd name="T19" fmla="*/ 913 h 9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68" h="913">
                <a:moveTo>
                  <a:pt x="0" y="913"/>
                </a:moveTo>
                <a:cubicBezTo>
                  <a:pt x="0" y="912"/>
                  <a:pt x="0" y="912"/>
                  <a:pt x="0" y="912"/>
                </a:cubicBezTo>
                <a:cubicBezTo>
                  <a:pt x="53" y="895"/>
                  <a:pt x="108" y="866"/>
                  <a:pt x="163" y="823"/>
                </a:cubicBezTo>
                <a:cubicBezTo>
                  <a:pt x="225" y="775"/>
                  <a:pt x="284" y="712"/>
                  <a:pt x="337" y="638"/>
                </a:cubicBezTo>
                <a:cubicBezTo>
                  <a:pt x="473" y="451"/>
                  <a:pt x="557" y="218"/>
                  <a:pt x="567" y="0"/>
                </a:cubicBezTo>
                <a:cubicBezTo>
                  <a:pt x="568" y="0"/>
                  <a:pt x="568" y="0"/>
                  <a:pt x="568" y="0"/>
                </a:cubicBezTo>
                <a:cubicBezTo>
                  <a:pt x="562" y="115"/>
                  <a:pt x="538" y="231"/>
                  <a:pt x="495" y="345"/>
                </a:cubicBezTo>
                <a:cubicBezTo>
                  <a:pt x="456" y="449"/>
                  <a:pt x="402" y="550"/>
                  <a:pt x="338" y="639"/>
                </a:cubicBezTo>
                <a:cubicBezTo>
                  <a:pt x="285" y="713"/>
                  <a:pt x="226" y="775"/>
                  <a:pt x="163" y="824"/>
                </a:cubicBezTo>
                <a:cubicBezTo>
                  <a:pt x="109" y="866"/>
                  <a:pt x="54" y="896"/>
                  <a:pt x="0" y="913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" name="Freeform 69"/>
          <p:cNvSpPr>
            <a:spLocks/>
          </p:cNvSpPr>
          <p:nvPr/>
        </p:nvSpPr>
        <p:spPr bwMode="auto">
          <a:xfrm>
            <a:off x="5403850" y="1239837"/>
            <a:ext cx="1198563" cy="2674938"/>
          </a:xfrm>
          <a:custGeom>
            <a:avLst/>
            <a:gdLst>
              <a:gd name="T0" fmla="*/ 1 w 466"/>
              <a:gd name="T1" fmla="*/ 1041 h 1041"/>
              <a:gd name="T2" fmla="*/ 0 w 466"/>
              <a:gd name="T3" fmla="*/ 1041 h 1041"/>
              <a:gd name="T4" fmla="*/ 307 w 466"/>
              <a:gd name="T5" fmla="*/ 613 h 1041"/>
              <a:gd name="T6" fmla="*/ 465 w 466"/>
              <a:gd name="T7" fmla="*/ 0 h 1041"/>
              <a:gd name="T8" fmla="*/ 466 w 466"/>
              <a:gd name="T9" fmla="*/ 0 h 1041"/>
              <a:gd name="T10" fmla="*/ 308 w 466"/>
              <a:gd name="T11" fmla="*/ 613 h 1041"/>
              <a:gd name="T12" fmla="*/ 1 w 466"/>
              <a:gd name="T13" fmla="*/ 1041 h 10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66" h="1041">
                <a:moveTo>
                  <a:pt x="1" y="1041"/>
                </a:moveTo>
                <a:cubicBezTo>
                  <a:pt x="0" y="1041"/>
                  <a:pt x="0" y="1041"/>
                  <a:pt x="0" y="1041"/>
                </a:cubicBezTo>
                <a:cubicBezTo>
                  <a:pt x="120" y="932"/>
                  <a:pt x="226" y="784"/>
                  <a:pt x="307" y="613"/>
                </a:cubicBezTo>
                <a:cubicBezTo>
                  <a:pt x="403" y="412"/>
                  <a:pt x="458" y="200"/>
                  <a:pt x="465" y="0"/>
                </a:cubicBezTo>
                <a:cubicBezTo>
                  <a:pt x="466" y="0"/>
                  <a:pt x="466" y="0"/>
                  <a:pt x="466" y="0"/>
                </a:cubicBezTo>
                <a:cubicBezTo>
                  <a:pt x="458" y="200"/>
                  <a:pt x="404" y="412"/>
                  <a:pt x="308" y="613"/>
                </a:cubicBezTo>
                <a:cubicBezTo>
                  <a:pt x="226" y="784"/>
                  <a:pt x="120" y="932"/>
                  <a:pt x="1" y="104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Freeform 70"/>
          <p:cNvSpPr>
            <a:spLocks/>
          </p:cNvSpPr>
          <p:nvPr/>
        </p:nvSpPr>
        <p:spPr bwMode="auto">
          <a:xfrm>
            <a:off x="5116513" y="265112"/>
            <a:ext cx="1485900" cy="974725"/>
          </a:xfrm>
          <a:custGeom>
            <a:avLst/>
            <a:gdLst>
              <a:gd name="T0" fmla="*/ 577 w 578"/>
              <a:gd name="T1" fmla="*/ 379 h 379"/>
              <a:gd name="T2" fmla="*/ 359 w 578"/>
              <a:gd name="T3" fmla="*/ 108 h 379"/>
              <a:gd name="T4" fmla="*/ 0 w 578"/>
              <a:gd name="T5" fmla="*/ 0 h 379"/>
              <a:gd name="T6" fmla="*/ 1 w 578"/>
              <a:gd name="T7" fmla="*/ 0 h 379"/>
              <a:gd name="T8" fmla="*/ 360 w 578"/>
              <a:gd name="T9" fmla="*/ 107 h 379"/>
              <a:gd name="T10" fmla="*/ 508 w 578"/>
              <a:gd name="T11" fmla="*/ 219 h 379"/>
              <a:gd name="T12" fmla="*/ 578 w 578"/>
              <a:gd name="T13" fmla="*/ 379 h 379"/>
              <a:gd name="T14" fmla="*/ 577 w 578"/>
              <a:gd name="T15" fmla="*/ 379 h 3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8" h="379">
                <a:moveTo>
                  <a:pt x="577" y="379"/>
                </a:moveTo>
                <a:cubicBezTo>
                  <a:pt x="570" y="231"/>
                  <a:pt x="422" y="140"/>
                  <a:pt x="359" y="108"/>
                </a:cubicBezTo>
                <a:cubicBezTo>
                  <a:pt x="262" y="58"/>
                  <a:pt x="148" y="24"/>
                  <a:pt x="0" y="0"/>
                </a:cubicBezTo>
                <a:cubicBezTo>
                  <a:pt x="1" y="0"/>
                  <a:pt x="1" y="0"/>
                  <a:pt x="1" y="0"/>
                </a:cubicBezTo>
                <a:cubicBezTo>
                  <a:pt x="148" y="23"/>
                  <a:pt x="262" y="57"/>
                  <a:pt x="360" y="107"/>
                </a:cubicBezTo>
                <a:cubicBezTo>
                  <a:pt x="419" y="138"/>
                  <a:pt x="470" y="176"/>
                  <a:pt x="508" y="219"/>
                </a:cubicBezTo>
                <a:cubicBezTo>
                  <a:pt x="551" y="269"/>
                  <a:pt x="575" y="323"/>
                  <a:pt x="578" y="379"/>
                </a:cubicBezTo>
                <a:lnTo>
                  <a:pt x="577" y="379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Freeform 71"/>
          <p:cNvSpPr>
            <a:spLocks/>
          </p:cNvSpPr>
          <p:nvPr/>
        </p:nvSpPr>
        <p:spPr bwMode="auto">
          <a:xfrm>
            <a:off x="3079750" y="1239837"/>
            <a:ext cx="3522663" cy="1325563"/>
          </a:xfrm>
          <a:custGeom>
            <a:avLst/>
            <a:gdLst>
              <a:gd name="T0" fmla="*/ 0 w 1370"/>
              <a:gd name="T1" fmla="*/ 516 h 516"/>
              <a:gd name="T2" fmla="*/ 0 w 1370"/>
              <a:gd name="T3" fmla="*/ 515 h 516"/>
              <a:gd name="T4" fmla="*/ 529 w 1370"/>
              <a:gd name="T5" fmla="*/ 319 h 516"/>
              <a:gd name="T6" fmla="*/ 860 w 1370"/>
              <a:gd name="T7" fmla="*/ 204 h 516"/>
              <a:gd name="T8" fmla="*/ 1008 w 1370"/>
              <a:gd name="T9" fmla="*/ 153 h 516"/>
              <a:gd name="T10" fmla="*/ 1034 w 1370"/>
              <a:gd name="T11" fmla="*/ 144 h 516"/>
              <a:gd name="T12" fmla="*/ 1180 w 1370"/>
              <a:gd name="T13" fmla="*/ 92 h 516"/>
              <a:gd name="T14" fmla="*/ 1296 w 1370"/>
              <a:gd name="T15" fmla="*/ 48 h 516"/>
              <a:gd name="T16" fmla="*/ 1369 w 1370"/>
              <a:gd name="T17" fmla="*/ 5 h 516"/>
              <a:gd name="T18" fmla="*/ 1369 w 1370"/>
              <a:gd name="T19" fmla="*/ 1 h 516"/>
              <a:gd name="T20" fmla="*/ 1370 w 1370"/>
              <a:gd name="T21" fmla="*/ 0 h 516"/>
              <a:gd name="T22" fmla="*/ 1370 w 1370"/>
              <a:gd name="T23" fmla="*/ 5 h 516"/>
              <a:gd name="T24" fmla="*/ 1296 w 1370"/>
              <a:gd name="T25" fmla="*/ 48 h 516"/>
              <a:gd name="T26" fmla="*/ 1180 w 1370"/>
              <a:gd name="T27" fmla="*/ 93 h 516"/>
              <a:gd name="T28" fmla="*/ 1035 w 1370"/>
              <a:gd name="T29" fmla="*/ 144 h 516"/>
              <a:gd name="T30" fmla="*/ 1008 w 1370"/>
              <a:gd name="T31" fmla="*/ 154 h 516"/>
              <a:gd name="T32" fmla="*/ 860 w 1370"/>
              <a:gd name="T33" fmla="*/ 205 h 516"/>
              <a:gd name="T34" fmla="*/ 530 w 1370"/>
              <a:gd name="T35" fmla="*/ 320 h 516"/>
              <a:gd name="T36" fmla="*/ 0 w 1370"/>
              <a:gd name="T37" fmla="*/ 516 h 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370" h="516">
                <a:moveTo>
                  <a:pt x="0" y="516"/>
                </a:moveTo>
                <a:cubicBezTo>
                  <a:pt x="0" y="515"/>
                  <a:pt x="0" y="515"/>
                  <a:pt x="0" y="515"/>
                </a:cubicBezTo>
                <a:cubicBezTo>
                  <a:pt x="161" y="452"/>
                  <a:pt x="334" y="388"/>
                  <a:pt x="529" y="319"/>
                </a:cubicBezTo>
                <a:cubicBezTo>
                  <a:pt x="645" y="278"/>
                  <a:pt x="754" y="240"/>
                  <a:pt x="860" y="204"/>
                </a:cubicBezTo>
                <a:cubicBezTo>
                  <a:pt x="912" y="186"/>
                  <a:pt x="960" y="169"/>
                  <a:pt x="1008" y="153"/>
                </a:cubicBezTo>
                <a:cubicBezTo>
                  <a:pt x="1017" y="150"/>
                  <a:pt x="1026" y="147"/>
                  <a:pt x="1034" y="144"/>
                </a:cubicBezTo>
                <a:cubicBezTo>
                  <a:pt x="1087" y="125"/>
                  <a:pt x="1136" y="108"/>
                  <a:pt x="1180" y="92"/>
                </a:cubicBezTo>
                <a:cubicBezTo>
                  <a:pt x="1230" y="74"/>
                  <a:pt x="1267" y="60"/>
                  <a:pt x="1296" y="48"/>
                </a:cubicBezTo>
                <a:cubicBezTo>
                  <a:pt x="1341" y="29"/>
                  <a:pt x="1366" y="14"/>
                  <a:pt x="1369" y="5"/>
                </a:cubicBezTo>
                <a:cubicBezTo>
                  <a:pt x="1370" y="3"/>
                  <a:pt x="1370" y="2"/>
                  <a:pt x="1369" y="1"/>
                </a:cubicBezTo>
                <a:cubicBezTo>
                  <a:pt x="1370" y="0"/>
                  <a:pt x="1370" y="0"/>
                  <a:pt x="1370" y="0"/>
                </a:cubicBezTo>
                <a:cubicBezTo>
                  <a:pt x="1370" y="2"/>
                  <a:pt x="1370" y="3"/>
                  <a:pt x="1370" y="5"/>
                </a:cubicBezTo>
                <a:cubicBezTo>
                  <a:pt x="1366" y="15"/>
                  <a:pt x="1342" y="29"/>
                  <a:pt x="1296" y="48"/>
                </a:cubicBezTo>
                <a:cubicBezTo>
                  <a:pt x="1267" y="60"/>
                  <a:pt x="1230" y="74"/>
                  <a:pt x="1180" y="93"/>
                </a:cubicBezTo>
                <a:cubicBezTo>
                  <a:pt x="1137" y="109"/>
                  <a:pt x="1087" y="126"/>
                  <a:pt x="1035" y="144"/>
                </a:cubicBezTo>
                <a:cubicBezTo>
                  <a:pt x="1026" y="147"/>
                  <a:pt x="1017" y="150"/>
                  <a:pt x="1008" y="154"/>
                </a:cubicBezTo>
                <a:cubicBezTo>
                  <a:pt x="961" y="170"/>
                  <a:pt x="912" y="187"/>
                  <a:pt x="860" y="205"/>
                </a:cubicBezTo>
                <a:cubicBezTo>
                  <a:pt x="755" y="241"/>
                  <a:pt x="646" y="279"/>
                  <a:pt x="530" y="320"/>
                </a:cubicBezTo>
                <a:cubicBezTo>
                  <a:pt x="335" y="389"/>
                  <a:pt x="161" y="453"/>
                  <a:pt x="0" y="51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2" name="Freeform 72"/>
          <p:cNvSpPr>
            <a:spLocks/>
          </p:cNvSpPr>
          <p:nvPr/>
        </p:nvSpPr>
        <p:spPr bwMode="auto">
          <a:xfrm>
            <a:off x="4378325" y="1016000"/>
            <a:ext cx="2233613" cy="735013"/>
          </a:xfrm>
          <a:custGeom>
            <a:avLst/>
            <a:gdLst>
              <a:gd name="T0" fmla="*/ 0 w 869"/>
              <a:gd name="T1" fmla="*/ 286 h 286"/>
              <a:gd name="T2" fmla="*/ 0 w 869"/>
              <a:gd name="T3" fmla="*/ 285 h 286"/>
              <a:gd name="T4" fmla="*/ 332 w 869"/>
              <a:gd name="T5" fmla="*/ 106 h 286"/>
              <a:gd name="T6" fmla="*/ 631 w 869"/>
              <a:gd name="T7" fmla="*/ 14 h 286"/>
              <a:gd name="T8" fmla="*/ 817 w 869"/>
              <a:gd name="T9" fmla="*/ 18 h 286"/>
              <a:gd name="T10" fmla="*/ 865 w 869"/>
              <a:gd name="T11" fmla="*/ 88 h 286"/>
              <a:gd name="T12" fmla="*/ 864 w 869"/>
              <a:gd name="T13" fmla="*/ 87 h 286"/>
              <a:gd name="T14" fmla="*/ 817 w 869"/>
              <a:gd name="T15" fmla="*/ 19 h 286"/>
              <a:gd name="T16" fmla="*/ 631 w 869"/>
              <a:gd name="T17" fmla="*/ 14 h 286"/>
              <a:gd name="T18" fmla="*/ 332 w 869"/>
              <a:gd name="T19" fmla="*/ 107 h 286"/>
              <a:gd name="T20" fmla="*/ 0 w 869"/>
              <a:gd name="T21" fmla="*/ 286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69" h="286">
                <a:moveTo>
                  <a:pt x="0" y="286"/>
                </a:moveTo>
                <a:cubicBezTo>
                  <a:pt x="0" y="285"/>
                  <a:pt x="0" y="285"/>
                  <a:pt x="0" y="285"/>
                </a:cubicBezTo>
                <a:cubicBezTo>
                  <a:pt x="110" y="213"/>
                  <a:pt x="221" y="153"/>
                  <a:pt x="332" y="106"/>
                </a:cubicBezTo>
                <a:cubicBezTo>
                  <a:pt x="441" y="59"/>
                  <a:pt x="542" y="28"/>
                  <a:pt x="631" y="14"/>
                </a:cubicBezTo>
                <a:cubicBezTo>
                  <a:pt x="712" y="0"/>
                  <a:pt x="775" y="2"/>
                  <a:pt x="817" y="18"/>
                </a:cubicBezTo>
                <a:cubicBezTo>
                  <a:pt x="850" y="31"/>
                  <a:pt x="869" y="60"/>
                  <a:pt x="865" y="88"/>
                </a:cubicBezTo>
                <a:cubicBezTo>
                  <a:pt x="864" y="87"/>
                  <a:pt x="864" y="87"/>
                  <a:pt x="864" y="87"/>
                </a:cubicBezTo>
                <a:cubicBezTo>
                  <a:pt x="869" y="60"/>
                  <a:pt x="849" y="31"/>
                  <a:pt x="817" y="19"/>
                </a:cubicBezTo>
                <a:cubicBezTo>
                  <a:pt x="775" y="3"/>
                  <a:pt x="712" y="1"/>
                  <a:pt x="631" y="14"/>
                </a:cubicBezTo>
                <a:cubicBezTo>
                  <a:pt x="542" y="29"/>
                  <a:pt x="441" y="60"/>
                  <a:pt x="332" y="107"/>
                </a:cubicBezTo>
                <a:cubicBezTo>
                  <a:pt x="222" y="154"/>
                  <a:pt x="110" y="214"/>
                  <a:pt x="0" y="28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3" name="Freeform 73"/>
          <p:cNvSpPr>
            <a:spLocks/>
          </p:cNvSpPr>
          <p:nvPr/>
        </p:nvSpPr>
        <p:spPr bwMode="auto">
          <a:xfrm>
            <a:off x="5232400" y="147637"/>
            <a:ext cx="1379538" cy="1092200"/>
          </a:xfrm>
          <a:custGeom>
            <a:avLst/>
            <a:gdLst>
              <a:gd name="T0" fmla="*/ 532 w 537"/>
              <a:gd name="T1" fmla="*/ 425 h 425"/>
              <a:gd name="T2" fmla="*/ 494 w 537"/>
              <a:gd name="T3" fmla="*/ 175 h 425"/>
              <a:gd name="T4" fmla="*/ 363 w 537"/>
              <a:gd name="T5" fmla="*/ 23 h 425"/>
              <a:gd name="T6" fmla="*/ 180 w 537"/>
              <a:gd name="T7" fmla="*/ 28 h 425"/>
              <a:gd name="T8" fmla="*/ 1 w 537"/>
              <a:gd name="T9" fmla="*/ 144 h 425"/>
              <a:gd name="T10" fmla="*/ 0 w 537"/>
              <a:gd name="T11" fmla="*/ 144 h 425"/>
              <a:gd name="T12" fmla="*/ 179 w 537"/>
              <a:gd name="T13" fmla="*/ 27 h 425"/>
              <a:gd name="T14" fmla="*/ 363 w 537"/>
              <a:gd name="T15" fmla="*/ 23 h 425"/>
              <a:gd name="T16" fmla="*/ 495 w 537"/>
              <a:gd name="T17" fmla="*/ 175 h 425"/>
              <a:gd name="T18" fmla="*/ 533 w 537"/>
              <a:gd name="T19" fmla="*/ 425 h 425"/>
              <a:gd name="T20" fmla="*/ 532 w 537"/>
              <a:gd name="T21" fmla="*/ 425 h 4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37" h="425">
                <a:moveTo>
                  <a:pt x="532" y="425"/>
                </a:moveTo>
                <a:cubicBezTo>
                  <a:pt x="536" y="335"/>
                  <a:pt x="523" y="246"/>
                  <a:pt x="494" y="175"/>
                </a:cubicBezTo>
                <a:cubicBezTo>
                  <a:pt x="464" y="99"/>
                  <a:pt x="418" y="47"/>
                  <a:pt x="363" y="23"/>
                </a:cubicBezTo>
                <a:cubicBezTo>
                  <a:pt x="311" y="1"/>
                  <a:pt x="247" y="3"/>
                  <a:pt x="180" y="28"/>
                </a:cubicBezTo>
                <a:cubicBezTo>
                  <a:pt x="119" y="50"/>
                  <a:pt x="55" y="91"/>
                  <a:pt x="1" y="144"/>
                </a:cubicBezTo>
                <a:cubicBezTo>
                  <a:pt x="0" y="144"/>
                  <a:pt x="0" y="144"/>
                  <a:pt x="0" y="144"/>
                </a:cubicBezTo>
                <a:cubicBezTo>
                  <a:pt x="55" y="91"/>
                  <a:pt x="118" y="49"/>
                  <a:pt x="179" y="27"/>
                </a:cubicBezTo>
                <a:cubicBezTo>
                  <a:pt x="247" y="2"/>
                  <a:pt x="311" y="0"/>
                  <a:pt x="363" y="23"/>
                </a:cubicBezTo>
                <a:cubicBezTo>
                  <a:pt x="419" y="46"/>
                  <a:pt x="464" y="99"/>
                  <a:pt x="495" y="175"/>
                </a:cubicBezTo>
                <a:cubicBezTo>
                  <a:pt x="524" y="246"/>
                  <a:pt x="537" y="335"/>
                  <a:pt x="533" y="425"/>
                </a:cubicBezTo>
                <a:lnTo>
                  <a:pt x="532" y="425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827622" y="1343919"/>
            <a:ext cx="2304000" cy="2304000"/>
            <a:chOff x="1827622" y="1343919"/>
            <a:chExt cx="2304000" cy="2304000"/>
          </a:xfrm>
        </p:grpSpPr>
        <p:sp>
          <p:nvSpPr>
            <p:cNvPr id="65" name="椭圆 64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635000" dist="762000" dir="7800000" sx="88000" sy="88000" algn="t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878363" y="3308570"/>
            <a:ext cx="504056" cy="504056"/>
            <a:chOff x="1827622" y="1343919"/>
            <a:chExt cx="2304000" cy="2304000"/>
          </a:xfrm>
          <a:solidFill>
            <a:schemeClr val="accent1"/>
          </a:solidFill>
        </p:grpSpPr>
        <p:sp>
          <p:nvSpPr>
            <p:cNvPr id="69" name="椭圆 68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pFill/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pFill/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1" name="同心圆 70"/>
          <p:cNvSpPr/>
          <p:nvPr/>
        </p:nvSpPr>
        <p:spPr>
          <a:xfrm>
            <a:off x="4622661" y="1886068"/>
            <a:ext cx="179096" cy="179096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2" name="同心圆 71"/>
          <p:cNvSpPr/>
          <p:nvPr/>
        </p:nvSpPr>
        <p:spPr>
          <a:xfrm>
            <a:off x="5502262" y="1581933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zh-CN" altLang="en-US" sz="36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3" name="同心圆 72"/>
          <p:cNvSpPr/>
          <p:nvPr/>
        </p:nvSpPr>
        <p:spPr>
          <a:xfrm>
            <a:off x="5055540" y="200025"/>
            <a:ext cx="179096" cy="179096"/>
          </a:xfrm>
          <a:prstGeom prst="donu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4" name="同心圆 73"/>
          <p:cNvSpPr/>
          <p:nvPr/>
        </p:nvSpPr>
        <p:spPr>
          <a:xfrm>
            <a:off x="5970111" y="485774"/>
            <a:ext cx="179096" cy="179096"/>
          </a:xfrm>
          <a:prstGeom prst="donu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5" name="同心圆 74"/>
          <p:cNvSpPr/>
          <p:nvPr/>
        </p:nvSpPr>
        <p:spPr>
          <a:xfrm>
            <a:off x="5337467" y="3821403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zh-CN" altLang="en-US" sz="36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同心圆 75"/>
          <p:cNvSpPr/>
          <p:nvPr/>
        </p:nvSpPr>
        <p:spPr>
          <a:xfrm>
            <a:off x="2453627" y="5887535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7" name="同心圆 76"/>
          <p:cNvSpPr/>
          <p:nvPr/>
        </p:nvSpPr>
        <p:spPr>
          <a:xfrm>
            <a:off x="631178" y="5943892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6347210" y="935013"/>
            <a:ext cx="504056" cy="504056"/>
            <a:chOff x="1827622" y="1343919"/>
            <a:chExt cx="2304000" cy="2304000"/>
          </a:xfrm>
          <a:solidFill>
            <a:schemeClr val="accent1"/>
          </a:solidFill>
        </p:grpSpPr>
        <p:sp>
          <p:nvSpPr>
            <p:cNvPr id="79" name="椭圆 78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pFill/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pFill/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5718083" y="2659038"/>
            <a:ext cx="504056" cy="504056"/>
            <a:chOff x="1827622" y="1343919"/>
            <a:chExt cx="2304000" cy="2304000"/>
          </a:xfrm>
        </p:grpSpPr>
        <p:sp>
          <p:nvSpPr>
            <p:cNvPr id="82" name="椭圆 81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4700112" y="4287043"/>
            <a:ext cx="504056" cy="504056"/>
            <a:chOff x="1827622" y="1343919"/>
            <a:chExt cx="2304000" cy="2304000"/>
          </a:xfrm>
        </p:grpSpPr>
        <p:sp>
          <p:nvSpPr>
            <p:cNvPr id="85" name="椭圆 84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4055675" y="738779"/>
            <a:ext cx="746082" cy="746082"/>
            <a:chOff x="1827622" y="1343919"/>
            <a:chExt cx="2304000" cy="2304000"/>
          </a:xfrm>
        </p:grpSpPr>
        <p:sp>
          <p:nvSpPr>
            <p:cNvPr id="88" name="椭圆 87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0" name="Picture 333" descr="校名">
            <a:extLst>
              <a:ext uri="{FF2B5EF4-FFF2-40B4-BE49-F238E27FC236}">
                <a16:creationId xmlns:a16="http://schemas.microsoft.com/office/drawing/2014/main" id="{737A5716-6091-4974-95AA-8A0E6ACE6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7487" y="147637"/>
            <a:ext cx="3113734" cy="98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" name="Picture 332" descr="校徽">
            <a:extLst>
              <a:ext uri="{FF2B5EF4-FFF2-40B4-BE49-F238E27FC236}">
                <a16:creationId xmlns:a16="http://schemas.microsoft.com/office/drawing/2014/main" id="{D1C13E45-0525-4566-A2B2-D5D9B1C9A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66" y="1576604"/>
            <a:ext cx="18859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" name="矩形 92">
            <a:extLst>
              <a:ext uri="{FF2B5EF4-FFF2-40B4-BE49-F238E27FC236}">
                <a16:creationId xmlns:a16="http://schemas.microsoft.com/office/drawing/2014/main" id="{6266987D-289A-4804-A0B1-42ED9F7134FB}"/>
              </a:ext>
            </a:extLst>
          </p:cNvPr>
          <p:cNvSpPr/>
          <p:nvPr/>
        </p:nvSpPr>
        <p:spPr>
          <a:xfrm>
            <a:off x="6085262" y="6172629"/>
            <a:ext cx="4738477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te: ppt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有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if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图，   放映食用效果更佳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705F50C-3CBF-4D14-9501-513AFB2C95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25378" y="6305936"/>
            <a:ext cx="288032" cy="325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57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>
            <a:extLst>
              <a:ext uri="{FF2B5EF4-FFF2-40B4-BE49-F238E27FC236}">
                <a16:creationId xmlns:a16="http://schemas.microsoft.com/office/drawing/2014/main" id="{7E81553A-4518-455A-8702-1BEADFA18C8B}"/>
              </a:ext>
            </a:extLst>
          </p:cNvPr>
          <p:cNvSpPr/>
          <p:nvPr/>
        </p:nvSpPr>
        <p:spPr>
          <a:xfrm>
            <a:off x="122511" y="170270"/>
            <a:ext cx="144016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Picture 332" descr="校徽">
            <a:extLst>
              <a:ext uri="{FF2B5EF4-FFF2-40B4-BE49-F238E27FC236}">
                <a16:creationId xmlns:a16="http://schemas.microsoft.com/office/drawing/2014/main" id="{6D88FEA9-2D21-45CC-933E-2A29D7506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82BD39A-BFFC-4444-B44F-9535E20984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210" y="1341562"/>
            <a:ext cx="4720327" cy="46448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5D5C65F-D64C-45A0-AD18-30DD97578AD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00" t="42389" r="41603" b="40823"/>
          <a:stretch/>
        </p:blipFill>
        <p:spPr>
          <a:xfrm>
            <a:off x="7121535" y="1584202"/>
            <a:ext cx="1152128" cy="115156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3929784-E1A0-499B-8C7A-0186D12D0F7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02" t="41602" r="41602" b="40901"/>
          <a:stretch/>
        </p:blipFill>
        <p:spPr>
          <a:xfrm>
            <a:off x="8561695" y="1559819"/>
            <a:ext cx="1152128" cy="120032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B6D6C1F-25A0-400D-9E2E-C0C4D97B096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53" t="41602" r="41602" b="40900"/>
          <a:stretch/>
        </p:blipFill>
        <p:spPr>
          <a:xfrm>
            <a:off x="10001855" y="1559819"/>
            <a:ext cx="1368152" cy="120032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CE4C233-B4EA-4CFD-8506-F06DF234900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3" t="41602" r="37402" b="40900"/>
          <a:stretch/>
        </p:blipFill>
        <p:spPr>
          <a:xfrm>
            <a:off x="6941515" y="3012737"/>
            <a:ext cx="1512168" cy="120032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5505DA6-756C-4494-A7D2-BEE7E769060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3" t="41602" r="41601" b="40900"/>
          <a:stretch/>
        </p:blipFill>
        <p:spPr>
          <a:xfrm>
            <a:off x="8647452" y="3012736"/>
            <a:ext cx="1224136" cy="120032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542077E-E22D-4FA8-9D95-205CDCB1E78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3" t="41602" r="41601" b="40553"/>
          <a:stretch/>
        </p:blipFill>
        <p:spPr>
          <a:xfrm>
            <a:off x="10166470" y="3012736"/>
            <a:ext cx="1224136" cy="122413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60AEDC5-3E4A-45B2-B42E-33F59E4DB27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3" t="41602" r="41601" b="40553"/>
          <a:stretch/>
        </p:blipFill>
        <p:spPr>
          <a:xfrm>
            <a:off x="7085531" y="4502229"/>
            <a:ext cx="1224136" cy="1224136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FD0A1440-3147-4809-852F-7293EB4A3A7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27" t="40553" r="40652" b="40552"/>
          <a:stretch/>
        </p:blipFill>
        <p:spPr>
          <a:xfrm>
            <a:off x="8676557" y="4477845"/>
            <a:ext cx="1325298" cy="1296144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B75FF9C0-0240-4F69-95BC-2077E7D25A65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3" t="41602" r="40652" b="40553"/>
          <a:stretch/>
        </p:blipFill>
        <p:spPr>
          <a:xfrm>
            <a:off x="10166470" y="4541065"/>
            <a:ext cx="1289294" cy="1224136"/>
          </a:xfrm>
          <a:prstGeom prst="rect">
            <a:avLst/>
          </a:prstGeom>
        </p:spPr>
      </p:pic>
      <p:sp>
        <p:nvSpPr>
          <p:cNvPr id="16" name="文本框 2">
            <a:extLst>
              <a:ext uri="{FF2B5EF4-FFF2-40B4-BE49-F238E27FC236}">
                <a16:creationId xmlns:a16="http://schemas.microsoft.com/office/drawing/2014/main" id="{DC14FD7C-5703-4E63-B0F3-8E923F97FA57}"/>
              </a:ext>
            </a:extLst>
          </p:cNvPr>
          <p:cNvSpPr txBox="1"/>
          <p:nvPr/>
        </p:nvSpPr>
        <p:spPr>
          <a:xfrm>
            <a:off x="1706687" y="170270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预训练解决遮挡问题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264C567-D063-4319-A7EB-7AACB9971842}"/>
              </a:ext>
            </a:extLst>
          </p:cNvPr>
          <p:cNvSpPr/>
          <p:nvPr/>
        </p:nvSpPr>
        <p:spPr>
          <a:xfrm>
            <a:off x="1302636" y="6031731"/>
            <a:ext cx="5818899" cy="510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rPr>
              <a:t>训练有很高的并行性，甚至可以多机一起训练，因此效率很高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A97715C-BC10-4A04-B4F6-AF6C4F829725}"/>
              </a:ext>
            </a:extLst>
          </p:cNvPr>
          <p:cNvSpPr/>
          <p:nvPr/>
        </p:nvSpPr>
        <p:spPr>
          <a:xfrm>
            <a:off x="8136344" y="6004678"/>
            <a:ext cx="2405723" cy="510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rPr>
              <a:t>训练出的部分位姿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0036607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825849" y="3526443"/>
            <a:ext cx="5388009" cy="1015695"/>
          </a:xfrm>
          <a:prstGeom prst="rect">
            <a:avLst/>
          </a:prstGeom>
          <a:noFill/>
        </p:spPr>
        <p:txBody>
          <a:bodyPr wrap="square" lIns="91472" tIns="45736" rIns="91472" bIns="45736" rtlCol="0" anchor="ctr">
            <a:spAutoFit/>
          </a:bodyPr>
          <a:lstStyle>
            <a:defPPr>
              <a:defRPr lang="zh-CN"/>
            </a:defPPr>
            <a:lvl1pPr algn="ctr">
              <a:defRPr sz="6000" b="1">
                <a:gradFill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16200000" scaled="1"/>
                </a:gradFill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spc="600" dirty="0">
                <a:solidFill>
                  <a:schemeClr val="tx2"/>
                </a:solidFill>
              </a:rPr>
              <a:t>谢谢</a:t>
            </a:r>
          </a:p>
        </p:txBody>
      </p:sp>
      <p:sp>
        <p:nvSpPr>
          <p:cNvPr id="19" name="Freeform 7"/>
          <p:cNvSpPr>
            <a:spLocks/>
          </p:cNvSpPr>
          <p:nvPr/>
        </p:nvSpPr>
        <p:spPr bwMode="auto">
          <a:xfrm>
            <a:off x="4211638" y="1128712"/>
            <a:ext cx="938213" cy="2454275"/>
          </a:xfrm>
          <a:custGeom>
            <a:avLst/>
            <a:gdLst>
              <a:gd name="T0" fmla="*/ 362 w 365"/>
              <a:gd name="T1" fmla="*/ 955 h 955"/>
              <a:gd name="T2" fmla="*/ 235 w 365"/>
              <a:gd name="T3" fmla="*/ 417 h 955"/>
              <a:gd name="T4" fmla="*/ 0 w 365"/>
              <a:gd name="T5" fmla="*/ 0 h 955"/>
              <a:gd name="T6" fmla="*/ 1 w 365"/>
              <a:gd name="T7" fmla="*/ 0 h 955"/>
              <a:gd name="T8" fmla="*/ 236 w 365"/>
              <a:gd name="T9" fmla="*/ 416 h 955"/>
              <a:gd name="T10" fmla="*/ 328 w 365"/>
              <a:gd name="T11" fmla="*/ 671 h 955"/>
              <a:gd name="T12" fmla="*/ 363 w 365"/>
              <a:gd name="T13" fmla="*/ 955 h 955"/>
              <a:gd name="T14" fmla="*/ 362 w 365"/>
              <a:gd name="T15" fmla="*/ 955 h 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955">
                <a:moveTo>
                  <a:pt x="362" y="955"/>
                </a:moveTo>
                <a:cubicBezTo>
                  <a:pt x="365" y="787"/>
                  <a:pt x="325" y="616"/>
                  <a:pt x="235" y="417"/>
                </a:cubicBezTo>
                <a:cubicBezTo>
                  <a:pt x="176" y="286"/>
                  <a:pt x="104" y="158"/>
                  <a:pt x="0" y="0"/>
                </a:cubicBezTo>
                <a:cubicBezTo>
                  <a:pt x="1" y="0"/>
                  <a:pt x="1" y="0"/>
                  <a:pt x="1" y="0"/>
                </a:cubicBezTo>
                <a:cubicBezTo>
                  <a:pt x="105" y="157"/>
                  <a:pt x="177" y="286"/>
                  <a:pt x="236" y="416"/>
                </a:cubicBezTo>
                <a:cubicBezTo>
                  <a:pt x="277" y="507"/>
                  <a:pt x="307" y="591"/>
                  <a:pt x="328" y="671"/>
                </a:cubicBezTo>
                <a:cubicBezTo>
                  <a:pt x="353" y="770"/>
                  <a:pt x="364" y="863"/>
                  <a:pt x="363" y="955"/>
                </a:cubicBezTo>
                <a:lnTo>
                  <a:pt x="362" y="955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" name="Freeform 8"/>
          <p:cNvSpPr>
            <a:spLocks/>
          </p:cNvSpPr>
          <p:nvPr/>
        </p:nvSpPr>
        <p:spPr bwMode="auto">
          <a:xfrm>
            <a:off x="4540250" y="1273175"/>
            <a:ext cx="604838" cy="2309813"/>
          </a:xfrm>
          <a:custGeom>
            <a:avLst/>
            <a:gdLst>
              <a:gd name="T0" fmla="*/ 234 w 235"/>
              <a:gd name="T1" fmla="*/ 899 h 899"/>
              <a:gd name="T2" fmla="*/ 54 w 235"/>
              <a:gd name="T3" fmla="*/ 544 h 899"/>
              <a:gd name="T4" fmla="*/ 18 w 235"/>
              <a:gd name="T5" fmla="*/ 0 h 899"/>
              <a:gd name="T6" fmla="*/ 19 w 235"/>
              <a:gd name="T7" fmla="*/ 0 h 899"/>
              <a:gd name="T8" fmla="*/ 55 w 235"/>
              <a:gd name="T9" fmla="*/ 544 h 899"/>
              <a:gd name="T10" fmla="*/ 235 w 235"/>
              <a:gd name="T11" fmla="*/ 899 h 899"/>
              <a:gd name="T12" fmla="*/ 234 w 235"/>
              <a:gd name="T13" fmla="*/ 899 h 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5" h="899">
                <a:moveTo>
                  <a:pt x="234" y="899"/>
                </a:moveTo>
                <a:cubicBezTo>
                  <a:pt x="153" y="802"/>
                  <a:pt x="91" y="679"/>
                  <a:pt x="54" y="544"/>
                </a:cubicBezTo>
                <a:cubicBezTo>
                  <a:pt x="13" y="389"/>
                  <a:pt x="0" y="206"/>
                  <a:pt x="1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1" y="206"/>
                  <a:pt x="14" y="389"/>
                  <a:pt x="55" y="544"/>
                </a:cubicBezTo>
                <a:cubicBezTo>
                  <a:pt x="92" y="679"/>
                  <a:pt x="154" y="801"/>
                  <a:pt x="235" y="899"/>
                </a:cubicBezTo>
                <a:lnTo>
                  <a:pt x="234" y="899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Freeform 10"/>
          <p:cNvSpPr>
            <a:spLocks/>
          </p:cNvSpPr>
          <p:nvPr/>
        </p:nvSpPr>
        <p:spPr bwMode="auto">
          <a:xfrm>
            <a:off x="5116513" y="265112"/>
            <a:ext cx="514350" cy="3317875"/>
          </a:xfrm>
          <a:custGeom>
            <a:avLst/>
            <a:gdLst>
              <a:gd name="T0" fmla="*/ 11 w 200"/>
              <a:gd name="T1" fmla="*/ 1291 h 1291"/>
              <a:gd name="T2" fmla="*/ 10 w 200"/>
              <a:gd name="T3" fmla="*/ 1291 h 1291"/>
              <a:gd name="T4" fmla="*/ 189 w 200"/>
              <a:gd name="T5" fmla="*/ 603 h 1291"/>
              <a:gd name="T6" fmla="*/ 0 w 200"/>
              <a:gd name="T7" fmla="*/ 0 h 1291"/>
              <a:gd name="T8" fmla="*/ 1 w 200"/>
              <a:gd name="T9" fmla="*/ 0 h 1291"/>
              <a:gd name="T10" fmla="*/ 132 w 200"/>
              <a:gd name="T11" fmla="*/ 280 h 1291"/>
              <a:gd name="T12" fmla="*/ 189 w 200"/>
              <a:gd name="T13" fmla="*/ 603 h 1291"/>
              <a:gd name="T14" fmla="*/ 11 w 200"/>
              <a:gd name="T15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00" h="1291">
                <a:moveTo>
                  <a:pt x="11" y="1291"/>
                </a:moveTo>
                <a:cubicBezTo>
                  <a:pt x="10" y="1291"/>
                  <a:pt x="10" y="1291"/>
                  <a:pt x="10" y="1291"/>
                </a:cubicBezTo>
                <a:cubicBezTo>
                  <a:pt x="136" y="1091"/>
                  <a:pt x="199" y="846"/>
                  <a:pt x="189" y="603"/>
                </a:cubicBezTo>
                <a:cubicBezTo>
                  <a:pt x="179" y="388"/>
                  <a:pt x="114" y="179"/>
                  <a:pt x="0" y="0"/>
                </a:cubicBezTo>
                <a:cubicBezTo>
                  <a:pt x="1" y="0"/>
                  <a:pt x="1" y="0"/>
                  <a:pt x="1" y="0"/>
                </a:cubicBezTo>
                <a:cubicBezTo>
                  <a:pt x="56" y="86"/>
                  <a:pt x="100" y="180"/>
                  <a:pt x="132" y="280"/>
                </a:cubicBezTo>
                <a:cubicBezTo>
                  <a:pt x="165" y="385"/>
                  <a:pt x="185" y="493"/>
                  <a:pt x="189" y="603"/>
                </a:cubicBezTo>
                <a:cubicBezTo>
                  <a:pt x="200" y="846"/>
                  <a:pt x="137" y="1091"/>
                  <a:pt x="11" y="129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Freeform 11"/>
          <p:cNvSpPr>
            <a:spLocks/>
          </p:cNvSpPr>
          <p:nvPr/>
        </p:nvSpPr>
        <p:spPr bwMode="auto">
          <a:xfrm>
            <a:off x="4510088" y="3582988"/>
            <a:ext cx="631825" cy="1398588"/>
          </a:xfrm>
          <a:custGeom>
            <a:avLst/>
            <a:gdLst>
              <a:gd name="T0" fmla="*/ 0 w 246"/>
              <a:gd name="T1" fmla="*/ 544 h 544"/>
              <a:gd name="T2" fmla="*/ 0 w 246"/>
              <a:gd name="T3" fmla="*/ 544 h 544"/>
              <a:gd name="T4" fmla="*/ 180 w 246"/>
              <a:gd name="T5" fmla="*/ 267 h 544"/>
              <a:gd name="T6" fmla="*/ 246 w 246"/>
              <a:gd name="T7" fmla="*/ 0 h 544"/>
              <a:gd name="T8" fmla="*/ 246 w 246"/>
              <a:gd name="T9" fmla="*/ 0 h 544"/>
              <a:gd name="T10" fmla="*/ 181 w 246"/>
              <a:gd name="T11" fmla="*/ 267 h 544"/>
              <a:gd name="T12" fmla="*/ 106 w 246"/>
              <a:gd name="T13" fmla="*/ 409 h 544"/>
              <a:gd name="T14" fmla="*/ 0 w 246"/>
              <a:gd name="T1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46" h="544">
                <a:moveTo>
                  <a:pt x="0" y="544"/>
                </a:moveTo>
                <a:cubicBezTo>
                  <a:pt x="0" y="544"/>
                  <a:pt x="0" y="544"/>
                  <a:pt x="0" y="544"/>
                </a:cubicBezTo>
                <a:cubicBezTo>
                  <a:pt x="78" y="460"/>
                  <a:pt x="138" y="366"/>
                  <a:pt x="180" y="267"/>
                </a:cubicBezTo>
                <a:cubicBezTo>
                  <a:pt x="216" y="182"/>
                  <a:pt x="238" y="92"/>
                  <a:pt x="246" y="0"/>
                </a:cubicBezTo>
                <a:cubicBezTo>
                  <a:pt x="246" y="0"/>
                  <a:pt x="246" y="0"/>
                  <a:pt x="246" y="0"/>
                </a:cubicBezTo>
                <a:cubicBezTo>
                  <a:pt x="239" y="92"/>
                  <a:pt x="216" y="182"/>
                  <a:pt x="181" y="267"/>
                </a:cubicBezTo>
                <a:cubicBezTo>
                  <a:pt x="160" y="315"/>
                  <a:pt x="135" y="363"/>
                  <a:pt x="106" y="409"/>
                </a:cubicBezTo>
                <a:cubicBezTo>
                  <a:pt x="75" y="456"/>
                  <a:pt x="39" y="502"/>
                  <a:pt x="0" y="54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Freeform 12"/>
          <p:cNvSpPr>
            <a:spLocks/>
          </p:cNvSpPr>
          <p:nvPr/>
        </p:nvSpPr>
        <p:spPr bwMode="auto">
          <a:xfrm>
            <a:off x="4510088" y="3914775"/>
            <a:ext cx="896938" cy="1066800"/>
          </a:xfrm>
          <a:custGeom>
            <a:avLst/>
            <a:gdLst>
              <a:gd name="T0" fmla="*/ 0 w 349"/>
              <a:gd name="T1" fmla="*/ 415 h 415"/>
              <a:gd name="T2" fmla="*/ 0 w 349"/>
              <a:gd name="T3" fmla="*/ 415 h 415"/>
              <a:gd name="T4" fmla="*/ 349 w 349"/>
              <a:gd name="T5" fmla="*/ 0 h 415"/>
              <a:gd name="T6" fmla="*/ 349 w 349"/>
              <a:gd name="T7" fmla="*/ 0 h 415"/>
              <a:gd name="T8" fmla="*/ 197 w 349"/>
              <a:gd name="T9" fmla="*/ 219 h 415"/>
              <a:gd name="T10" fmla="*/ 0 w 349"/>
              <a:gd name="T11" fmla="*/ 415 h 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9" h="415">
                <a:moveTo>
                  <a:pt x="0" y="415"/>
                </a:moveTo>
                <a:cubicBezTo>
                  <a:pt x="0" y="415"/>
                  <a:pt x="0" y="415"/>
                  <a:pt x="0" y="415"/>
                </a:cubicBezTo>
                <a:cubicBezTo>
                  <a:pt x="142" y="297"/>
                  <a:pt x="263" y="153"/>
                  <a:pt x="349" y="0"/>
                </a:cubicBezTo>
                <a:cubicBezTo>
                  <a:pt x="349" y="0"/>
                  <a:pt x="349" y="0"/>
                  <a:pt x="349" y="0"/>
                </a:cubicBezTo>
                <a:cubicBezTo>
                  <a:pt x="306" y="76"/>
                  <a:pt x="256" y="150"/>
                  <a:pt x="197" y="219"/>
                </a:cubicBezTo>
                <a:cubicBezTo>
                  <a:pt x="138" y="290"/>
                  <a:pt x="72" y="355"/>
                  <a:pt x="0" y="415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Freeform 16"/>
          <p:cNvSpPr>
            <a:spLocks/>
          </p:cNvSpPr>
          <p:nvPr/>
        </p:nvSpPr>
        <p:spPr bwMode="auto">
          <a:xfrm>
            <a:off x="2498725" y="2563812"/>
            <a:ext cx="581025" cy="3446463"/>
          </a:xfrm>
          <a:custGeom>
            <a:avLst/>
            <a:gdLst>
              <a:gd name="T0" fmla="*/ 0 w 226"/>
              <a:gd name="T1" fmla="*/ 1341 h 1341"/>
              <a:gd name="T2" fmla="*/ 0 w 226"/>
              <a:gd name="T3" fmla="*/ 1341 h 1341"/>
              <a:gd name="T4" fmla="*/ 76 w 226"/>
              <a:gd name="T5" fmla="*/ 1177 h 1341"/>
              <a:gd name="T6" fmla="*/ 144 w 226"/>
              <a:gd name="T7" fmla="*/ 754 h 1341"/>
              <a:gd name="T8" fmla="*/ 182 w 226"/>
              <a:gd name="T9" fmla="*/ 361 h 1341"/>
              <a:gd name="T10" fmla="*/ 192 w 226"/>
              <a:gd name="T11" fmla="*/ 251 h 1341"/>
              <a:gd name="T12" fmla="*/ 209 w 226"/>
              <a:gd name="T13" fmla="*/ 84 h 1341"/>
              <a:gd name="T14" fmla="*/ 226 w 226"/>
              <a:gd name="T15" fmla="*/ 0 h 1341"/>
              <a:gd name="T16" fmla="*/ 226 w 226"/>
              <a:gd name="T17" fmla="*/ 0 h 1341"/>
              <a:gd name="T18" fmla="*/ 210 w 226"/>
              <a:gd name="T19" fmla="*/ 84 h 1341"/>
              <a:gd name="T20" fmla="*/ 193 w 226"/>
              <a:gd name="T21" fmla="*/ 251 h 1341"/>
              <a:gd name="T22" fmla="*/ 183 w 226"/>
              <a:gd name="T23" fmla="*/ 361 h 1341"/>
              <a:gd name="T24" fmla="*/ 145 w 226"/>
              <a:gd name="T25" fmla="*/ 754 h 1341"/>
              <a:gd name="T26" fmla="*/ 77 w 226"/>
              <a:gd name="T27" fmla="*/ 1178 h 1341"/>
              <a:gd name="T28" fmla="*/ 0 w 226"/>
              <a:gd name="T29" fmla="*/ 1341 h 1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6" h="1341">
                <a:moveTo>
                  <a:pt x="0" y="1341"/>
                </a:moveTo>
                <a:cubicBezTo>
                  <a:pt x="0" y="1341"/>
                  <a:pt x="0" y="1341"/>
                  <a:pt x="0" y="1341"/>
                </a:cubicBezTo>
                <a:cubicBezTo>
                  <a:pt x="28" y="1322"/>
                  <a:pt x="52" y="1272"/>
                  <a:pt x="76" y="1177"/>
                </a:cubicBezTo>
                <a:cubicBezTo>
                  <a:pt x="101" y="1077"/>
                  <a:pt x="122" y="947"/>
                  <a:pt x="144" y="754"/>
                </a:cubicBezTo>
                <a:cubicBezTo>
                  <a:pt x="160" y="618"/>
                  <a:pt x="171" y="487"/>
                  <a:pt x="182" y="361"/>
                </a:cubicBezTo>
                <a:cubicBezTo>
                  <a:pt x="186" y="323"/>
                  <a:pt x="189" y="287"/>
                  <a:pt x="192" y="251"/>
                </a:cubicBezTo>
                <a:cubicBezTo>
                  <a:pt x="198" y="189"/>
                  <a:pt x="203" y="131"/>
                  <a:pt x="209" y="84"/>
                </a:cubicBezTo>
                <a:cubicBezTo>
                  <a:pt x="214" y="45"/>
                  <a:pt x="219" y="18"/>
                  <a:pt x="226" y="0"/>
                </a:cubicBezTo>
                <a:cubicBezTo>
                  <a:pt x="226" y="0"/>
                  <a:pt x="226" y="0"/>
                  <a:pt x="226" y="0"/>
                </a:cubicBezTo>
                <a:cubicBezTo>
                  <a:pt x="219" y="18"/>
                  <a:pt x="215" y="46"/>
                  <a:pt x="210" y="84"/>
                </a:cubicBezTo>
                <a:cubicBezTo>
                  <a:pt x="204" y="131"/>
                  <a:pt x="198" y="189"/>
                  <a:pt x="193" y="251"/>
                </a:cubicBezTo>
                <a:cubicBezTo>
                  <a:pt x="190" y="287"/>
                  <a:pt x="186" y="323"/>
                  <a:pt x="183" y="361"/>
                </a:cubicBezTo>
                <a:cubicBezTo>
                  <a:pt x="172" y="487"/>
                  <a:pt x="161" y="618"/>
                  <a:pt x="145" y="754"/>
                </a:cubicBezTo>
                <a:cubicBezTo>
                  <a:pt x="123" y="947"/>
                  <a:pt x="102" y="1077"/>
                  <a:pt x="77" y="1178"/>
                </a:cubicBezTo>
                <a:cubicBezTo>
                  <a:pt x="53" y="1273"/>
                  <a:pt x="29" y="1323"/>
                  <a:pt x="0" y="134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Freeform 21"/>
          <p:cNvSpPr>
            <a:spLocks/>
          </p:cNvSpPr>
          <p:nvPr/>
        </p:nvSpPr>
        <p:spPr bwMode="auto">
          <a:xfrm>
            <a:off x="708025" y="2563812"/>
            <a:ext cx="2371725" cy="3471863"/>
          </a:xfrm>
          <a:custGeom>
            <a:avLst/>
            <a:gdLst>
              <a:gd name="T0" fmla="*/ 0 w 923"/>
              <a:gd name="T1" fmla="*/ 1351 h 1351"/>
              <a:gd name="T2" fmla="*/ 0 w 923"/>
              <a:gd name="T3" fmla="*/ 1350 h 1351"/>
              <a:gd name="T4" fmla="*/ 51 w 923"/>
              <a:gd name="T5" fmla="*/ 1299 h 1351"/>
              <a:gd name="T6" fmla="*/ 128 w 923"/>
              <a:gd name="T7" fmla="*/ 1187 h 1351"/>
              <a:gd name="T8" fmla="*/ 235 w 923"/>
              <a:gd name="T9" fmla="*/ 1009 h 1351"/>
              <a:gd name="T10" fmla="*/ 303 w 923"/>
              <a:gd name="T11" fmla="*/ 892 h 1351"/>
              <a:gd name="T12" fmla="*/ 370 w 923"/>
              <a:gd name="T13" fmla="*/ 778 h 1351"/>
              <a:gd name="T14" fmla="*/ 674 w 923"/>
              <a:gd name="T15" fmla="*/ 291 h 1351"/>
              <a:gd name="T16" fmla="*/ 810 w 923"/>
              <a:gd name="T17" fmla="*/ 112 h 1351"/>
              <a:gd name="T18" fmla="*/ 923 w 923"/>
              <a:gd name="T19" fmla="*/ 0 h 1351"/>
              <a:gd name="T20" fmla="*/ 923 w 923"/>
              <a:gd name="T21" fmla="*/ 1 h 1351"/>
              <a:gd name="T22" fmla="*/ 811 w 923"/>
              <a:gd name="T23" fmla="*/ 113 h 1351"/>
              <a:gd name="T24" fmla="*/ 675 w 923"/>
              <a:gd name="T25" fmla="*/ 292 h 1351"/>
              <a:gd name="T26" fmla="*/ 370 w 923"/>
              <a:gd name="T27" fmla="*/ 778 h 1351"/>
              <a:gd name="T28" fmla="*/ 304 w 923"/>
              <a:gd name="T29" fmla="*/ 893 h 1351"/>
              <a:gd name="T30" fmla="*/ 235 w 923"/>
              <a:gd name="T31" fmla="*/ 1010 h 1351"/>
              <a:gd name="T32" fmla="*/ 129 w 923"/>
              <a:gd name="T33" fmla="*/ 1188 h 1351"/>
              <a:gd name="T34" fmla="*/ 52 w 923"/>
              <a:gd name="T35" fmla="*/ 1300 h 1351"/>
              <a:gd name="T36" fmla="*/ 0 w 923"/>
              <a:gd name="T37" fmla="*/ 1351 h 1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923" h="1351">
                <a:moveTo>
                  <a:pt x="0" y="1351"/>
                </a:moveTo>
                <a:cubicBezTo>
                  <a:pt x="0" y="1350"/>
                  <a:pt x="0" y="1350"/>
                  <a:pt x="0" y="1350"/>
                </a:cubicBezTo>
                <a:cubicBezTo>
                  <a:pt x="14" y="1341"/>
                  <a:pt x="31" y="1325"/>
                  <a:pt x="51" y="1299"/>
                </a:cubicBezTo>
                <a:cubicBezTo>
                  <a:pt x="73" y="1272"/>
                  <a:pt x="97" y="1236"/>
                  <a:pt x="128" y="1187"/>
                </a:cubicBezTo>
                <a:cubicBezTo>
                  <a:pt x="157" y="1141"/>
                  <a:pt x="191" y="1084"/>
                  <a:pt x="235" y="1009"/>
                </a:cubicBezTo>
                <a:cubicBezTo>
                  <a:pt x="257" y="972"/>
                  <a:pt x="279" y="933"/>
                  <a:pt x="303" y="892"/>
                </a:cubicBezTo>
                <a:cubicBezTo>
                  <a:pt x="324" y="855"/>
                  <a:pt x="347" y="817"/>
                  <a:pt x="370" y="778"/>
                </a:cubicBezTo>
                <a:cubicBezTo>
                  <a:pt x="465" y="615"/>
                  <a:pt x="568" y="444"/>
                  <a:pt x="674" y="291"/>
                </a:cubicBezTo>
                <a:cubicBezTo>
                  <a:pt x="724" y="219"/>
                  <a:pt x="769" y="160"/>
                  <a:pt x="810" y="112"/>
                </a:cubicBezTo>
                <a:cubicBezTo>
                  <a:pt x="851" y="64"/>
                  <a:pt x="888" y="27"/>
                  <a:pt x="923" y="0"/>
                </a:cubicBezTo>
                <a:cubicBezTo>
                  <a:pt x="923" y="1"/>
                  <a:pt x="923" y="1"/>
                  <a:pt x="923" y="1"/>
                </a:cubicBezTo>
                <a:cubicBezTo>
                  <a:pt x="889" y="28"/>
                  <a:pt x="852" y="65"/>
                  <a:pt x="811" y="113"/>
                </a:cubicBezTo>
                <a:cubicBezTo>
                  <a:pt x="770" y="161"/>
                  <a:pt x="725" y="219"/>
                  <a:pt x="675" y="292"/>
                </a:cubicBezTo>
                <a:cubicBezTo>
                  <a:pt x="569" y="444"/>
                  <a:pt x="466" y="616"/>
                  <a:pt x="370" y="778"/>
                </a:cubicBezTo>
                <a:cubicBezTo>
                  <a:pt x="348" y="817"/>
                  <a:pt x="325" y="856"/>
                  <a:pt x="304" y="893"/>
                </a:cubicBezTo>
                <a:cubicBezTo>
                  <a:pt x="280" y="934"/>
                  <a:pt x="258" y="972"/>
                  <a:pt x="235" y="1010"/>
                </a:cubicBezTo>
                <a:cubicBezTo>
                  <a:pt x="192" y="1085"/>
                  <a:pt x="158" y="1141"/>
                  <a:pt x="129" y="1188"/>
                </a:cubicBezTo>
                <a:cubicBezTo>
                  <a:pt x="98" y="1237"/>
                  <a:pt x="73" y="1272"/>
                  <a:pt x="52" y="1300"/>
                </a:cubicBezTo>
                <a:cubicBezTo>
                  <a:pt x="31" y="1326"/>
                  <a:pt x="15" y="1342"/>
                  <a:pt x="0" y="135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Freeform 22"/>
          <p:cNvSpPr>
            <a:spLocks/>
          </p:cNvSpPr>
          <p:nvPr/>
        </p:nvSpPr>
        <p:spPr bwMode="auto">
          <a:xfrm>
            <a:off x="708025" y="1749425"/>
            <a:ext cx="3670300" cy="4286251"/>
          </a:xfrm>
          <a:custGeom>
            <a:avLst/>
            <a:gdLst>
              <a:gd name="T0" fmla="*/ 0 w 1428"/>
              <a:gd name="T1" fmla="*/ 1668 h 1668"/>
              <a:gd name="T2" fmla="*/ 0 w 1428"/>
              <a:gd name="T3" fmla="*/ 1667 h 1668"/>
              <a:gd name="T4" fmla="*/ 138 w 1428"/>
              <a:gd name="T5" fmla="*/ 1610 h 1668"/>
              <a:gd name="T6" fmla="*/ 328 w 1428"/>
              <a:gd name="T7" fmla="*/ 1463 h 1668"/>
              <a:gd name="T8" fmla="*/ 563 w 1428"/>
              <a:gd name="T9" fmla="*/ 1219 h 1668"/>
              <a:gd name="T10" fmla="*/ 818 w 1428"/>
              <a:gd name="T11" fmla="*/ 903 h 1668"/>
              <a:gd name="T12" fmla="*/ 1055 w 1428"/>
              <a:gd name="T13" fmla="*/ 573 h 1668"/>
              <a:gd name="T14" fmla="*/ 1239 w 1428"/>
              <a:gd name="T15" fmla="*/ 295 h 1668"/>
              <a:gd name="T16" fmla="*/ 1338 w 1428"/>
              <a:gd name="T17" fmla="*/ 139 h 1668"/>
              <a:gd name="T18" fmla="*/ 1360 w 1428"/>
              <a:gd name="T19" fmla="*/ 104 h 1668"/>
              <a:gd name="T20" fmla="*/ 1427 w 1428"/>
              <a:gd name="T21" fmla="*/ 0 h 1668"/>
              <a:gd name="T22" fmla="*/ 1428 w 1428"/>
              <a:gd name="T23" fmla="*/ 1 h 1668"/>
              <a:gd name="T24" fmla="*/ 1361 w 1428"/>
              <a:gd name="T25" fmla="*/ 104 h 1668"/>
              <a:gd name="T26" fmla="*/ 1339 w 1428"/>
              <a:gd name="T27" fmla="*/ 140 h 1668"/>
              <a:gd name="T28" fmla="*/ 1240 w 1428"/>
              <a:gd name="T29" fmla="*/ 296 h 1668"/>
              <a:gd name="T30" fmla="*/ 1056 w 1428"/>
              <a:gd name="T31" fmla="*/ 574 h 1668"/>
              <a:gd name="T32" fmla="*/ 819 w 1428"/>
              <a:gd name="T33" fmla="*/ 903 h 1668"/>
              <a:gd name="T34" fmla="*/ 564 w 1428"/>
              <a:gd name="T35" fmla="*/ 1220 h 1668"/>
              <a:gd name="T36" fmla="*/ 328 w 1428"/>
              <a:gd name="T37" fmla="*/ 1464 h 1668"/>
              <a:gd name="T38" fmla="*/ 139 w 1428"/>
              <a:gd name="T39" fmla="*/ 1611 h 1668"/>
              <a:gd name="T40" fmla="*/ 0 w 1428"/>
              <a:gd name="T41" fmla="*/ 1668 h 16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28" h="1668">
                <a:moveTo>
                  <a:pt x="0" y="1668"/>
                </a:moveTo>
                <a:cubicBezTo>
                  <a:pt x="0" y="1667"/>
                  <a:pt x="0" y="1667"/>
                  <a:pt x="0" y="1667"/>
                </a:cubicBezTo>
                <a:cubicBezTo>
                  <a:pt x="40" y="1661"/>
                  <a:pt x="86" y="1642"/>
                  <a:pt x="138" y="1610"/>
                </a:cubicBezTo>
                <a:cubicBezTo>
                  <a:pt x="196" y="1576"/>
                  <a:pt x="259" y="1526"/>
                  <a:pt x="328" y="1463"/>
                </a:cubicBezTo>
                <a:cubicBezTo>
                  <a:pt x="398" y="1399"/>
                  <a:pt x="475" y="1319"/>
                  <a:pt x="563" y="1219"/>
                </a:cubicBezTo>
                <a:cubicBezTo>
                  <a:pt x="645" y="1124"/>
                  <a:pt x="731" y="1018"/>
                  <a:pt x="818" y="903"/>
                </a:cubicBezTo>
                <a:cubicBezTo>
                  <a:pt x="899" y="796"/>
                  <a:pt x="978" y="685"/>
                  <a:pt x="1055" y="573"/>
                </a:cubicBezTo>
                <a:cubicBezTo>
                  <a:pt x="1122" y="475"/>
                  <a:pt x="1184" y="382"/>
                  <a:pt x="1239" y="295"/>
                </a:cubicBezTo>
                <a:cubicBezTo>
                  <a:pt x="1277" y="237"/>
                  <a:pt x="1309" y="185"/>
                  <a:pt x="1338" y="139"/>
                </a:cubicBezTo>
                <a:cubicBezTo>
                  <a:pt x="1346" y="127"/>
                  <a:pt x="1353" y="115"/>
                  <a:pt x="1360" y="104"/>
                </a:cubicBezTo>
                <a:cubicBezTo>
                  <a:pt x="1389" y="57"/>
                  <a:pt x="1410" y="25"/>
                  <a:pt x="1427" y="0"/>
                </a:cubicBezTo>
                <a:cubicBezTo>
                  <a:pt x="1428" y="1"/>
                  <a:pt x="1428" y="1"/>
                  <a:pt x="1428" y="1"/>
                </a:cubicBezTo>
                <a:cubicBezTo>
                  <a:pt x="1411" y="26"/>
                  <a:pt x="1390" y="58"/>
                  <a:pt x="1361" y="104"/>
                </a:cubicBezTo>
                <a:cubicBezTo>
                  <a:pt x="1354" y="116"/>
                  <a:pt x="1346" y="127"/>
                  <a:pt x="1339" y="140"/>
                </a:cubicBezTo>
                <a:cubicBezTo>
                  <a:pt x="1310" y="185"/>
                  <a:pt x="1277" y="237"/>
                  <a:pt x="1240" y="296"/>
                </a:cubicBezTo>
                <a:cubicBezTo>
                  <a:pt x="1185" y="382"/>
                  <a:pt x="1123" y="476"/>
                  <a:pt x="1056" y="574"/>
                </a:cubicBezTo>
                <a:cubicBezTo>
                  <a:pt x="979" y="686"/>
                  <a:pt x="900" y="797"/>
                  <a:pt x="819" y="903"/>
                </a:cubicBezTo>
                <a:cubicBezTo>
                  <a:pt x="732" y="1019"/>
                  <a:pt x="646" y="1125"/>
                  <a:pt x="564" y="1220"/>
                </a:cubicBezTo>
                <a:cubicBezTo>
                  <a:pt x="476" y="1320"/>
                  <a:pt x="399" y="1400"/>
                  <a:pt x="328" y="1464"/>
                </a:cubicBezTo>
                <a:cubicBezTo>
                  <a:pt x="260" y="1527"/>
                  <a:pt x="196" y="1576"/>
                  <a:pt x="139" y="1611"/>
                </a:cubicBezTo>
                <a:cubicBezTo>
                  <a:pt x="87" y="1643"/>
                  <a:pt x="40" y="1662"/>
                  <a:pt x="0" y="1668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Freeform 25"/>
          <p:cNvSpPr>
            <a:spLocks/>
          </p:cNvSpPr>
          <p:nvPr/>
        </p:nvSpPr>
        <p:spPr bwMode="auto">
          <a:xfrm>
            <a:off x="-1141412" y="4981575"/>
            <a:ext cx="5651500" cy="1219200"/>
          </a:xfrm>
          <a:custGeom>
            <a:avLst/>
            <a:gdLst>
              <a:gd name="T0" fmla="*/ 517 w 2198"/>
              <a:gd name="T1" fmla="*/ 376 h 474"/>
              <a:gd name="T2" fmla="*/ 0 w 2198"/>
              <a:gd name="T3" fmla="*/ 170 h 474"/>
              <a:gd name="T4" fmla="*/ 1 w 2198"/>
              <a:gd name="T5" fmla="*/ 169 h 474"/>
              <a:gd name="T6" fmla="*/ 1259 w 2198"/>
              <a:gd name="T7" fmla="*/ 426 h 474"/>
              <a:gd name="T8" fmla="*/ 1819 w 2198"/>
              <a:gd name="T9" fmla="*/ 271 h 474"/>
              <a:gd name="T10" fmla="*/ 2197 w 2198"/>
              <a:gd name="T11" fmla="*/ 0 h 474"/>
              <a:gd name="T12" fmla="*/ 2198 w 2198"/>
              <a:gd name="T13" fmla="*/ 0 h 474"/>
              <a:gd name="T14" fmla="*/ 2029 w 2198"/>
              <a:gd name="T15" fmla="*/ 147 h 474"/>
              <a:gd name="T16" fmla="*/ 1819 w 2198"/>
              <a:gd name="T17" fmla="*/ 271 h 474"/>
              <a:gd name="T18" fmla="*/ 1554 w 2198"/>
              <a:gd name="T19" fmla="*/ 370 h 474"/>
              <a:gd name="T20" fmla="*/ 1259 w 2198"/>
              <a:gd name="T21" fmla="*/ 427 h 474"/>
              <a:gd name="T22" fmla="*/ 517 w 2198"/>
              <a:gd name="T23" fmla="*/ 376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198" h="474">
                <a:moveTo>
                  <a:pt x="517" y="376"/>
                </a:moveTo>
                <a:cubicBezTo>
                  <a:pt x="334" y="330"/>
                  <a:pt x="159" y="261"/>
                  <a:pt x="0" y="170"/>
                </a:cubicBezTo>
                <a:cubicBezTo>
                  <a:pt x="1" y="169"/>
                  <a:pt x="1" y="169"/>
                  <a:pt x="1" y="169"/>
                </a:cubicBezTo>
                <a:cubicBezTo>
                  <a:pt x="368" y="381"/>
                  <a:pt x="826" y="474"/>
                  <a:pt x="1259" y="426"/>
                </a:cubicBezTo>
                <a:cubicBezTo>
                  <a:pt x="1460" y="404"/>
                  <a:pt x="1653" y="350"/>
                  <a:pt x="1819" y="271"/>
                </a:cubicBezTo>
                <a:cubicBezTo>
                  <a:pt x="1966" y="200"/>
                  <a:pt x="2097" y="107"/>
                  <a:pt x="2197" y="0"/>
                </a:cubicBezTo>
                <a:cubicBezTo>
                  <a:pt x="2198" y="0"/>
                  <a:pt x="2198" y="0"/>
                  <a:pt x="2198" y="0"/>
                </a:cubicBezTo>
                <a:cubicBezTo>
                  <a:pt x="2148" y="53"/>
                  <a:pt x="2091" y="102"/>
                  <a:pt x="2029" y="147"/>
                </a:cubicBezTo>
                <a:cubicBezTo>
                  <a:pt x="1965" y="194"/>
                  <a:pt x="1894" y="236"/>
                  <a:pt x="1819" y="271"/>
                </a:cubicBezTo>
                <a:cubicBezTo>
                  <a:pt x="1737" y="311"/>
                  <a:pt x="1648" y="344"/>
                  <a:pt x="1554" y="370"/>
                </a:cubicBezTo>
                <a:cubicBezTo>
                  <a:pt x="1460" y="397"/>
                  <a:pt x="1360" y="416"/>
                  <a:pt x="1259" y="427"/>
                </a:cubicBezTo>
                <a:cubicBezTo>
                  <a:pt x="1013" y="455"/>
                  <a:pt x="758" y="436"/>
                  <a:pt x="517" y="37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Freeform 26"/>
          <p:cNvSpPr>
            <a:spLocks/>
          </p:cNvSpPr>
          <p:nvPr/>
        </p:nvSpPr>
        <p:spPr bwMode="auto">
          <a:xfrm>
            <a:off x="-1141412" y="3914775"/>
            <a:ext cx="6548438" cy="2216150"/>
          </a:xfrm>
          <a:custGeom>
            <a:avLst/>
            <a:gdLst>
              <a:gd name="T0" fmla="*/ 490 w 2547"/>
              <a:gd name="T1" fmla="*/ 780 h 862"/>
              <a:gd name="T2" fmla="*/ 0 w 2547"/>
              <a:gd name="T3" fmla="*/ 585 h 862"/>
              <a:gd name="T4" fmla="*/ 1 w 2547"/>
              <a:gd name="T5" fmla="*/ 584 h 862"/>
              <a:gd name="T6" fmla="*/ 766 w 2547"/>
              <a:gd name="T7" fmla="*/ 829 h 862"/>
              <a:gd name="T8" fmla="*/ 1615 w 2547"/>
              <a:gd name="T9" fmla="*/ 758 h 862"/>
              <a:gd name="T10" fmla="*/ 1971 w 2547"/>
              <a:gd name="T11" fmla="*/ 613 h 862"/>
              <a:gd name="T12" fmla="*/ 2246 w 2547"/>
              <a:gd name="T13" fmla="*/ 423 h 862"/>
              <a:gd name="T14" fmla="*/ 2546 w 2547"/>
              <a:gd name="T15" fmla="*/ 0 h 862"/>
              <a:gd name="T16" fmla="*/ 2547 w 2547"/>
              <a:gd name="T17" fmla="*/ 0 h 862"/>
              <a:gd name="T18" fmla="*/ 2247 w 2547"/>
              <a:gd name="T19" fmla="*/ 424 h 862"/>
              <a:gd name="T20" fmla="*/ 1972 w 2547"/>
              <a:gd name="T21" fmla="*/ 614 h 862"/>
              <a:gd name="T22" fmla="*/ 1616 w 2547"/>
              <a:gd name="T23" fmla="*/ 759 h 862"/>
              <a:gd name="T24" fmla="*/ 766 w 2547"/>
              <a:gd name="T25" fmla="*/ 830 h 862"/>
              <a:gd name="T26" fmla="*/ 490 w 2547"/>
              <a:gd name="T27" fmla="*/ 780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547" h="862">
                <a:moveTo>
                  <a:pt x="490" y="780"/>
                </a:moveTo>
                <a:cubicBezTo>
                  <a:pt x="314" y="736"/>
                  <a:pt x="147" y="670"/>
                  <a:pt x="0" y="585"/>
                </a:cubicBezTo>
                <a:cubicBezTo>
                  <a:pt x="1" y="584"/>
                  <a:pt x="1" y="584"/>
                  <a:pt x="1" y="584"/>
                </a:cubicBezTo>
                <a:cubicBezTo>
                  <a:pt x="222" y="713"/>
                  <a:pt x="487" y="797"/>
                  <a:pt x="766" y="829"/>
                </a:cubicBezTo>
                <a:cubicBezTo>
                  <a:pt x="1052" y="861"/>
                  <a:pt x="1346" y="837"/>
                  <a:pt x="1615" y="758"/>
                </a:cubicBezTo>
                <a:cubicBezTo>
                  <a:pt x="1743" y="721"/>
                  <a:pt x="1863" y="672"/>
                  <a:pt x="1971" y="613"/>
                </a:cubicBezTo>
                <a:cubicBezTo>
                  <a:pt x="2074" y="558"/>
                  <a:pt x="2166" y="494"/>
                  <a:pt x="2246" y="423"/>
                </a:cubicBezTo>
                <a:cubicBezTo>
                  <a:pt x="2385" y="300"/>
                  <a:pt x="2489" y="154"/>
                  <a:pt x="2546" y="0"/>
                </a:cubicBezTo>
                <a:cubicBezTo>
                  <a:pt x="2547" y="0"/>
                  <a:pt x="2547" y="0"/>
                  <a:pt x="2547" y="0"/>
                </a:cubicBezTo>
                <a:cubicBezTo>
                  <a:pt x="2490" y="154"/>
                  <a:pt x="2386" y="301"/>
                  <a:pt x="2247" y="424"/>
                </a:cubicBezTo>
                <a:cubicBezTo>
                  <a:pt x="2167" y="494"/>
                  <a:pt x="2074" y="558"/>
                  <a:pt x="1972" y="614"/>
                </a:cubicBezTo>
                <a:cubicBezTo>
                  <a:pt x="1863" y="673"/>
                  <a:pt x="1744" y="722"/>
                  <a:pt x="1616" y="759"/>
                </a:cubicBezTo>
                <a:cubicBezTo>
                  <a:pt x="1346" y="838"/>
                  <a:pt x="1052" y="862"/>
                  <a:pt x="766" y="830"/>
                </a:cubicBezTo>
                <a:cubicBezTo>
                  <a:pt x="672" y="819"/>
                  <a:pt x="580" y="803"/>
                  <a:pt x="490" y="78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Freeform 27"/>
          <p:cNvSpPr>
            <a:spLocks/>
          </p:cNvSpPr>
          <p:nvPr/>
        </p:nvSpPr>
        <p:spPr bwMode="auto">
          <a:xfrm>
            <a:off x="-1141412" y="2563812"/>
            <a:ext cx="4221163" cy="2873375"/>
          </a:xfrm>
          <a:custGeom>
            <a:avLst/>
            <a:gdLst>
              <a:gd name="T0" fmla="*/ 11 w 1642"/>
              <a:gd name="T1" fmla="*/ 1116 h 1118"/>
              <a:gd name="T2" fmla="*/ 0 w 1642"/>
              <a:gd name="T3" fmla="*/ 1111 h 1118"/>
              <a:gd name="T4" fmla="*/ 1 w 1642"/>
              <a:gd name="T5" fmla="*/ 1110 h 1118"/>
              <a:gd name="T6" fmla="*/ 50 w 1642"/>
              <a:gd name="T7" fmla="*/ 1112 h 1118"/>
              <a:gd name="T8" fmla="*/ 154 w 1642"/>
              <a:gd name="T9" fmla="*/ 1062 h 1118"/>
              <a:gd name="T10" fmla="*/ 326 w 1642"/>
              <a:gd name="T11" fmla="*/ 949 h 1118"/>
              <a:gd name="T12" fmla="*/ 565 w 1642"/>
              <a:gd name="T13" fmla="*/ 776 h 1118"/>
              <a:gd name="T14" fmla="*/ 790 w 1642"/>
              <a:gd name="T15" fmla="*/ 607 h 1118"/>
              <a:gd name="T16" fmla="*/ 1148 w 1642"/>
              <a:gd name="T17" fmla="*/ 341 h 1118"/>
              <a:gd name="T18" fmla="*/ 1419 w 1642"/>
              <a:gd name="T19" fmla="*/ 147 h 1118"/>
              <a:gd name="T20" fmla="*/ 1642 w 1642"/>
              <a:gd name="T21" fmla="*/ 0 h 1118"/>
              <a:gd name="T22" fmla="*/ 1642 w 1642"/>
              <a:gd name="T23" fmla="*/ 1 h 1118"/>
              <a:gd name="T24" fmla="*/ 1419 w 1642"/>
              <a:gd name="T25" fmla="*/ 147 h 1118"/>
              <a:gd name="T26" fmla="*/ 1148 w 1642"/>
              <a:gd name="T27" fmla="*/ 341 h 1118"/>
              <a:gd name="T28" fmla="*/ 791 w 1642"/>
              <a:gd name="T29" fmla="*/ 608 h 1118"/>
              <a:gd name="T30" fmla="*/ 565 w 1642"/>
              <a:gd name="T31" fmla="*/ 776 h 1118"/>
              <a:gd name="T32" fmla="*/ 326 w 1642"/>
              <a:gd name="T33" fmla="*/ 950 h 1118"/>
              <a:gd name="T34" fmla="*/ 154 w 1642"/>
              <a:gd name="T35" fmla="*/ 1062 h 1118"/>
              <a:gd name="T36" fmla="*/ 50 w 1642"/>
              <a:gd name="T37" fmla="*/ 1113 h 1118"/>
              <a:gd name="T38" fmla="*/ 11 w 1642"/>
              <a:gd name="T39" fmla="*/ 1116 h 1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642" h="1118">
                <a:moveTo>
                  <a:pt x="11" y="1116"/>
                </a:moveTo>
                <a:cubicBezTo>
                  <a:pt x="6" y="1115"/>
                  <a:pt x="3" y="1113"/>
                  <a:pt x="0" y="1111"/>
                </a:cubicBezTo>
                <a:cubicBezTo>
                  <a:pt x="1" y="1110"/>
                  <a:pt x="1" y="1110"/>
                  <a:pt x="1" y="1110"/>
                </a:cubicBezTo>
                <a:cubicBezTo>
                  <a:pt x="10" y="1118"/>
                  <a:pt x="27" y="1118"/>
                  <a:pt x="50" y="1112"/>
                </a:cubicBezTo>
                <a:cubicBezTo>
                  <a:pt x="75" y="1104"/>
                  <a:pt x="108" y="1088"/>
                  <a:pt x="154" y="1062"/>
                </a:cubicBezTo>
                <a:cubicBezTo>
                  <a:pt x="200" y="1034"/>
                  <a:pt x="257" y="997"/>
                  <a:pt x="326" y="949"/>
                </a:cubicBezTo>
                <a:cubicBezTo>
                  <a:pt x="395" y="901"/>
                  <a:pt x="469" y="847"/>
                  <a:pt x="565" y="776"/>
                </a:cubicBezTo>
                <a:cubicBezTo>
                  <a:pt x="638" y="721"/>
                  <a:pt x="712" y="666"/>
                  <a:pt x="790" y="607"/>
                </a:cubicBezTo>
                <a:cubicBezTo>
                  <a:pt x="907" y="519"/>
                  <a:pt x="1027" y="429"/>
                  <a:pt x="1148" y="341"/>
                </a:cubicBezTo>
                <a:cubicBezTo>
                  <a:pt x="1248" y="267"/>
                  <a:pt x="1337" y="204"/>
                  <a:pt x="1419" y="147"/>
                </a:cubicBezTo>
                <a:cubicBezTo>
                  <a:pt x="1502" y="89"/>
                  <a:pt x="1575" y="41"/>
                  <a:pt x="1642" y="0"/>
                </a:cubicBezTo>
                <a:cubicBezTo>
                  <a:pt x="1642" y="1"/>
                  <a:pt x="1642" y="1"/>
                  <a:pt x="1642" y="1"/>
                </a:cubicBezTo>
                <a:cubicBezTo>
                  <a:pt x="1576" y="42"/>
                  <a:pt x="1503" y="90"/>
                  <a:pt x="1419" y="147"/>
                </a:cubicBezTo>
                <a:cubicBezTo>
                  <a:pt x="1337" y="204"/>
                  <a:pt x="1249" y="268"/>
                  <a:pt x="1148" y="341"/>
                </a:cubicBezTo>
                <a:cubicBezTo>
                  <a:pt x="1028" y="429"/>
                  <a:pt x="907" y="520"/>
                  <a:pt x="791" y="608"/>
                </a:cubicBezTo>
                <a:cubicBezTo>
                  <a:pt x="713" y="666"/>
                  <a:pt x="639" y="722"/>
                  <a:pt x="565" y="776"/>
                </a:cubicBezTo>
                <a:cubicBezTo>
                  <a:pt x="469" y="848"/>
                  <a:pt x="396" y="901"/>
                  <a:pt x="326" y="950"/>
                </a:cubicBezTo>
                <a:cubicBezTo>
                  <a:pt x="257" y="998"/>
                  <a:pt x="201" y="1035"/>
                  <a:pt x="154" y="1062"/>
                </a:cubicBezTo>
                <a:cubicBezTo>
                  <a:pt x="108" y="1089"/>
                  <a:pt x="76" y="1105"/>
                  <a:pt x="50" y="1113"/>
                </a:cubicBezTo>
                <a:cubicBezTo>
                  <a:pt x="34" y="1117"/>
                  <a:pt x="20" y="1118"/>
                  <a:pt x="11" y="111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Freeform 31"/>
          <p:cNvSpPr>
            <a:spLocks/>
          </p:cNvSpPr>
          <p:nvPr/>
        </p:nvSpPr>
        <p:spPr bwMode="auto">
          <a:xfrm>
            <a:off x="5021263" y="-88900"/>
            <a:ext cx="793750" cy="344488"/>
          </a:xfrm>
          <a:custGeom>
            <a:avLst/>
            <a:gdLst>
              <a:gd name="T0" fmla="*/ 1 w 309"/>
              <a:gd name="T1" fmla="*/ 134 h 134"/>
              <a:gd name="T2" fmla="*/ 0 w 309"/>
              <a:gd name="T3" fmla="*/ 134 h 134"/>
              <a:gd name="T4" fmla="*/ 145 w 309"/>
              <a:gd name="T5" fmla="*/ 43 h 134"/>
              <a:gd name="T6" fmla="*/ 309 w 309"/>
              <a:gd name="T7" fmla="*/ 22 h 134"/>
              <a:gd name="T8" fmla="*/ 309 w 309"/>
              <a:gd name="T9" fmla="*/ 23 h 134"/>
              <a:gd name="T10" fmla="*/ 1 w 309"/>
              <a:gd name="T11" fmla="*/ 134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9" h="134">
                <a:moveTo>
                  <a:pt x="1" y="134"/>
                </a:moveTo>
                <a:cubicBezTo>
                  <a:pt x="0" y="134"/>
                  <a:pt x="0" y="134"/>
                  <a:pt x="0" y="134"/>
                </a:cubicBezTo>
                <a:cubicBezTo>
                  <a:pt x="46" y="94"/>
                  <a:pt x="96" y="63"/>
                  <a:pt x="145" y="43"/>
                </a:cubicBezTo>
                <a:cubicBezTo>
                  <a:pt x="202" y="20"/>
                  <a:pt x="257" y="13"/>
                  <a:pt x="309" y="22"/>
                </a:cubicBezTo>
                <a:cubicBezTo>
                  <a:pt x="309" y="23"/>
                  <a:pt x="309" y="23"/>
                  <a:pt x="309" y="23"/>
                </a:cubicBezTo>
                <a:cubicBezTo>
                  <a:pt x="179" y="0"/>
                  <a:pt x="60" y="83"/>
                  <a:pt x="1" y="13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Freeform 32"/>
          <p:cNvSpPr>
            <a:spLocks/>
          </p:cNvSpPr>
          <p:nvPr/>
        </p:nvSpPr>
        <p:spPr bwMode="auto">
          <a:xfrm>
            <a:off x="4846638" y="-117475"/>
            <a:ext cx="968375" cy="509588"/>
          </a:xfrm>
          <a:custGeom>
            <a:avLst/>
            <a:gdLst>
              <a:gd name="T0" fmla="*/ 1 w 377"/>
              <a:gd name="T1" fmla="*/ 198 h 198"/>
              <a:gd name="T2" fmla="*/ 0 w 377"/>
              <a:gd name="T3" fmla="*/ 198 h 198"/>
              <a:gd name="T4" fmla="*/ 171 w 377"/>
              <a:gd name="T5" fmla="*/ 67 h 198"/>
              <a:gd name="T6" fmla="*/ 377 w 377"/>
              <a:gd name="T7" fmla="*/ 33 h 198"/>
              <a:gd name="T8" fmla="*/ 377 w 377"/>
              <a:gd name="T9" fmla="*/ 34 h 198"/>
              <a:gd name="T10" fmla="*/ 1 w 377"/>
              <a:gd name="T11" fmla="*/ 198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7" h="198">
                <a:moveTo>
                  <a:pt x="1" y="198"/>
                </a:moveTo>
                <a:cubicBezTo>
                  <a:pt x="0" y="198"/>
                  <a:pt x="0" y="198"/>
                  <a:pt x="0" y="198"/>
                </a:cubicBezTo>
                <a:cubicBezTo>
                  <a:pt x="38" y="159"/>
                  <a:pt x="98" y="104"/>
                  <a:pt x="171" y="67"/>
                </a:cubicBezTo>
                <a:cubicBezTo>
                  <a:pt x="243" y="31"/>
                  <a:pt x="312" y="20"/>
                  <a:pt x="377" y="33"/>
                </a:cubicBezTo>
                <a:cubicBezTo>
                  <a:pt x="377" y="34"/>
                  <a:pt x="377" y="34"/>
                  <a:pt x="377" y="34"/>
                </a:cubicBezTo>
                <a:cubicBezTo>
                  <a:pt x="211" y="0"/>
                  <a:pt x="59" y="138"/>
                  <a:pt x="1" y="198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4495800" y="-73025"/>
            <a:ext cx="1319213" cy="1046163"/>
          </a:xfrm>
          <a:custGeom>
            <a:avLst/>
            <a:gdLst>
              <a:gd name="T0" fmla="*/ 1 w 513"/>
              <a:gd name="T1" fmla="*/ 407 h 407"/>
              <a:gd name="T2" fmla="*/ 0 w 513"/>
              <a:gd name="T3" fmla="*/ 406 h 407"/>
              <a:gd name="T4" fmla="*/ 177 w 513"/>
              <a:gd name="T5" fmla="*/ 157 h 407"/>
              <a:gd name="T6" fmla="*/ 332 w 513"/>
              <a:gd name="T7" fmla="*/ 46 h 407"/>
              <a:gd name="T8" fmla="*/ 513 w 513"/>
              <a:gd name="T9" fmla="*/ 16 h 407"/>
              <a:gd name="T10" fmla="*/ 513 w 513"/>
              <a:gd name="T11" fmla="*/ 17 h 407"/>
              <a:gd name="T12" fmla="*/ 178 w 513"/>
              <a:gd name="T13" fmla="*/ 157 h 407"/>
              <a:gd name="T14" fmla="*/ 1 w 513"/>
              <a:gd name="T15" fmla="*/ 407 h 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13" h="407">
                <a:moveTo>
                  <a:pt x="1" y="407"/>
                </a:moveTo>
                <a:cubicBezTo>
                  <a:pt x="0" y="406"/>
                  <a:pt x="0" y="406"/>
                  <a:pt x="0" y="406"/>
                </a:cubicBezTo>
                <a:cubicBezTo>
                  <a:pt x="49" y="307"/>
                  <a:pt x="107" y="225"/>
                  <a:pt x="177" y="157"/>
                </a:cubicBezTo>
                <a:cubicBezTo>
                  <a:pt x="226" y="109"/>
                  <a:pt x="279" y="71"/>
                  <a:pt x="332" y="46"/>
                </a:cubicBezTo>
                <a:cubicBezTo>
                  <a:pt x="395" y="17"/>
                  <a:pt x="455" y="7"/>
                  <a:pt x="513" y="16"/>
                </a:cubicBezTo>
                <a:cubicBezTo>
                  <a:pt x="513" y="17"/>
                  <a:pt x="513" y="17"/>
                  <a:pt x="513" y="17"/>
                </a:cubicBezTo>
                <a:cubicBezTo>
                  <a:pt x="408" y="0"/>
                  <a:pt x="286" y="51"/>
                  <a:pt x="178" y="157"/>
                </a:cubicBezTo>
                <a:cubicBezTo>
                  <a:pt x="108" y="226"/>
                  <a:pt x="50" y="307"/>
                  <a:pt x="1" y="407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Freeform 37"/>
          <p:cNvSpPr>
            <a:spLocks/>
          </p:cNvSpPr>
          <p:nvPr/>
        </p:nvSpPr>
        <p:spPr bwMode="auto">
          <a:xfrm>
            <a:off x="3079750" y="-31750"/>
            <a:ext cx="2735263" cy="2595563"/>
          </a:xfrm>
          <a:custGeom>
            <a:avLst/>
            <a:gdLst>
              <a:gd name="T0" fmla="*/ 0 w 1064"/>
              <a:gd name="T1" fmla="*/ 1010 h 1010"/>
              <a:gd name="T2" fmla="*/ 0 w 1064"/>
              <a:gd name="T3" fmla="*/ 1010 h 1010"/>
              <a:gd name="T4" fmla="*/ 479 w 1064"/>
              <a:gd name="T5" fmla="*/ 742 h 1010"/>
              <a:gd name="T6" fmla="*/ 821 w 1064"/>
              <a:gd name="T7" fmla="*/ 460 h 1010"/>
              <a:gd name="T8" fmla="*/ 1009 w 1064"/>
              <a:gd name="T9" fmla="*/ 205 h 1010"/>
              <a:gd name="T10" fmla="*/ 1063 w 1064"/>
              <a:gd name="T11" fmla="*/ 0 h 1010"/>
              <a:gd name="T12" fmla="*/ 1064 w 1064"/>
              <a:gd name="T13" fmla="*/ 0 h 1010"/>
              <a:gd name="T14" fmla="*/ 1009 w 1064"/>
              <a:gd name="T15" fmla="*/ 206 h 1010"/>
              <a:gd name="T16" fmla="*/ 822 w 1064"/>
              <a:gd name="T17" fmla="*/ 460 h 1010"/>
              <a:gd name="T18" fmla="*/ 479 w 1064"/>
              <a:gd name="T19" fmla="*/ 743 h 1010"/>
              <a:gd name="T20" fmla="*/ 0 w 1064"/>
              <a:gd name="T21" fmla="*/ 1010 h 10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64" h="1010">
                <a:moveTo>
                  <a:pt x="0" y="1010"/>
                </a:moveTo>
                <a:cubicBezTo>
                  <a:pt x="0" y="1010"/>
                  <a:pt x="0" y="1010"/>
                  <a:pt x="0" y="1010"/>
                </a:cubicBezTo>
                <a:cubicBezTo>
                  <a:pt x="175" y="929"/>
                  <a:pt x="336" y="839"/>
                  <a:pt x="479" y="742"/>
                </a:cubicBezTo>
                <a:cubicBezTo>
                  <a:pt x="613" y="651"/>
                  <a:pt x="728" y="556"/>
                  <a:pt x="821" y="460"/>
                </a:cubicBezTo>
                <a:cubicBezTo>
                  <a:pt x="905" y="373"/>
                  <a:pt x="968" y="287"/>
                  <a:pt x="1009" y="205"/>
                </a:cubicBezTo>
                <a:cubicBezTo>
                  <a:pt x="1044" y="133"/>
                  <a:pt x="1063" y="63"/>
                  <a:pt x="1063" y="0"/>
                </a:cubicBezTo>
                <a:cubicBezTo>
                  <a:pt x="1064" y="0"/>
                  <a:pt x="1064" y="0"/>
                  <a:pt x="1064" y="0"/>
                </a:cubicBezTo>
                <a:cubicBezTo>
                  <a:pt x="1064" y="63"/>
                  <a:pt x="1045" y="134"/>
                  <a:pt x="1009" y="206"/>
                </a:cubicBezTo>
                <a:cubicBezTo>
                  <a:pt x="969" y="288"/>
                  <a:pt x="905" y="373"/>
                  <a:pt x="822" y="460"/>
                </a:cubicBezTo>
                <a:cubicBezTo>
                  <a:pt x="728" y="557"/>
                  <a:pt x="613" y="652"/>
                  <a:pt x="479" y="743"/>
                </a:cubicBezTo>
                <a:cubicBezTo>
                  <a:pt x="336" y="840"/>
                  <a:pt x="175" y="930"/>
                  <a:pt x="0" y="101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Freeform 38"/>
          <p:cNvSpPr>
            <a:spLocks/>
          </p:cNvSpPr>
          <p:nvPr/>
        </p:nvSpPr>
        <p:spPr bwMode="auto">
          <a:xfrm>
            <a:off x="4378325" y="-31750"/>
            <a:ext cx="1436688" cy="1782763"/>
          </a:xfrm>
          <a:custGeom>
            <a:avLst/>
            <a:gdLst>
              <a:gd name="T0" fmla="*/ 0 w 559"/>
              <a:gd name="T1" fmla="*/ 694 h 694"/>
              <a:gd name="T2" fmla="*/ 0 w 559"/>
              <a:gd name="T3" fmla="*/ 693 h 694"/>
              <a:gd name="T4" fmla="*/ 234 w 559"/>
              <a:gd name="T5" fmla="*/ 497 h 694"/>
              <a:gd name="T6" fmla="*/ 405 w 559"/>
              <a:gd name="T7" fmla="*/ 310 h 694"/>
              <a:gd name="T8" fmla="*/ 558 w 559"/>
              <a:gd name="T9" fmla="*/ 0 h 694"/>
              <a:gd name="T10" fmla="*/ 559 w 559"/>
              <a:gd name="T11" fmla="*/ 0 h 694"/>
              <a:gd name="T12" fmla="*/ 508 w 559"/>
              <a:gd name="T13" fmla="*/ 150 h 694"/>
              <a:gd name="T14" fmla="*/ 406 w 559"/>
              <a:gd name="T15" fmla="*/ 310 h 694"/>
              <a:gd name="T16" fmla="*/ 234 w 559"/>
              <a:gd name="T17" fmla="*/ 498 h 694"/>
              <a:gd name="T18" fmla="*/ 0 w 559"/>
              <a:gd name="T19" fmla="*/ 694 h 6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59" h="694">
                <a:moveTo>
                  <a:pt x="0" y="694"/>
                </a:moveTo>
                <a:cubicBezTo>
                  <a:pt x="0" y="693"/>
                  <a:pt x="0" y="693"/>
                  <a:pt x="0" y="693"/>
                </a:cubicBezTo>
                <a:cubicBezTo>
                  <a:pt x="87" y="629"/>
                  <a:pt x="165" y="563"/>
                  <a:pt x="234" y="497"/>
                </a:cubicBezTo>
                <a:cubicBezTo>
                  <a:pt x="301" y="434"/>
                  <a:pt x="358" y="371"/>
                  <a:pt x="405" y="310"/>
                </a:cubicBezTo>
                <a:cubicBezTo>
                  <a:pt x="491" y="200"/>
                  <a:pt x="544" y="93"/>
                  <a:pt x="558" y="0"/>
                </a:cubicBezTo>
                <a:cubicBezTo>
                  <a:pt x="559" y="0"/>
                  <a:pt x="559" y="0"/>
                  <a:pt x="559" y="0"/>
                </a:cubicBezTo>
                <a:cubicBezTo>
                  <a:pt x="552" y="47"/>
                  <a:pt x="535" y="97"/>
                  <a:pt x="508" y="150"/>
                </a:cubicBezTo>
                <a:cubicBezTo>
                  <a:pt x="483" y="202"/>
                  <a:pt x="448" y="256"/>
                  <a:pt x="406" y="310"/>
                </a:cubicBezTo>
                <a:cubicBezTo>
                  <a:pt x="359" y="371"/>
                  <a:pt x="301" y="434"/>
                  <a:pt x="234" y="498"/>
                </a:cubicBezTo>
                <a:cubicBezTo>
                  <a:pt x="166" y="563"/>
                  <a:pt x="87" y="629"/>
                  <a:pt x="0" y="69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Freeform 39"/>
          <p:cNvSpPr>
            <a:spLocks/>
          </p:cNvSpPr>
          <p:nvPr/>
        </p:nvSpPr>
        <p:spPr bwMode="auto">
          <a:xfrm>
            <a:off x="5233988" y="-31750"/>
            <a:ext cx="581025" cy="549275"/>
          </a:xfrm>
          <a:custGeom>
            <a:avLst/>
            <a:gdLst>
              <a:gd name="T0" fmla="*/ 0 w 226"/>
              <a:gd name="T1" fmla="*/ 214 h 214"/>
              <a:gd name="T2" fmla="*/ 0 w 226"/>
              <a:gd name="T3" fmla="*/ 214 h 214"/>
              <a:gd name="T4" fmla="*/ 226 w 226"/>
              <a:gd name="T5" fmla="*/ 0 h 214"/>
              <a:gd name="T6" fmla="*/ 226 w 226"/>
              <a:gd name="T7" fmla="*/ 1 h 214"/>
              <a:gd name="T8" fmla="*/ 0 w 226"/>
              <a:gd name="T9" fmla="*/ 214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6" h="214">
                <a:moveTo>
                  <a:pt x="0" y="214"/>
                </a:moveTo>
                <a:cubicBezTo>
                  <a:pt x="0" y="214"/>
                  <a:pt x="0" y="214"/>
                  <a:pt x="0" y="214"/>
                </a:cubicBezTo>
                <a:cubicBezTo>
                  <a:pt x="76" y="117"/>
                  <a:pt x="153" y="45"/>
                  <a:pt x="226" y="0"/>
                </a:cubicBezTo>
                <a:cubicBezTo>
                  <a:pt x="226" y="1"/>
                  <a:pt x="226" y="1"/>
                  <a:pt x="226" y="1"/>
                </a:cubicBezTo>
                <a:cubicBezTo>
                  <a:pt x="153" y="45"/>
                  <a:pt x="77" y="117"/>
                  <a:pt x="0" y="214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Freeform 44"/>
          <p:cNvSpPr>
            <a:spLocks/>
          </p:cNvSpPr>
          <p:nvPr/>
        </p:nvSpPr>
        <p:spPr bwMode="auto">
          <a:xfrm>
            <a:off x="5815013" y="-31750"/>
            <a:ext cx="571500" cy="346075"/>
          </a:xfrm>
          <a:custGeom>
            <a:avLst/>
            <a:gdLst>
              <a:gd name="T0" fmla="*/ 222 w 222"/>
              <a:gd name="T1" fmla="*/ 135 h 135"/>
              <a:gd name="T2" fmla="*/ 0 w 222"/>
              <a:gd name="T3" fmla="*/ 1 h 135"/>
              <a:gd name="T4" fmla="*/ 0 w 222"/>
              <a:gd name="T5" fmla="*/ 0 h 135"/>
              <a:gd name="T6" fmla="*/ 122 w 222"/>
              <a:gd name="T7" fmla="*/ 35 h 135"/>
              <a:gd name="T8" fmla="*/ 222 w 222"/>
              <a:gd name="T9" fmla="*/ 135 h 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2" h="135">
                <a:moveTo>
                  <a:pt x="222" y="135"/>
                </a:moveTo>
                <a:cubicBezTo>
                  <a:pt x="170" y="51"/>
                  <a:pt x="85" y="0"/>
                  <a:pt x="0" y="1"/>
                </a:cubicBezTo>
                <a:cubicBezTo>
                  <a:pt x="0" y="0"/>
                  <a:pt x="0" y="0"/>
                  <a:pt x="0" y="0"/>
                </a:cubicBezTo>
                <a:cubicBezTo>
                  <a:pt x="41" y="0"/>
                  <a:pt x="83" y="12"/>
                  <a:pt x="122" y="35"/>
                </a:cubicBezTo>
                <a:cubicBezTo>
                  <a:pt x="162" y="59"/>
                  <a:pt x="196" y="93"/>
                  <a:pt x="222" y="135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Freeform 45"/>
          <p:cNvSpPr>
            <a:spLocks/>
          </p:cNvSpPr>
          <p:nvPr/>
        </p:nvSpPr>
        <p:spPr bwMode="auto">
          <a:xfrm>
            <a:off x="5021263" y="-122238"/>
            <a:ext cx="1365250" cy="436563"/>
          </a:xfrm>
          <a:custGeom>
            <a:avLst/>
            <a:gdLst>
              <a:gd name="T0" fmla="*/ 1 w 531"/>
              <a:gd name="T1" fmla="*/ 147 h 170"/>
              <a:gd name="T2" fmla="*/ 0 w 531"/>
              <a:gd name="T3" fmla="*/ 147 h 170"/>
              <a:gd name="T4" fmla="*/ 261 w 531"/>
              <a:gd name="T5" fmla="*/ 9 h 170"/>
              <a:gd name="T6" fmla="*/ 336 w 531"/>
              <a:gd name="T7" fmla="*/ 15 h 170"/>
              <a:gd name="T8" fmla="*/ 339 w 531"/>
              <a:gd name="T9" fmla="*/ 16 h 170"/>
              <a:gd name="T10" fmla="*/ 410 w 531"/>
              <a:gd name="T11" fmla="*/ 44 h 170"/>
              <a:gd name="T12" fmla="*/ 531 w 531"/>
              <a:gd name="T13" fmla="*/ 170 h 170"/>
              <a:gd name="T14" fmla="*/ 531 w 531"/>
              <a:gd name="T15" fmla="*/ 170 h 170"/>
              <a:gd name="T16" fmla="*/ 261 w 531"/>
              <a:gd name="T17" fmla="*/ 10 h 170"/>
              <a:gd name="T18" fmla="*/ 1 w 531"/>
              <a:gd name="T19" fmla="*/ 14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1" h="170">
                <a:moveTo>
                  <a:pt x="1" y="147"/>
                </a:moveTo>
                <a:cubicBezTo>
                  <a:pt x="0" y="147"/>
                  <a:pt x="0" y="147"/>
                  <a:pt x="0" y="147"/>
                </a:cubicBezTo>
                <a:cubicBezTo>
                  <a:pt x="59" y="90"/>
                  <a:pt x="152" y="20"/>
                  <a:pt x="261" y="9"/>
                </a:cubicBezTo>
                <a:cubicBezTo>
                  <a:pt x="285" y="7"/>
                  <a:pt x="311" y="9"/>
                  <a:pt x="336" y="15"/>
                </a:cubicBezTo>
                <a:cubicBezTo>
                  <a:pt x="337" y="15"/>
                  <a:pt x="338" y="15"/>
                  <a:pt x="339" y="16"/>
                </a:cubicBezTo>
                <a:cubicBezTo>
                  <a:pt x="363" y="22"/>
                  <a:pt x="387" y="31"/>
                  <a:pt x="410" y="44"/>
                </a:cubicBezTo>
                <a:cubicBezTo>
                  <a:pt x="460" y="73"/>
                  <a:pt x="502" y="117"/>
                  <a:pt x="531" y="170"/>
                </a:cubicBezTo>
                <a:cubicBezTo>
                  <a:pt x="531" y="170"/>
                  <a:pt x="531" y="170"/>
                  <a:pt x="531" y="170"/>
                </a:cubicBezTo>
                <a:cubicBezTo>
                  <a:pt x="472" y="65"/>
                  <a:pt x="364" y="0"/>
                  <a:pt x="261" y="10"/>
                </a:cubicBezTo>
                <a:cubicBezTo>
                  <a:pt x="152" y="20"/>
                  <a:pt x="59" y="90"/>
                  <a:pt x="1" y="147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Freeform 46"/>
          <p:cNvSpPr>
            <a:spLocks/>
          </p:cNvSpPr>
          <p:nvPr/>
        </p:nvSpPr>
        <p:spPr bwMode="auto">
          <a:xfrm>
            <a:off x="4846638" y="-138113"/>
            <a:ext cx="1539875" cy="530225"/>
          </a:xfrm>
          <a:custGeom>
            <a:avLst/>
            <a:gdLst>
              <a:gd name="T0" fmla="*/ 1 w 599"/>
              <a:gd name="T1" fmla="*/ 206 h 206"/>
              <a:gd name="T2" fmla="*/ 0 w 599"/>
              <a:gd name="T3" fmla="*/ 206 h 206"/>
              <a:gd name="T4" fmla="*/ 125 w 599"/>
              <a:gd name="T5" fmla="*/ 88 h 206"/>
              <a:gd name="T6" fmla="*/ 280 w 599"/>
              <a:gd name="T7" fmla="*/ 14 h 206"/>
              <a:gd name="T8" fmla="*/ 451 w 599"/>
              <a:gd name="T9" fmla="*/ 28 h 206"/>
              <a:gd name="T10" fmla="*/ 599 w 599"/>
              <a:gd name="T11" fmla="*/ 176 h 206"/>
              <a:gd name="T12" fmla="*/ 599 w 599"/>
              <a:gd name="T13" fmla="*/ 176 h 206"/>
              <a:gd name="T14" fmla="*/ 451 w 599"/>
              <a:gd name="T15" fmla="*/ 29 h 206"/>
              <a:gd name="T16" fmla="*/ 280 w 599"/>
              <a:gd name="T17" fmla="*/ 15 h 206"/>
              <a:gd name="T18" fmla="*/ 1 w 599"/>
              <a:gd name="T19" fmla="*/ 206 h 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99" h="206">
                <a:moveTo>
                  <a:pt x="1" y="206"/>
                </a:moveTo>
                <a:cubicBezTo>
                  <a:pt x="0" y="206"/>
                  <a:pt x="0" y="206"/>
                  <a:pt x="0" y="206"/>
                </a:cubicBezTo>
                <a:cubicBezTo>
                  <a:pt x="40" y="159"/>
                  <a:pt x="82" y="119"/>
                  <a:pt x="125" y="88"/>
                </a:cubicBezTo>
                <a:cubicBezTo>
                  <a:pt x="175" y="51"/>
                  <a:pt x="228" y="26"/>
                  <a:pt x="280" y="14"/>
                </a:cubicBezTo>
                <a:cubicBezTo>
                  <a:pt x="339" y="0"/>
                  <a:pt x="400" y="5"/>
                  <a:pt x="451" y="28"/>
                </a:cubicBezTo>
                <a:cubicBezTo>
                  <a:pt x="509" y="54"/>
                  <a:pt x="562" y="106"/>
                  <a:pt x="599" y="176"/>
                </a:cubicBezTo>
                <a:cubicBezTo>
                  <a:pt x="599" y="176"/>
                  <a:pt x="599" y="176"/>
                  <a:pt x="599" y="176"/>
                </a:cubicBezTo>
                <a:cubicBezTo>
                  <a:pt x="561" y="107"/>
                  <a:pt x="509" y="55"/>
                  <a:pt x="451" y="29"/>
                </a:cubicBezTo>
                <a:cubicBezTo>
                  <a:pt x="400" y="6"/>
                  <a:pt x="339" y="1"/>
                  <a:pt x="280" y="15"/>
                </a:cubicBezTo>
                <a:cubicBezTo>
                  <a:pt x="183" y="37"/>
                  <a:pt x="89" y="102"/>
                  <a:pt x="1" y="20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Freeform 47"/>
          <p:cNvSpPr>
            <a:spLocks/>
          </p:cNvSpPr>
          <p:nvPr/>
        </p:nvSpPr>
        <p:spPr bwMode="auto">
          <a:xfrm>
            <a:off x="2498725" y="314325"/>
            <a:ext cx="4000500" cy="5697538"/>
          </a:xfrm>
          <a:custGeom>
            <a:avLst/>
            <a:gdLst>
              <a:gd name="T0" fmla="*/ 0 w 1556"/>
              <a:gd name="T1" fmla="*/ 2217 h 2217"/>
              <a:gd name="T2" fmla="*/ 0 w 1556"/>
              <a:gd name="T3" fmla="*/ 2216 h 2217"/>
              <a:gd name="T4" fmla="*/ 299 w 1556"/>
              <a:gd name="T5" fmla="*/ 2104 h 2217"/>
              <a:gd name="T6" fmla="*/ 621 w 1556"/>
              <a:gd name="T7" fmla="*/ 1903 h 2217"/>
              <a:gd name="T8" fmla="*/ 1209 w 1556"/>
              <a:gd name="T9" fmla="*/ 1266 h 2217"/>
              <a:gd name="T10" fmla="*/ 1523 w 1556"/>
              <a:gd name="T11" fmla="*/ 536 h 2217"/>
              <a:gd name="T12" fmla="*/ 1551 w 1556"/>
              <a:gd name="T13" fmla="*/ 234 h 2217"/>
              <a:gd name="T14" fmla="*/ 1511 w 1556"/>
              <a:gd name="T15" fmla="*/ 0 h 2217"/>
              <a:gd name="T16" fmla="*/ 1512 w 1556"/>
              <a:gd name="T17" fmla="*/ 0 h 2217"/>
              <a:gd name="T18" fmla="*/ 1552 w 1556"/>
              <a:gd name="T19" fmla="*/ 233 h 2217"/>
              <a:gd name="T20" fmla="*/ 1524 w 1556"/>
              <a:gd name="T21" fmla="*/ 537 h 2217"/>
              <a:gd name="T22" fmla="*/ 1210 w 1556"/>
              <a:gd name="T23" fmla="*/ 1267 h 2217"/>
              <a:gd name="T24" fmla="*/ 621 w 1556"/>
              <a:gd name="T25" fmla="*/ 1904 h 2217"/>
              <a:gd name="T26" fmla="*/ 300 w 1556"/>
              <a:gd name="T27" fmla="*/ 2104 h 2217"/>
              <a:gd name="T28" fmla="*/ 0 w 1556"/>
              <a:gd name="T29" fmla="*/ 2217 h 2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56" h="2217">
                <a:moveTo>
                  <a:pt x="0" y="2217"/>
                </a:moveTo>
                <a:cubicBezTo>
                  <a:pt x="0" y="2216"/>
                  <a:pt x="0" y="2216"/>
                  <a:pt x="0" y="2216"/>
                </a:cubicBezTo>
                <a:cubicBezTo>
                  <a:pt x="97" y="2191"/>
                  <a:pt x="198" y="2154"/>
                  <a:pt x="299" y="2104"/>
                </a:cubicBezTo>
                <a:cubicBezTo>
                  <a:pt x="407" y="2051"/>
                  <a:pt x="515" y="1983"/>
                  <a:pt x="621" y="1903"/>
                </a:cubicBezTo>
                <a:cubicBezTo>
                  <a:pt x="844" y="1733"/>
                  <a:pt x="1048" y="1513"/>
                  <a:pt x="1209" y="1266"/>
                </a:cubicBezTo>
                <a:cubicBezTo>
                  <a:pt x="1365" y="1027"/>
                  <a:pt x="1474" y="775"/>
                  <a:pt x="1523" y="536"/>
                </a:cubicBezTo>
                <a:cubicBezTo>
                  <a:pt x="1545" y="430"/>
                  <a:pt x="1555" y="328"/>
                  <a:pt x="1551" y="234"/>
                </a:cubicBezTo>
                <a:cubicBezTo>
                  <a:pt x="1548" y="148"/>
                  <a:pt x="1535" y="70"/>
                  <a:pt x="1511" y="0"/>
                </a:cubicBezTo>
                <a:cubicBezTo>
                  <a:pt x="1512" y="0"/>
                  <a:pt x="1512" y="0"/>
                  <a:pt x="1512" y="0"/>
                </a:cubicBezTo>
                <a:cubicBezTo>
                  <a:pt x="1536" y="69"/>
                  <a:pt x="1549" y="148"/>
                  <a:pt x="1552" y="233"/>
                </a:cubicBezTo>
                <a:cubicBezTo>
                  <a:pt x="1556" y="328"/>
                  <a:pt x="1546" y="430"/>
                  <a:pt x="1524" y="537"/>
                </a:cubicBezTo>
                <a:cubicBezTo>
                  <a:pt x="1475" y="775"/>
                  <a:pt x="1366" y="1028"/>
                  <a:pt x="1210" y="1267"/>
                </a:cubicBezTo>
                <a:cubicBezTo>
                  <a:pt x="1048" y="1514"/>
                  <a:pt x="845" y="1734"/>
                  <a:pt x="621" y="1904"/>
                </a:cubicBezTo>
                <a:cubicBezTo>
                  <a:pt x="516" y="1984"/>
                  <a:pt x="407" y="2051"/>
                  <a:pt x="300" y="2104"/>
                </a:cubicBezTo>
                <a:cubicBezTo>
                  <a:pt x="198" y="2154"/>
                  <a:pt x="98" y="2192"/>
                  <a:pt x="0" y="2217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Freeform 48"/>
          <p:cNvSpPr>
            <a:spLocks/>
          </p:cNvSpPr>
          <p:nvPr/>
        </p:nvSpPr>
        <p:spPr bwMode="auto">
          <a:xfrm>
            <a:off x="4510088" y="314325"/>
            <a:ext cx="2089150" cy="4667251"/>
          </a:xfrm>
          <a:custGeom>
            <a:avLst/>
            <a:gdLst>
              <a:gd name="T0" fmla="*/ 0 w 813"/>
              <a:gd name="T1" fmla="*/ 1816 h 1816"/>
              <a:gd name="T2" fmla="*/ 0 w 813"/>
              <a:gd name="T3" fmla="*/ 1815 h 1816"/>
              <a:gd name="T4" fmla="*/ 345 w 813"/>
              <a:gd name="T5" fmla="*/ 1532 h 1816"/>
              <a:gd name="T6" fmla="*/ 651 w 813"/>
              <a:gd name="T7" fmla="*/ 1043 h 1816"/>
              <a:gd name="T8" fmla="*/ 800 w 813"/>
              <a:gd name="T9" fmla="*/ 456 h 1816"/>
              <a:gd name="T10" fmla="*/ 730 w 813"/>
              <a:gd name="T11" fmla="*/ 0 h 1816"/>
              <a:gd name="T12" fmla="*/ 730 w 813"/>
              <a:gd name="T13" fmla="*/ 0 h 1816"/>
              <a:gd name="T14" fmla="*/ 801 w 813"/>
              <a:gd name="T15" fmla="*/ 456 h 1816"/>
              <a:gd name="T16" fmla="*/ 652 w 813"/>
              <a:gd name="T17" fmla="*/ 1043 h 1816"/>
              <a:gd name="T18" fmla="*/ 513 w 813"/>
              <a:gd name="T19" fmla="*/ 1307 h 1816"/>
              <a:gd name="T20" fmla="*/ 346 w 813"/>
              <a:gd name="T21" fmla="*/ 1533 h 1816"/>
              <a:gd name="T22" fmla="*/ 176 w 813"/>
              <a:gd name="T23" fmla="*/ 1697 h 1816"/>
              <a:gd name="T24" fmla="*/ 0 w 813"/>
              <a:gd name="T25" fmla="*/ 1816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13" h="1816">
                <a:moveTo>
                  <a:pt x="0" y="1816"/>
                </a:moveTo>
                <a:cubicBezTo>
                  <a:pt x="0" y="1815"/>
                  <a:pt x="0" y="1815"/>
                  <a:pt x="0" y="1815"/>
                </a:cubicBezTo>
                <a:cubicBezTo>
                  <a:pt x="122" y="1749"/>
                  <a:pt x="238" y="1654"/>
                  <a:pt x="345" y="1532"/>
                </a:cubicBezTo>
                <a:cubicBezTo>
                  <a:pt x="467" y="1394"/>
                  <a:pt x="572" y="1225"/>
                  <a:pt x="651" y="1043"/>
                </a:cubicBezTo>
                <a:cubicBezTo>
                  <a:pt x="735" y="849"/>
                  <a:pt x="787" y="646"/>
                  <a:pt x="800" y="456"/>
                </a:cubicBezTo>
                <a:cubicBezTo>
                  <a:pt x="812" y="274"/>
                  <a:pt x="788" y="116"/>
                  <a:pt x="730" y="0"/>
                </a:cubicBezTo>
                <a:cubicBezTo>
                  <a:pt x="730" y="0"/>
                  <a:pt x="730" y="0"/>
                  <a:pt x="730" y="0"/>
                </a:cubicBezTo>
                <a:cubicBezTo>
                  <a:pt x="789" y="116"/>
                  <a:pt x="813" y="274"/>
                  <a:pt x="801" y="456"/>
                </a:cubicBezTo>
                <a:cubicBezTo>
                  <a:pt x="788" y="646"/>
                  <a:pt x="736" y="849"/>
                  <a:pt x="652" y="1043"/>
                </a:cubicBezTo>
                <a:cubicBezTo>
                  <a:pt x="612" y="1135"/>
                  <a:pt x="566" y="1224"/>
                  <a:pt x="513" y="1307"/>
                </a:cubicBezTo>
                <a:cubicBezTo>
                  <a:pt x="462" y="1389"/>
                  <a:pt x="406" y="1464"/>
                  <a:pt x="346" y="1533"/>
                </a:cubicBezTo>
                <a:cubicBezTo>
                  <a:pt x="292" y="1594"/>
                  <a:pt x="235" y="1649"/>
                  <a:pt x="176" y="1697"/>
                </a:cubicBezTo>
                <a:cubicBezTo>
                  <a:pt x="119" y="1744"/>
                  <a:pt x="60" y="1784"/>
                  <a:pt x="0" y="181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Freeform 49"/>
          <p:cNvSpPr>
            <a:spLocks/>
          </p:cNvSpPr>
          <p:nvPr/>
        </p:nvSpPr>
        <p:spPr bwMode="auto">
          <a:xfrm>
            <a:off x="5141913" y="314325"/>
            <a:ext cx="1485900" cy="3271838"/>
          </a:xfrm>
          <a:custGeom>
            <a:avLst/>
            <a:gdLst>
              <a:gd name="T0" fmla="*/ 0 w 578"/>
              <a:gd name="T1" fmla="*/ 1273 h 1273"/>
              <a:gd name="T2" fmla="*/ 0 w 578"/>
              <a:gd name="T3" fmla="*/ 1272 h 1273"/>
              <a:gd name="T4" fmla="*/ 216 w 578"/>
              <a:gd name="T5" fmla="*/ 1134 h 1273"/>
              <a:gd name="T6" fmla="*/ 437 w 578"/>
              <a:gd name="T7" fmla="*/ 825 h 1273"/>
              <a:gd name="T8" fmla="*/ 565 w 578"/>
              <a:gd name="T9" fmla="*/ 379 h 1273"/>
              <a:gd name="T10" fmla="*/ 484 w 578"/>
              <a:gd name="T11" fmla="*/ 0 h 1273"/>
              <a:gd name="T12" fmla="*/ 484 w 578"/>
              <a:gd name="T13" fmla="*/ 0 h 1273"/>
              <a:gd name="T14" fmla="*/ 566 w 578"/>
              <a:gd name="T15" fmla="*/ 379 h 1273"/>
              <a:gd name="T16" fmla="*/ 438 w 578"/>
              <a:gd name="T17" fmla="*/ 825 h 1273"/>
              <a:gd name="T18" fmla="*/ 217 w 578"/>
              <a:gd name="T19" fmla="*/ 1134 h 1273"/>
              <a:gd name="T20" fmla="*/ 0 w 578"/>
              <a:gd name="T21" fmla="*/ 1273 h 1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78" h="1273">
                <a:moveTo>
                  <a:pt x="0" y="1273"/>
                </a:moveTo>
                <a:cubicBezTo>
                  <a:pt x="0" y="1272"/>
                  <a:pt x="0" y="1272"/>
                  <a:pt x="0" y="1272"/>
                </a:cubicBezTo>
                <a:cubicBezTo>
                  <a:pt x="71" y="1249"/>
                  <a:pt x="146" y="1201"/>
                  <a:pt x="216" y="1134"/>
                </a:cubicBezTo>
                <a:cubicBezTo>
                  <a:pt x="301" y="1053"/>
                  <a:pt x="377" y="946"/>
                  <a:pt x="437" y="825"/>
                </a:cubicBezTo>
                <a:cubicBezTo>
                  <a:pt x="509" y="680"/>
                  <a:pt x="553" y="525"/>
                  <a:pt x="565" y="379"/>
                </a:cubicBezTo>
                <a:cubicBezTo>
                  <a:pt x="577" y="219"/>
                  <a:pt x="548" y="85"/>
                  <a:pt x="484" y="0"/>
                </a:cubicBezTo>
                <a:cubicBezTo>
                  <a:pt x="484" y="0"/>
                  <a:pt x="484" y="0"/>
                  <a:pt x="484" y="0"/>
                </a:cubicBezTo>
                <a:cubicBezTo>
                  <a:pt x="549" y="84"/>
                  <a:pt x="578" y="219"/>
                  <a:pt x="566" y="379"/>
                </a:cubicBezTo>
                <a:cubicBezTo>
                  <a:pt x="554" y="526"/>
                  <a:pt x="510" y="680"/>
                  <a:pt x="438" y="825"/>
                </a:cubicBezTo>
                <a:cubicBezTo>
                  <a:pt x="378" y="947"/>
                  <a:pt x="301" y="1054"/>
                  <a:pt x="217" y="1134"/>
                </a:cubicBezTo>
                <a:cubicBezTo>
                  <a:pt x="146" y="1202"/>
                  <a:pt x="71" y="1250"/>
                  <a:pt x="0" y="1273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Freeform 52"/>
          <p:cNvSpPr>
            <a:spLocks/>
          </p:cNvSpPr>
          <p:nvPr/>
        </p:nvSpPr>
        <p:spPr bwMode="auto">
          <a:xfrm>
            <a:off x="4495800" y="-134938"/>
            <a:ext cx="1890713" cy="1108075"/>
          </a:xfrm>
          <a:custGeom>
            <a:avLst/>
            <a:gdLst>
              <a:gd name="T0" fmla="*/ 1 w 735"/>
              <a:gd name="T1" fmla="*/ 431 h 431"/>
              <a:gd name="T2" fmla="*/ 0 w 735"/>
              <a:gd name="T3" fmla="*/ 430 h 431"/>
              <a:gd name="T4" fmla="*/ 97 w 735"/>
              <a:gd name="T5" fmla="*/ 260 h 431"/>
              <a:gd name="T6" fmla="*/ 269 w 735"/>
              <a:gd name="T7" fmla="*/ 85 h 431"/>
              <a:gd name="T8" fmla="*/ 507 w 735"/>
              <a:gd name="T9" fmla="*/ 8 h 431"/>
              <a:gd name="T10" fmla="*/ 735 w 735"/>
              <a:gd name="T11" fmla="*/ 175 h 431"/>
              <a:gd name="T12" fmla="*/ 734 w 735"/>
              <a:gd name="T13" fmla="*/ 175 h 431"/>
              <a:gd name="T14" fmla="*/ 507 w 735"/>
              <a:gd name="T15" fmla="*/ 9 h 431"/>
              <a:gd name="T16" fmla="*/ 269 w 735"/>
              <a:gd name="T17" fmla="*/ 85 h 431"/>
              <a:gd name="T18" fmla="*/ 98 w 735"/>
              <a:gd name="T19" fmla="*/ 261 h 431"/>
              <a:gd name="T20" fmla="*/ 1 w 735"/>
              <a:gd name="T21" fmla="*/ 431 h 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35" h="431">
                <a:moveTo>
                  <a:pt x="1" y="431"/>
                </a:moveTo>
                <a:cubicBezTo>
                  <a:pt x="0" y="430"/>
                  <a:pt x="0" y="430"/>
                  <a:pt x="0" y="430"/>
                </a:cubicBezTo>
                <a:cubicBezTo>
                  <a:pt x="27" y="370"/>
                  <a:pt x="60" y="313"/>
                  <a:pt x="97" y="260"/>
                </a:cubicBezTo>
                <a:cubicBezTo>
                  <a:pt x="149" y="188"/>
                  <a:pt x="207" y="129"/>
                  <a:pt x="269" y="85"/>
                </a:cubicBezTo>
                <a:cubicBezTo>
                  <a:pt x="325" y="45"/>
                  <a:pt x="411" y="0"/>
                  <a:pt x="507" y="8"/>
                </a:cubicBezTo>
                <a:cubicBezTo>
                  <a:pt x="596" y="15"/>
                  <a:pt x="684" y="79"/>
                  <a:pt x="735" y="175"/>
                </a:cubicBezTo>
                <a:cubicBezTo>
                  <a:pt x="734" y="175"/>
                  <a:pt x="734" y="175"/>
                  <a:pt x="734" y="175"/>
                </a:cubicBezTo>
                <a:cubicBezTo>
                  <a:pt x="683" y="80"/>
                  <a:pt x="596" y="16"/>
                  <a:pt x="507" y="9"/>
                </a:cubicBezTo>
                <a:cubicBezTo>
                  <a:pt x="412" y="1"/>
                  <a:pt x="325" y="46"/>
                  <a:pt x="269" y="85"/>
                </a:cubicBezTo>
                <a:cubicBezTo>
                  <a:pt x="207" y="129"/>
                  <a:pt x="150" y="188"/>
                  <a:pt x="98" y="261"/>
                </a:cubicBezTo>
                <a:cubicBezTo>
                  <a:pt x="61" y="313"/>
                  <a:pt x="28" y="370"/>
                  <a:pt x="1" y="43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Freeform 53"/>
          <p:cNvSpPr>
            <a:spLocks/>
          </p:cNvSpPr>
          <p:nvPr/>
        </p:nvSpPr>
        <p:spPr bwMode="auto">
          <a:xfrm>
            <a:off x="5403850" y="314325"/>
            <a:ext cx="1200150" cy="3603626"/>
          </a:xfrm>
          <a:custGeom>
            <a:avLst/>
            <a:gdLst>
              <a:gd name="T0" fmla="*/ 1 w 467"/>
              <a:gd name="T1" fmla="*/ 1402 h 1402"/>
              <a:gd name="T2" fmla="*/ 0 w 467"/>
              <a:gd name="T3" fmla="*/ 1401 h 1402"/>
              <a:gd name="T4" fmla="*/ 218 w 467"/>
              <a:gd name="T5" fmla="*/ 1146 h 1402"/>
              <a:gd name="T6" fmla="*/ 397 w 467"/>
              <a:gd name="T7" fmla="*/ 766 h 1402"/>
              <a:gd name="T8" fmla="*/ 465 w 467"/>
              <a:gd name="T9" fmla="*/ 335 h 1402"/>
              <a:gd name="T10" fmla="*/ 382 w 467"/>
              <a:gd name="T11" fmla="*/ 0 h 1402"/>
              <a:gd name="T12" fmla="*/ 382 w 467"/>
              <a:gd name="T13" fmla="*/ 0 h 1402"/>
              <a:gd name="T14" fmla="*/ 466 w 467"/>
              <a:gd name="T15" fmla="*/ 335 h 1402"/>
              <a:gd name="T16" fmla="*/ 449 w 467"/>
              <a:gd name="T17" fmla="*/ 550 h 1402"/>
              <a:gd name="T18" fmla="*/ 397 w 467"/>
              <a:gd name="T19" fmla="*/ 766 h 1402"/>
              <a:gd name="T20" fmla="*/ 219 w 467"/>
              <a:gd name="T21" fmla="*/ 1146 h 1402"/>
              <a:gd name="T22" fmla="*/ 1 w 467"/>
              <a:gd name="T23" fmla="*/ 1402 h 14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67" h="1402">
                <a:moveTo>
                  <a:pt x="1" y="1402"/>
                </a:moveTo>
                <a:cubicBezTo>
                  <a:pt x="0" y="1401"/>
                  <a:pt x="0" y="1401"/>
                  <a:pt x="0" y="1401"/>
                </a:cubicBezTo>
                <a:cubicBezTo>
                  <a:pt x="80" y="1333"/>
                  <a:pt x="153" y="1247"/>
                  <a:pt x="218" y="1146"/>
                </a:cubicBezTo>
                <a:cubicBezTo>
                  <a:pt x="294" y="1030"/>
                  <a:pt x="354" y="902"/>
                  <a:pt x="397" y="766"/>
                </a:cubicBezTo>
                <a:cubicBezTo>
                  <a:pt x="443" y="619"/>
                  <a:pt x="467" y="470"/>
                  <a:pt x="465" y="335"/>
                </a:cubicBezTo>
                <a:cubicBezTo>
                  <a:pt x="463" y="198"/>
                  <a:pt x="434" y="83"/>
                  <a:pt x="382" y="0"/>
                </a:cubicBezTo>
                <a:cubicBezTo>
                  <a:pt x="382" y="0"/>
                  <a:pt x="382" y="0"/>
                  <a:pt x="382" y="0"/>
                </a:cubicBezTo>
                <a:cubicBezTo>
                  <a:pt x="435" y="82"/>
                  <a:pt x="463" y="198"/>
                  <a:pt x="466" y="335"/>
                </a:cubicBezTo>
                <a:cubicBezTo>
                  <a:pt x="467" y="404"/>
                  <a:pt x="461" y="477"/>
                  <a:pt x="449" y="550"/>
                </a:cubicBezTo>
                <a:cubicBezTo>
                  <a:pt x="438" y="621"/>
                  <a:pt x="420" y="694"/>
                  <a:pt x="397" y="766"/>
                </a:cubicBezTo>
                <a:cubicBezTo>
                  <a:pt x="354" y="903"/>
                  <a:pt x="294" y="1030"/>
                  <a:pt x="219" y="1146"/>
                </a:cubicBezTo>
                <a:cubicBezTo>
                  <a:pt x="154" y="1247"/>
                  <a:pt x="80" y="1333"/>
                  <a:pt x="1" y="1402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" name="Freeform 54"/>
          <p:cNvSpPr>
            <a:spLocks/>
          </p:cNvSpPr>
          <p:nvPr/>
        </p:nvSpPr>
        <p:spPr bwMode="auto">
          <a:xfrm>
            <a:off x="5116513" y="85725"/>
            <a:ext cx="1312863" cy="228600"/>
          </a:xfrm>
          <a:custGeom>
            <a:avLst/>
            <a:gdLst>
              <a:gd name="T0" fmla="*/ 1 w 511"/>
              <a:gd name="T1" fmla="*/ 70 h 89"/>
              <a:gd name="T2" fmla="*/ 0 w 511"/>
              <a:gd name="T3" fmla="*/ 70 h 89"/>
              <a:gd name="T4" fmla="*/ 35 w 511"/>
              <a:gd name="T5" fmla="*/ 62 h 89"/>
              <a:gd name="T6" fmla="*/ 364 w 511"/>
              <a:gd name="T7" fmla="*/ 7 h 89"/>
              <a:gd name="T8" fmla="*/ 489 w 511"/>
              <a:gd name="T9" fmla="*/ 14 h 89"/>
              <a:gd name="T10" fmla="*/ 507 w 511"/>
              <a:gd name="T11" fmla="*/ 35 h 89"/>
              <a:gd name="T12" fmla="*/ 494 w 511"/>
              <a:gd name="T13" fmla="*/ 89 h 89"/>
              <a:gd name="T14" fmla="*/ 494 w 511"/>
              <a:gd name="T15" fmla="*/ 89 h 89"/>
              <a:gd name="T16" fmla="*/ 506 w 511"/>
              <a:gd name="T17" fmla="*/ 35 h 89"/>
              <a:gd name="T18" fmla="*/ 488 w 511"/>
              <a:gd name="T19" fmla="*/ 15 h 89"/>
              <a:gd name="T20" fmla="*/ 364 w 511"/>
              <a:gd name="T21" fmla="*/ 8 h 89"/>
              <a:gd name="T22" fmla="*/ 35 w 511"/>
              <a:gd name="T23" fmla="*/ 63 h 89"/>
              <a:gd name="T24" fmla="*/ 1 w 511"/>
              <a:gd name="T25" fmla="*/ 7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11" h="89">
                <a:moveTo>
                  <a:pt x="1" y="70"/>
                </a:moveTo>
                <a:cubicBezTo>
                  <a:pt x="0" y="70"/>
                  <a:pt x="0" y="70"/>
                  <a:pt x="0" y="70"/>
                </a:cubicBezTo>
                <a:cubicBezTo>
                  <a:pt x="12" y="67"/>
                  <a:pt x="23" y="65"/>
                  <a:pt x="35" y="62"/>
                </a:cubicBezTo>
                <a:cubicBezTo>
                  <a:pt x="150" y="38"/>
                  <a:pt x="259" y="16"/>
                  <a:pt x="364" y="7"/>
                </a:cubicBezTo>
                <a:cubicBezTo>
                  <a:pt x="408" y="3"/>
                  <a:pt x="457" y="0"/>
                  <a:pt x="489" y="14"/>
                </a:cubicBezTo>
                <a:cubicBezTo>
                  <a:pt x="498" y="18"/>
                  <a:pt x="504" y="25"/>
                  <a:pt x="507" y="35"/>
                </a:cubicBezTo>
                <a:cubicBezTo>
                  <a:pt x="511" y="51"/>
                  <a:pt x="507" y="71"/>
                  <a:pt x="494" y="89"/>
                </a:cubicBezTo>
                <a:cubicBezTo>
                  <a:pt x="494" y="89"/>
                  <a:pt x="494" y="89"/>
                  <a:pt x="494" y="89"/>
                </a:cubicBezTo>
                <a:cubicBezTo>
                  <a:pt x="506" y="70"/>
                  <a:pt x="510" y="51"/>
                  <a:pt x="506" y="35"/>
                </a:cubicBezTo>
                <a:cubicBezTo>
                  <a:pt x="503" y="26"/>
                  <a:pt x="497" y="19"/>
                  <a:pt x="488" y="15"/>
                </a:cubicBezTo>
                <a:cubicBezTo>
                  <a:pt x="457" y="1"/>
                  <a:pt x="408" y="4"/>
                  <a:pt x="364" y="8"/>
                </a:cubicBezTo>
                <a:cubicBezTo>
                  <a:pt x="259" y="17"/>
                  <a:pt x="150" y="39"/>
                  <a:pt x="35" y="63"/>
                </a:cubicBezTo>
                <a:cubicBezTo>
                  <a:pt x="24" y="66"/>
                  <a:pt x="12" y="68"/>
                  <a:pt x="1" y="7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" name="Freeform 55"/>
          <p:cNvSpPr>
            <a:spLocks/>
          </p:cNvSpPr>
          <p:nvPr/>
        </p:nvSpPr>
        <p:spPr bwMode="auto">
          <a:xfrm>
            <a:off x="3079750" y="314325"/>
            <a:ext cx="3306763" cy="2249488"/>
          </a:xfrm>
          <a:custGeom>
            <a:avLst/>
            <a:gdLst>
              <a:gd name="T0" fmla="*/ 0 w 1286"/>
              <a:gd name="T1" fmla="*/ 875 h 875"/>
              <a:gd name="T2" fmla="*/ 0 w 1286"/>
              <a:gd name="T3" fmla="*/ 875 h 875"/>
              <a:gd name="T4" fmla="*/ 491 w 1286"/>
              <a:gd name="T5" fmla="*/ 640 h 875"/>
              <a:gd name="T6" fmla="*/ 713 w 1286"/>
              <a:gd name="T7" fmla="*/ 515 h 875"/>
              <a:gd name="T8" fmla="*/ 813 w 1286"/>
              <a:gd name="T9" fmla="*/ 452 h 875"/>
              <a:gd name="T10" fmla="*/ 842 w 1286"/>
              <a:gd name="T11" fmla="*/ 434 h 875"/>
              <a:gd name="T12" fmla="*/ 904 w 1286"/>
              <a:gd name="T13" fmla="*/ 391 h 875"/>
              <a:gd name="T14" fmla="*/ 999 w 1286"/>
              <a:gd name="T15" fmla="*/ 316 h 875"/>
              <a:gd name="T16" fmla="*/ 1058 w 1286"/>
              <a:gd name="T17" fmla="*/ 274 h 875"/>
              <a:gd name="T18" fmla="*/ 1173 w 1286"/>
              <a:gd name="T19" fmla="*/ 168 h 875"/>
              <a:gd name="T20" fmla="*/ 1286 w 1286"/>
              <a:gd name="T21" fmla="*/ 0 h 875"/>
              <a:gd name="T22" fmla="*/ 1286 w 1286"/>
              <a:gd name="T23" fmla="*/ 0 h 875"/>
              <a:gd name="T24" fmla="*/ 1173 w 1286"/>
              <a:gd name="T25" fmla="*/ 169 h 875"/>
              <a:gd name="T26" fmla="*/ 1059 w 1286"/>
              <a:gd name="T27" fmla="*/ 274 h 875"/>
              <a:gd name="T28" fmla="*/ 999 w 1286"/>
              <a:gd name="T29" fmla="*/ 317 h 875"/>
              <a:gd name="T30" fmla="*/ 904 w 1286"/>
              <a:gd name="T31" fmla="*/ 391 h 875"/>
              <a:gd name="T32" fmla="*/ 843 w 1286"/>
              <a:gd name="T33" fmla="*/ 435 h 875"/>
              <a:gd name="T34" fmla="*/ 813 w 1286"/>
              <a:gd name="T35" fmla="*/ 453 h 875"/>
              <a:gd name="T36" fmla="*/ 713 w 1286"/>
              <a:gd name="T37" fmla="*/ 515 h 875"/>
              <a:gd name="T38" fmla="*/ 491 w 1286"/>
              <a:gd name="T39" fmla="*/ 641 h 875"/>
              <a:gd name="T40" fmla="*/ 0 w 1286"/>
              <a:gd name="T41" fmla="*/ 875 h 875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6547 w 10000"/>
              <a:gd name="connsiteY5" fmla="*/ 4960 h 10000"/>
              <a:gd name="connsiteX6" fmla="*/ 7030 w 10000"/>
              <a:gd name="connsiteY6" fmla="*/ 4469 h 10000"/>
              <a:gd name="connsiteX7" fmla="*/ 7768 w 10000"/>
              <a:gd name="connsiteY7" fmla="*/ 3611 h 10000"/>
              <a:gd name="connsiteX8" fmla="*/ 8227 w 10000"/>
              <a:gd name="connsiteY8" fmla="*/ 3131 h 10000"/>
              <a:gd name="connsiteX9" fmla="*/ 9121 w 10000"/>
              <a:gd name="connsiteY9" fmla="*/ 1920 h 10000"/>
              <a:gd name="connsiteX10" fmla="*/ 10000 w 10000"/>
              <a:gd name="connsiteY10" fmla="*/ 0 h 10000"/>
              <a:gd name="connsiteX11" fmla="*/ 10000 w 10000"/>
              <a:gd name="connsiteY11" fmla="*/ 0 h 10000"/>
              <a:gd name="connsiteX12" fmla="*/ 9121 w 10000"/>
              <a:gd name="connsiteY12" fmla="*/ 1931 h 10000"/>
              <a:gd name="connsiteX13" fmla="*/ 8235 w 10000"/>
              <a:gd name="connsiteY13" fmla="*/ 3131 h 10000"/>
              <a:gd name="connsiteX14" fmla="*/ 7030 w 10000"/>
              <a:gd name="connsiteY14" fmla="*/ 4469 h 10000"/>
              <a:gd name="connsiteX15" fmla="*/ 6555 w 10000"/>
              <a:gd name="connsiteY15" fmla="*/ 4971 h 10000"/>
              <a:gd name="connsiteX16" fmla="*/ 6322 w 10000"/>
              <a:gd name="connsiteY16" fmla="*/ 5177 h 10000"/>
              <a:gd name="connsiteX17" fmla="*/ 5544 w 10000"/>
              <a:gd name="connsiteY17" fmla="*/ 5886 h 10000"/>
              <a:gd name="connsiteX18" fmla="*/ 3818 w 10000"/>
              <a:gd name="connsiteY18" fmla="*/ 7326 h 10000"/>
              <a:gd name="connsiteX19" fmla="*/ 0 w 10000"/>
              <a:gd name="connsiteY19" fmla="*/ 10000 h 10000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6547 w 10000"/>
              <a:gd name="connsiteY5" fmla="*/ 4960 h 10000"/>
              <a:gd name="connsiteX6" fmla="*/ 7030 w 10000"/>
              <a:gd name="connsiteY6" fmla="*/ 4469 h 10000"/>
              <a:gd name="connsiteX7" fmla="*/ 8227 w 10000"/>
              <a:gd name="connsiteY7" fmla="*/ 3131 h 10000"/>
              <a:gd name="connsiteX8" fmla="*/ 9121 w 10000"/>
              <a:gd name="connsiteY8" fmla="*/ 1920 h 10000"/>
              <a:gd name="connsiteX9" fmla="*/ 10000 w 10000"/>
              <a:gd name="connsiteY9" fmla="*/ 0 h 10000"/>
              <a:gd name="connsiteX10" fmla="*/ 10000 w 10000"/>
              <a:gd name="connsiteY10" fmla="*/ 0 h 10000"/>
              <a:gd name="connsiteX11" fmla="*/ 9121 w 10000"/>
              <a:gd name="connsiteY11" fmla="*/ 1931 h 10000"/>
              <a:gd name="connsiteX12" fmla="*/ 8235 w 10000"/>
              <a:gd name="connsiteY12" fmla="*/ 3131 h 10000"/>
              <a:gd name="connsiteX13" fmla="*/ 7030 w 10000"/>
              <a:gd name="connsiteY13" fmla="*/ 4469 h 10000"/>
              <a:gd name="connsiteX14" fmla="*/ 6555 w 10000"/>
              <a:gd name="connsiteY14" fmla="*/ 4971 h 10000"/>
              <a:gd name="connsiteX15" fmla="*/ 6322 w 10000"/>
              <a:gd name="connsiteY15" fmla="*/ 5177 h 10000"/>
              <a:gd name="connsiteX16" fmla="*/ 5544 w 10000"/>
              <a:gd name="connsiteY16" fmla="*/ 5886 h 10000"/>
              <a:gd name="connsiteX17" fmla="*/ 3818 w 10000"/>
              <a:gd name="connsiteY17" fmla="*/ 7326 h 10000"/>
              <a:gd name="connsiteX18" fmla="*/ 0 w 10000"/>
              <a:gd name="connsiteY18" fmla="*/ 10000 h 10000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6547 w 10000"/>
              <a:gd name="connsiteY5" fmla="*/ 4960 h 10000"/>
              <a:gd name="connsiteX6" fmla="*/ 7030 w 10000"/>
              <a:gd name="connsiteY6" fmla="*/ 4469 h 10000"/>
              <a:gd name="connsiteX7" fmla="*/ 8227 w 10000"/>
              <a:gd name="connsiteY7" fmla="*/ 3131 h 10000"/>
              <a:gd name="connsiteX8" fmla="*/ 9121 w 10000"/>
              <a:gd name="connsiteY8" fmla="*/ 1920 h 10000"/>
              <a:gd name="connsiteX9" fmla="*/ 10000 w 10000"/>
              <a:gd name="connsiteY9" fmla="*/ 0 h 10000"/>
              <a:gd name="connsiteX10" fmla="*/ 10000 w 10000"/>
              <a:gd name="connsiteY10" fmla="*/ 0 h 10000"/>
              <a:gd name="connsiteX11" fmla="*/ 9121 w 10000"/>
              <a:gd name="connsiteY11" fmla="*/ 1931 h 10000"/>
              <a:gd name="connsiteX12" fmla="*/ 8235 w 10000"/>
              <a:gd name="connsiteY12" fmla="*/ 3131 h 10000"/>
              <a:gd name="connsiteX13" fmla="*/ 7030 w 10000"/>
              <a:gd name="connsiteY13" fmla="*/ 4469 h 10000"/>
              <a:gd name="connsiteX14" fmla="*/ 6322 w 10000"/>
              <a:gd name="connsiteY14" fmla="*/ 5177 h 10000"/>
              <a:gd name="connsiteX15" fmla="*/ 5544 w 10000"/>
              <a:gd name="connsiteY15" fmla="*/ 5886 h 10000"/>
              <a:gd name="connsiteX16" fmla="*/ 3818 w 10000"/>
              <a:gd name="connsiteY16" fmla="*/ 7326 h 10000"/>
              <a:gd name="connsiteX17" fmla="*/ 0 w 10000"/>
              <a:gd name="connsiteY17" fmla="*/ 10000 h 10000"/>
              <a:gd name="connsiteX0" fmla="*/ 0 w 10000"/>
              <a:gd name="connsiteY0" fmla="*/ 10000 h 10000"/>
              <a:gd name="connsiteX1" fmla="*/ 0 w 10000"/>
              <a:gd name="connsiteY1" fmla="*/ 10000 h 10000"/>
              <a:gd name="connsiteX2" fmla="*/ 3818 w 10000"/>
              <a:gd name="connsiteY2" fmla="*/ 7314 h 10000"/>
              <a:gd name="connsiteX3" fmla="*/ 5544 w 10000"/>
              <a:gd name="connsiteY3" fmla="*/ 5886 h 10000"/>
              <a:gd name="connsiteX4" fmla="*/ 6322 w 10000"/>
              <a:gd name="connsiteY4" fmla="*/ 5166 h 10000"/>
              <a:gd name="connsiteX5" fmla="*/ 7030 w 10000"/>
              <a:gd name="connsiteY5" fmla="*/ 4469 h 10000"/>
              <a:gd name="connsiteX6" fmla="*/ 8227 w 10000"/>
              <a:gd name="connsiteY6" fmla="*/ 3131 h 10000"/>
              <a:gd name="connsiteX7" fmla="*/ 9121 w 10000"/>
              <a:gd name="connsiteY7" fmla="*/ 1920 h 10000"/>
              <a:gd name="connsiteX8" fmla="*/ 10000 w 10000"/>
              <a:gd name="connsiteY8" fmla="*/ 0 h 10000"/>
              <a:gd name="connsiteX9" fmla="*/ 10000 w 10000"/>
              <a:gd name="connsiteY9" fmla="*/ 0 h 10000"/>
              <a:gd name="connsiteX10" fmla="*/ 9121 w 10000"/>
              <a:gd name="connsiteY10" fmla="*/ 1931 h 10000"/>
              <a:gd name="connsiteX11" fmla="*/ 8235 w 10000"/>
              <a:gd name="connsiteY11" fmla="*/ 3131 h 10000"/>
              <a:gd name="connsiteX12" fmla="*/ 7030 w 10000"/>
              <a:gd name="connsiteY12" fmla="*/ 4469 h 10000"/>
              <a:gd name="connsiteX13" fmla="*/ 6322 w 10000"/>
              <a:gd name="connsiteY13" fmla="*/ 5177 h 10000"/>
              <a:gd name="connsiteX14" fmla="*/ 5544 w 10000"/>
              <a:gd name="connsiteY14" fmla="*/ 5886 h 10000"/>
              <a:gd name="connsiteX15" fmla="*/ 3818 w 10000"/>
              <a:gd name="connsiteY15" fmla="*/ 7326 h 10000"/>
              <a:gd name="connsiteX16" fmla="*/ 0 w 10000"/>
              <a:gd name="connsiteY16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0" y="10000"/>
                </a:lnTo>
                <a:cubicBezTo>
                  <a:pt x="1337" y="9166"/>
                  <a:pt x="2621" y="8263"/>
                  <a:pt x="3818" y="7314"/>
                </a:cubicBezTo>
                <a:cubicBezTo>
                  <a:pt x="4417" y="6846"/>
                  <a:pt x="5000" y="6366"/>
                  <a:pt x="5544" y="5886"/>
                </a:cubicBezTo>
                <a:cubicBezTo>
                  <a:pt x="5801" y="5657"/>
                  <a:pt x="6074" y="5402"/>
                  <a:pt x="6322" y="5166"/>
                </a:cubicBezTo>
                <a:cubicBezTo>
                  <a:pt x="6570" y="4930"/>
                  <a:pt x="6713" y="4808"/>
                  <a:pt x="7030" y="4469"/>
                </a:cubicBezTo>
                <a:cubicBezTo>
                  <a:pt x="7347" y="4130"/>
                  <a:pt x="7879" y="3556"/>
                  <a:pt x="8227" y="3131"/>
                </a:cubicBezTo>
                <a:cubicBezTo>
                  <a:pt x="8576" y="2706"/>
                  <a:pt x="8872" y="2309"/>
                  <a:pt x="9121" y="1920"/>
                </a:cubicBezTo>
                <a:cubicBezTo>
                  <a:pt x="9580" y="1211"/>
                  <a:pt x="9876" y="560"/>
                  <a:pt x="10000" y="0"/>
                </a:cubicBezTo>
                <a:lnTo>
                  <a:pt x="10000" y="0"/>
                </a:lnTo>
                <a:cubicBezTo>
                  <a:pt x="9883" y="560"/>
                  <a:pt x="9588" y="1211"/>
                  <a:pt x="9121" y="1931"/>
                </a:cubicBezTo>
                <a:cubicBezTo>
                  <a:pt x="8872" y="2320"/>
                  <a:pt x="8577" y="2720"/>
                  <a:pt x="8235" y="3131"/>
                </a:cubicBezTo>
                <a:cubicBezTo>
                  <a:pt x="7887" y="3554"/>
                  <a:pt x="7310" y="4162"/>
                  <a:pt x="7030" y="4469"/>
                </a:cubicBezTo>
                <a:cubicBezTo>
                  <a:pt x="6711" y="4810"/>
                  <a:pt x="6570" y="4941"/>
                  <a:pt x="6322" y="5177"/>
                </a:cubicBezTo>
                <a:cubicBezTo>
                  <a:pt x="6065" y="5417"/>
                  <a:pt x="5801" y="5657"/>
                  <a:pt x="5544" y="5886"/>
                </a:cubicBezTo>
                <a:cubicBezTo>
                  <a:pt x="5000" y="6366"/>
                  <a:pt x="4425" y="6857"/>
                  <a:pt x="3818" y="7326"/>
                </a:cubicBezTo>
                <a:cubicBezTo>
                  <a:pt x="2621" y="8263"/>
                  <a:pt x="1337" y="9166"/>
                  <a:pt x="0" y="1000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" name="Freeform 56"/>
          <p:cNvSpPr>
            <a:spLocks/>
          </p:cNvSpPr>
          <p:nvPr/>
        </p:nvSpPr>
        <p:spPr bwMode="auto">
          <a:xfrm>
            <a:off x="4378325" y="314325"/>
            <a:ext cx="2008188" cy="1436688"/>
          </a:xfrm>
          <a:custGeom>
            <a:avLst/>
            <a:gdLst>
              <a:gd name="T0" fmla="*/ 0 w 781"/>
              <a:gd name="T1" fmla="*/ 559 h 559"/>
              <a:gd name="T2" fmla="*/ 0 w 781"/>
              <a:gd name="T3" fmla="*/ 558 h 559"/>
              <a:gd name="T4" fmla="*/ 163 w 781"/>
              <a:gd name="T5" fmla="*/ 446 h 559"/>
              <a:gd name="T6" fmla="*/ 273 w 781"/>
              <a:gd name="T7" fmla="*/ 369 h 559"/>
              <a:gd name="T8" fmla="*/ 511 w 781"/>
              <a:gd name="T9" fmla="*/ 205 h 559"/>
              <a:gd name="T10" fmla="*/ 685 w 781"/>
              <a:gd name="T11" fmla="*/ 79 h 559"/>
              <a:gd name="T12" fmla="*/ 781 w 781"/>
              <a:gd name="T13" fmla="*/ 0 h 559"/>
              <a:gd name="T14" fmla="*/ 781 w 781"/>
              <a:gd name="T15" fmla="*/ 0 h 559"/>
              <a:gd name="T16" fmla="*/ 685 w 781"/>
              <a:gd name="T17" fmla="*/ 80 h 559"/>
              <a:gd name="T18" fmla="*/ 511 w 781"/>
              <a:gd name="T19" fmla="*/ 205 h 559"/>
              <a:gd name="T20" fmla="*/ 274 w 781"/>
              <a:gd name="T21" fmla="*/ 370 h 559"/>
              <a:gd name="T22" fmla="*/ 163 w 781"/>
              <a:gd name="T23" fmla="*/ 446 h 559"/>
              <a:gd name="T24" fmla="*/ 0 w 781"/>
              <a:gd name="T25" fmla="*/ 559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81" h="559">
                <a:moveTo>
                  <a:pt x="0" y="559"/>
                </a:moveTo>
                <a:cubicBezTo>
                  <a:pt x="0" y="558"/>
                  <a:pt x="0" y="558"/>
                  <a:pt x="0" y="558"/>
                </a:cubicBezTo>
                <a:cubicBezTo>
                  <a:pt x="55" y="520"/>
                  <a:pt x="110" y="482"/>
                  <a:pt x="163" y="446"/>
                </a:cubicBezTo>
                <a:cubicBezTo>
                  <a:pt x="199" y="420"/>
                  <a:pt x="237" y="395"/>
                  <a:pt x="273" y="369"/>
                </a:cubicBezTo>
                <a:cubicBezTo>
                  <a:pt x="347" y="319"/>
                  <a:pt x="433" y="260"/>
                  <a:pt x="511" y="205"/>
                </a:cubicBezTo>
                <a:cubicBezTo>
                  <a:pt x="582" y="155"/>
                  <a:pt x="639" y="114"/>
                  <a:pt x="685" y="79"/>
                </a:cubicBezTo>
                <a:cubicBezTo>
                  <a:pt x="720" y="52"/>
                  <a:pt x="757" y="24"/>
                  <a:pt x="781" y="0"/>
                </a:cubicBezTo>
                <a:cubicBezTo>
                  <a:pt x="781" y="0"/>
                  <a:pt x="781" y="0"/>
                  <a:pt x="781" y="0"/>
                </a:cubicBezTo>
                <a:cubicBezTo>
                  <a:pt x="757" y="24"/>
                  <a:pt x="721" y="53"/>
                  <a:pt x="685" y="80"/>
                </a:cubicBezTo>
                <a:cubicBezTo>
                  <a:pt x="639" y="114"/>
                  <a:pt x="582" y="155"/>
                  <a:pt x="511" y="205"/>
                </a:cubicBezTo>
                <a:cubicBezTo>
                  <a:pt x="433" y="260"/>
                  <a:pt x="347" y="319"/>
                  <a:pt x="274" y="370"/>
                </a:cubicBezTo>
                <a:cubicBezTo>
                  <a:pt x="237" y="395"/>
                  <a:pt x="200" y="421"/>
                  <a:pt x="163" y="446"/>
                </a:cubicBezTo>
                <a:cubicBezTo>
                  <a:pt x="110" y="483"/>
                  <a:pt x="55" y="521"/>
                  <a:pt x="0" y="559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Freeform 57"/>
          <p:cNvSpPr>
            <a:spLocks/>
          </p:cNvSpPr>
          <p:nvPr/>
        </p:nvSpPr>
        <p:spPr bwMode="auto">
          <a:xfrm>
            <a:off x="5233988" y="101600"/>
            <a:ext cx="1152525" cy="415925"/>
          </a:xfrm>
          <a:custGeom>
            <a:avLst/>
            <a:gdLst>
              <a:gd name="T0" fmla="*/ 0 w 448"/>
              <a:gd name="T1" fmla="*/ 162 h 162"/>
              <a:gd name="T2" fmla="*/ 0 w 448"/>
              <a:gd name="T3" fmla="*/ 162 h 162"/>
              <a:gd name="T4" fmla="*/ 111 w 448"/>
              <a:gd name="T5" fmla="*/ 70 h 162"/>
              <a:gd name="T6" fmla="*/ 235 w 448"/>
              <a:gd name="T7" fmla="*/ 17 h 162"/>
              <a:gd name="T8" fmla="*/ 341 w 448"/>
              <a:gd name="T9" fmla="*/ 18 h 162"/>
              <a:gd name="T10" fmla="*/ 351 w 448"/>
              <a:gd name="T11" fmla="*/ 21 h 162"/>
              <a:gd name="T12" fmla="*/ 448 w 448"/>
              <a:gd name="T13" fmla="*/ 83 h 162"/>
              <a:gd name="T14" fmla="*/ 448 w 448"/>
              <a:gd name="T15" fmla="*/ 83 h 162"/>
              <a:gd name="T16" fmla="*/ 235 w 448"/>
              <a:gd name="T17" fmla="*/ 18 h 162"/>
              <a:gd name="T18" fmla="*/ 0 w 448"/>
              <a:gd name="T19" fmla="*/ 162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48" h="162">
                <a:moveTo>
                  <a:pt x="0" y="162"/>
                </a:moveTo>
                <a:cubicBezTo>
                  <a:pt x="0" y="162"/>
                  <a:pt x="0" y="162"/>
                  <a:pt x="0" y="162"/>
                </a:cubicBezTo>
                <a:cubicBezTo>
                  <a:pt x="36" y="125"/>
                  <a:pt x="74" y="94"/>
                  <a:pt x="111" y="70"/>
                </a:cubicBezTo>
                <a:cubicBezTo>
                  <a:pt x="153" y="44"/>
                  <a:pt x="194" y="26"/>
                  <a:pt x="235" y="17"/>
                </a:cubicBezTo>
                <a:cubicBezTo>
                  <a:pt x="270" y="9"/>
                  <a:pt x="306" y="10"/>
                  <a:pt x="341" y="18"/>
                </a:cubicBezTo>
                <a:cubicBezTo>
                  <a:pt x="344" y="19"/>
                  <a:pt x="348" y="20"/>
                  <a:pt x="351" y="21"/>
                </a:cubicBezTo>
                <a:cubicBezTo>
                  <a:pt x="390" y="33"/>
                  <a:pt x="423" y="54"/>
                  <a:pt x="448" y="83"/>
                </a:cubicBezTo>
                <a:cubicBezTo>
                  <a:pt x="448" y="83"/>
                  <a:pt x="448" y="83"/>
                  <a:pt x="448" y="83"/>
                </a:cubicBezTo>
                <a:cubicBezTo>
                  <a:pt x="398" y="26"/>
                  <a:pt x="315" y="0"/>
                  <a:pt x="235" y="18"/>
                </a:cubicBezTo>
                <a:cubicBezTo>
                  <a:pt x="158" y="35"/>
                  <a:pt x="76" y="85"/>
                  <a:pt x="0" y="162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Freeform 61"/>
          <p:cNvSpPr>
            <a:spLocks/>
          </p:cNvSpPr>
          <p:nvPr/>
        </p:nvSpPr>
        <p:spPr bwMode="auto">
          <a:xfrm>
            <a:off x="6386513" y="314325"/>
            <a:ext cx="230188" cy="925513"/>
          </a:xfrm>
          <a:custGeom>
            <a:avLst/>
            <a:gdLst>
              <a:gd name="T0" fmla="*/ 83 w 90"/>
              <a:gd name="T1" fmla="*/ 360 h 360"/>
              <a:gd name="T2" fmla="*/ 0 w 90"/>
              <a:gd name="T3" fmla="*/ 0 h 360"/>
              <a:gd name="T4" fmla="*/ 0 w 90"/>
              <a:gd name="T5" fmla="*/ 0 h 360"/>
              <a:gd name="T6" fmla="*/ 68 w 90"/>
              <a:gd name="T7" fmla="*/ 160 h 360"/>
              <a:gd name="T8" fmla="*/ 83 w 90"/>
              <a:gd name="T9" fmla="*/ 360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360">
                <a:moveTo>
                  <a:pt x="83" y="360"/>
                </a:moveTo>
                <a:cubicBezTo>
                  <a:pt x="90" y="210"/>
                  <a:pt x="60" y="82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31" y="42"/>
                  <a:pt x="54" y="96"/>
                  <a:pt x="68" y="160"/>
                </a:cubicBezTo>
                <a:cubicBezTo>
                  <a:pt x="82" y="220"/>
                  <a:pt x="87" y="288"/>
                  <a:pt x="83" y="360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Freeform 62"/>
          <p:cNvSpPr>
            <a:spLocks/>
          </p:cNvSpPr>
          <p:nvPr/>
        </p:nvSpPr>
        <p:spPr bwMode="auto">
          <a:xfrm>
            <a:off x="5815013" y="-52388"/>
            <a:ext cx="800100" cy="1292225"/>
          </a:xfrm>
          <a:custGeom>
            <a:avLst/>
            <a:gdLst>
              <a:gd name="T0" fmla="*/ 305 w 311"/>
              <a:gd name="T1" fmla="*/ 503 h 503"/>
              <a:gd name="T2" fmla="*/ 224 w 311"/>
              <a:gd name="T3" fmla="*/ 125 h 503"/>
              <a:gd name="T4" fmla="*/ 0 w 311"/>
              <a:gd name="T5" fmla="*/ 9 h 503"/>
              <a:gd name="T6" fmla="*/ 0 w 311"/>
              <a:gd name="T7" fmla="*/ 8 h 503"/>
              <a:gd name="T8" fmla="*/ 225 w 311"/>
              <a:gd name="T9" fmla="*/ 124 h 503"/>
              <a:gd name="T10" fmla="*/ 291 w 311"/>
              <a:gd name="T11" fmla="*/ 294 h 503"/>
              <a:gd name="T12" fmla="*/ 305 w 311"/>
              <a:gd name="T13" fmla="*/ 503 h 5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11" h="503">
                <a:moveTo>
                  <a:pt x="305" y="503"/>
                </a:moveTo>
                <a:cubicBezTo>
                  <a:pt x="311" y="346"/>
                  <a:pt x="284" y="215"/>
                  <a:pt x="224" y="125"/>
                </a:cubicBezTo>
                <a:cubicBezTo>
                  <a:pt x="173" y="46"/>
                  <a:pt x="85" y="1"/>
                  <a:pt x="0" y="9"/>
                </a:cubicBezTo>
                <a:cubicBezTo>
                  <a:pt x="0" y="8"/>
                  <a:pt x="0" y="8"/>
                  <a:pt x="0" y="8"/>
                </a:cubicBezTo>
                <a:cubicBezTo>
                  <a:pt x="85" y="0"/>
                  <a:pt x="173" y="46"/>
                  <a:pt x="225" y="124"/>
                </a:cubicBezTo>
                <a:cubicBezTo>
                  <a:pt x="255" y="170"/>
                  <a:pt x="277" y="227"/>
                  <a:pt x="291" y="294"/>
                </a:cubicBezTo>
                <a:cubicBezTo>
                  <a:pt x="304" y="357"/>
                  <a:pt x="309" y="428"/>
                  <a:pt x="305" y="503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Freeform 63"/>
          <p:cNvSpPr>
            <a:spLocks/>
          </p:cNvSpPr>
          <p:nvPr/>
        </p:nvSpPr>
        <p:spPr bwMode="auto">
          <a:xfrm>
            <a:off x="5021263" y="-230188"/>
            <a:ext cx="1593850" cy="1470025"/>
          </a:xfrm>
          <a:custGeom>
            <a:avLst/>
            <a:gdLst>
              <a:gd name="T0" fmla="*/ 614 w 620"/>
              <a:gd name="T1" fmla="*/ 572 h 572"/>
              <a:gd name="T2" fmla="*/ 556 w 620"/>
              <a:gd name="T3" fmla="*/ 214 h 572"/>
              <a:gd name="T4" fmla="*/ 385 w 620"/>
              <a:gd name="T5" fmla="*/ 39 h 572"/>
              <a:gd name="T6" fmla="*/ 366 w 620"/>
              <a:gd name="T7" fmla="*/ 33 h 572"/>
              <a:gd name="T8" fmla="*/ 1 w 620"/>
              <a:gd name="T9" fmla="*/ 189 h 572"/>
              <a:gd name="T10" fmla="*/ 0 w 620"/>
              <a:gd name="T11" fmla="*/ 189 h 572"/>
              <a:gd name="T12" fmla="*/ 182 w 620"/>
              <a:gd name="T13" fmla="*/ 55 h 572"/>
              <a:gd name="T14" fmla="*/ 284 w 620"/>
              <a:gd name="T15" fmla="*/ 27 h 572"/>
              <a:gd name="T16" fmla="*/ 386 w 620"/>
              <a:gd name="T17" fmla="*/ 38 h 572"/>
              <a:gd name="T18" fmla="*/ 557 w 620"/>
              <a:gd name="T19" fmla="*/ 213 h 572"/>
              <a:gd name="T20" fmla="*/ 615 w 620"/>
              <a:gd name="T21" fmla="*/ 572 h 572"/>
              <a:gd name="T22" fmla="*/ 614 w 620"/>
              <a:gd name="T23" fmla="*/ 572 h 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20" h="572">
                <a:moveTo>
                  <a:pt x="614" y="572"/>
                </a:moveTo>
                <a:cubicBezTo>
                  <a:pt x="619" y="433"/>
                  <a:pt x="599" y="309"/>
                  <a:pt x="556" y="214"/>
                </a:cubicBezTo>
                <a:cubicBezTo>
                  <a:pt x="518" y="127"/>
                  <a:pt x="455" y="63"/>
                  <a:pt x="385" y="39"/>
                </a:cubicBezTo>
                <a:cubicBezTo>
                  <a:pt x="379" y="36"/>
                  <a:pt x="372" y="35"/>
                  <a:pt x="366" y="33"/>
                </a:cubicBezTo>
                <a:cubicBezTo>
                  <a:pt x="234" y="0"/>
                  <a:pt x="88" y="95"/>
                  <a:pt x="1" y="189"/>
                </a:cubicBezTo>
                <a:cubicBezTo>
                  <a:pt x="0" y="189"/>
                  <a:pt x="0" y="189"/>
                  <a:pt x="0" y="189"/>
                </a:cubicBezTo>
                <a:cubicBezTo>
                  <a:pt x="54" y="130"/>
                  <a:pt x="119" y="83"/>
                  <a:pt x="182" y="55"/>
                </a:cubicBezTo>
                <a:cubicBezTo>
                  <a:pt x="217" y="39"/>
                  <a:pt x="251" y="30"/>
                  <a:pt x="284" y="27"/>
                </a:cubicBezTo>
                <a:cubicBezTo>
                  <a:pt x="320" y="23"/>
                  <a:pt x="354" y="27"/>
                  <a:pt x="386" y="38"/>
                </a:cubicBezTo>
                <a:cubicBezTo>
                  <a:pt x="456" y="63"/>
                  <a:pt x="518" y="127"/>
                  <a:pt x="557" y="213"/>
                </a:cubicBezTo>
                <a:cubicBezTo>
                  <a:pt x="600" y="308"/>
                  <a:pt x="620" y="433"/>
                  <a:pt x="615" y="572"/>
                </a:cubicBezTo>
                <a:lnTo>
                  <a:pt x="614" y="572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Freeform 64"/>
          <p:cNvSpPr>
            <a:spLocks/>
          </p:cNvSpPr>
          <p:nvPr/>
        </p:nvSpPr>
        <p:spPr bwMode="auto">
          <a:xfrm>
            <a:off x="4846638" y="-268288"/>
            <a:ext cx="1768475" cy="1508125"/>
          </a:xfrm>
          <a:custGeom>
            <a:avLst/>
            <a:gdLst>
              <a:gd name="T0" fmla="*/ 682 w 688"/>
              <a:gd name="T1" fmla="*/ 587 h 587"/>
              <a:gd name="T2" fmla="*/ 608 w 688"/>
              <a:gd name="T3" fmla="*/ 190 h 587"/>
              <a:gd name="T4" fmla="*/ 423 w 688"/>
              <a:gd name="T5" fmla="*/ 33 h 587"/>
              <a:gd name="T6" fmla="*/ 404 w 688"/>
              <a:gd name="T7" fmla="*/ 29 h 587"/>
              <a:gd name="T8" fmla="*/ 1 w 688"/>
              <a:gd name="T9" fmla="*/ 258 h 587"/>
              <a:gd name="T10" fmla="*/ 0 w 688"/>
              <a:gd name="T11" fmla="*/ 257 h 587"/>
              <a:gd name="T12" fmla="*/ 180 w 688"/>
              <a:gd name="T13" fmla="*/ 85 h 587"/>
              <a:gd name="T14" fmla="*/ 404 w 688"/>
              <a:gd name="T15" fmla="*/ 29 h 587"/>
              <a:gd name="T16" fmla="*/ 518 w 688"/>
              <a:gd name="T17" fmla="*/ 80 h 587"/>
              <a:gd name="T18" fmla="*/ 609 w 688"/>
              <a:gd name="T19" fmla="*/ 190 h 587"/>
              <a:gd name="T20" fmla="*/ 683 w 688"/>
              <a:gd name="T21" fmla="*/ 587 h 587"/>
              <a:gd name="T22" fmla="*/ 682 w 688"/>
              <a:gd name="T23" fmla="*/ 587 h 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88" h="587">
                <a:moveTo>
                  <a:pt x="682" y="587"/>
                </a:moveTo>
                <a:cubicBezTo>
                  <a:pt x="688" y="429"/>
                  <a:pt x="662" y="291"/>
                  <a:pt x="608" y="190"/>
                </a:cubicBezTo>
                <a:cubicBezTo>
                  <a:pt x="564" y="109"/>
                  <a:pt x="496" y="51"/>
                  <a:pt x="423" y="33"/>
                </a:cubicBezTo>
                <a:cubicBezTo>
                  <a:pt x="416" y="32"/>
                  <a:pt x="410" y="30"/>
                  <a:pt x="404" y="29"/>
                </a:cubicBezTo>
                <a:cubicBezTo>
                  <a:pt x="211" y="0"/>
                  <a:pt x="47" y="197"/>
                  <a:pt x="1" y="258"/>
                </a:cubicBezTo>
                <a:cubicBezTo>
                  <a:pt x="0" y="257"/>
                  <a:pt x="0" y="257"/>
                  <a:pt x="0" y="257"/>
                </a:cubicBezTo>
                <a:cubicBezTo>
                  <a:pt x="38" y="207"/>
                  <a:pt x="100" y="136"/>
                  <a:pt x="180" y="85"/>
                </a:cubicBezTo>
                <a:cubicBezTo>
                  <a:pt x="257" y="37"/>
                  <a:pt x="332" y="18"/>
                  <a:pt x="404" y="29"/>
                </a:cubicBezTo>
                <a:cubicBezTo>
                  <a:pt x="443" y="35"/>
                  <a:pt x="482" y="52"/>
                  <a:pt x="518" y="80"/>
                </a:cubicBezTo>
                <a:cubicBezTo>
                  <a:pt x="554" y="108"/>
                  <a:pt x="585" y="146"/>
                  <a:pt x="609" y="190"/>
                </a:cubicBezTo>
                <a:cubicBezTo>
                  <a:pt x="663" y="291"/>
                  <a:pt x="688" y="428"/>
                  <a:pt x="683" y="587"/>
                </a:cubicBezTo>
                <a:lnTo>
                  <a:pt x="682" y="587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Freeform 65"/>
          <p:cNvSpPr>
            <a:spLocks/>
          </p:cNvSpPr>
          <p:nvPr/>
        </p:nvSpPr>
        <p:spPr bwMode="auto">
          <a:xfrm>
            <a:off x="708025" y="1239837"/>
            <a:ext cx="5894388" cy="4816476"/>
          </a:xfrm>
          <a:custGeom>
            <a:avLst/>
            <a:gdLst>
              <a:gd name="T0" fmla="*/ 0 w 2293"/>
              <a:gd name="T1" fmla="*/ 1866 h 1874"/>
              <a:gd name="T2" fmla="*/ 0 w 2293"/>
              <a:gd name="T3" fmla="*/ 1865 h 1874"/>
              <a:gd name="T4" fmla="*/ 360 w 2293"/>
              <a:gd name="T5" fmla="*/ 1851 h 1874"/>
              <a:gd name="T6" fmla="*/ 770 w 2293"/>
              <a:gd name="T7" fmla="*/ 1748 h 1874"/>
              <a:gd name="T8" fmla="*/ 1586 w 2293"/>
              <a:gd name="T9" fmla="*/ 1274 h 1874"/>
              <a:gd name="T10" fmla="*/ 2129 w 2293"/>
              <a:gd name="T11" fmla="*/ 607 h 1874"/>
              <a:gd name="T12" fmla="*/ 2292 w 2293"/>
              <a:gd name="T13" fmla="*/ 0 h 1874"/>
              <a:gd name="T14" fmla="*/ 2293 w 2293"/>
              <a:gd name="T15" fmla="*/ 0 h 1874"/>
              <a:gd name="T16" fmla="*/ 2130 w 2293"/>
              <a:gd name="T17" fmla="*/ 607 h 1874"/>
              <a:gd name="T18" fmla="*/ 1586 w 2293"/>
              <a:gd name="T19" fmla="*/ 1275 h 1874"/>
              <a:gd name="T20" fmla="*/ 770 w 2293"/>
              <a:gd name="T21" fmla="*/ 1748 h 1874"/>
              <a:gd name="T22" fmla="*/ 360 w 2293"/>
              <a:gd name="T23" fmla="*/ 1852 h 1874"/>
              <a:gd name="T24" fmla="*/ 0 w 2293"/>
              <a:gd name="T25" fmla="*/ 1866 h 1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293" h="1874">
                <a:moveTo>
                  <a:pt x="0" y="1866"/>
                </a:moveTo>
                <a:cubicBezTo>
                  <a:pt x="0" y="1865"/>
                  <a:pt x="0" y="1865"/>
                  <a:pt x="0" y="1865"/>
                </a:cubicBezTo>
                <a:cubicBezTo>
                  <a:pt x="113" y="1873"/>
                  <a:pt x="235" y="1869"/>
                  <a:pt x="360" y="1851"/>
                </a:cubicBezTo>
                <a:cubicBezTo>
                  <a:pt x="496" y="1831"/>
                  <a:pt x="634" y="1796"/>
                  <a:pt x="770" y="1748"/>
                </a:cubicBezTo>
                <a:cubicBezTo>
                  <a:pt x="1061" y="1644"/>
                  <a:pt x="1343" y="1481"/>
                  <a:pt x="1586" y="1274"/>
                </a:cubicBezTo>
                <a:cubicBezTo>
                  <a:pt x="1818" y="1076"/>
                  <a:pt x="2006" y="845"/>
                  <a:pt x="2129" y="607"/>
                </a:cubicBezTo>
                <a:cubicBezTo>
                  <a:pt x="2235" y="402"/>
                  <a:pt x="2291" y="192"/>
                  <a:pt x="2292" y="0"/>
                </a:cubicBezTo>
                <a:cubicBezTo>
                  <a:pt x="2293" y="0"/>
                  <a:pt x="2293" y="0"/>
                  <a:pt x="2293" y="0"/>
                </a:cubicBezTo>
                <a:cubicBezTo>
                  <a:pt x="2292" y="192"/>
                  <a:pt x="2236" y="402"/>
                  <a:pt x="2130" y="607"/>
                </a:cubicBezTo>
                <a:cubicBezTo>
                  <a:pt x="2007" y="846"/>
                  <a:pt x="1819" y="1077"/>
                  <a:pt x="1586" y="1275"/>
                </a:cubicBezTo>
                <a:cubicBezTo>
                  <a:pt x="1343" y="1481"/>
                  <a:pt x="1061" y="1645"/>
                  <a:pt x="770" y="1748"/>
                </a:cubicBezTo>
                <a:cubicBezTo>
                  <a:pt x="634" y="1797"/>
                  <a:pt x="496" y="1832"/>
                  <a:pt x="360" y="1852"/>
                </a:cubicBezTo>
                <a:cubicBezTo>
                  <a:pt x="235" y="1870"/>
                  <a:pt x="113" y="1874"/>
                  <a:pt x="0" y="186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Freeform 66"/>
          <p:cNvSpPr>
            <a:spLocks/>
          </p:cNvSpPr>
          <p:nvPr/>
        </p:nvSpPr>
        <p:spPr bwMode="auto">
          <a:xfrm>
            <a:off x="2498725" y="1239837"/>
            <a:ext cx="4103688" cy="4770438"/>
          </a:xfrm>
          <a:custGeom>
            <a:avLst/>
            <a:gdLst>
              <a:gd name="T0" fmla="*/ 0 w 1596"/>
              <a:gd name="T1" fmla="*/ 1856 h 1856"/>
              <a:gd name="T2" fmla="*/ 0 w 1596"/>
              <a:gd name="T3" fmla="*/ 1856 h 1856"/>
              <a:gd name="T4" fmla="*/ 584 w 1596"/>
              <a:gd name="T5" fmla="*/ 1603 h 1856"/>
              <a:gd name="T6" fmla="*/ 1127 w 1596"/>
              <a:gd name="T7" fmla="*/ 1127 h 1856"/>
              <a:gd name="T8" fmla="*/ 1481 w 1596"/>
              <a:gd name="T9" fmla="*/ 541 h 1856"/>
              <a:gd name="T10" fmla="*/ 1595 w 1596"/>
              <a:gd name="T11" fmla="*/ 0 h 1856"/>
              <a:gd name="T12" fmla="*/ 1596 w 1596"/>
              <a:gd name="T13" fmla="*/ 0 h 1856"/>
              <a:gd name="T14" fmla="*/ 1566 w 1596"/>
              <a:gd name="T15" fmla="*/ 264 h 1856"/>
              <a:gd name="T16" fmla="*/ 1482 w 1596"/>
              <a:gd name="T17" fmla="*/ 542 h 1856"/>
              <a:gd name="T18" fmla="*/ 1332 w 1596"/>
              <a:gd name="T19" fmla="*/ 842 h 1856"/>
              <a:gd name="T20" fmla="*/ 1127 w 1596"/>
              <a:gd name="T21" fmla="*/ 1128 h 1856"/>
              <a:gd name="T22" fmla="*/ 872 w 1596"/>
              <a:gd name="T23" fmla="*/ 1388 h 1856"/>
              <a:gd name="T24" fmla="*/ 585 w 1596"/>
              <a:gd name="T25" fmla="*/ 1604 h 1856"/>
              <a:gd name="T26" fmla="*/ 293 w 1596"/>
              <a:gd name="T27" fmla="*/ 1759 h 1856"/>
              <a:gd name="T28" fmla="*/ 0 w 1596"/>
              <a:gd name="T2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96" h="1856">
                <a:moveTo>
                  <a:pt x="0" y="1856"/>
                </a:moveTo>
                <a:cubicBezTo>
                  <a:pt x="0" y="1856"/>
                  <a:pt x="0" y="1856"/>
                  <a:pt x="0" y="1856"/>
                </a:cubicBezTo>
                <a:cubicBezTo>
                  <a:pt x="193" y="1810"/>
                  <a:pt x="395" y="1723"/>
                  <a:pt x="584" y="1603"/>
                </a:cubicBezTo>
                <a:cubicBezTo>
                  <a:pt x="784" y="1477"/>
                  <a:pt x="971" y="1312"/>
                  <a:pt x="1127" y="1127"/>
                </a:cubicBezTo>
                <a:cubicBezTo>
                  <a:pt x="1278" y="946"/>
                  <a:pt x="1401" y="744"/>
                  <a:pt x="1481" y="541"/>
                </a:cubicBezTo>
                <a:cubicBezTo>
                  <a:pt x="1554" y="358"/>
                  <a:pt x="1593" y="171"/>
                  <a:pt x="1595" y="0"/>
                </a:cubicBezTo>
                <a:cubicBezTo>
                  <a:pt x="1596" y="0"/>
                  <a:pt x="1596" y="0"/>
                  <a:pt x="1596" y="0"/>
                </a:cubicBezTo>
                <a:cubicBezTo>
                  <a:pt x="1595" y="85"/>
                  <a:pt x="1585" y="174"/>
                  <a:pt x="1566" y="264"/>
                </a:cubicBezTo>
                <a:cubicBezTo>
                  <a:pt x="1547" y="355"/>
                  <a:pt x="1519" y="449"/>
                  <a:pt x="1482" y="542"/>
                </a:cubicBezTo>
                <a:cubicBezTo>
                  <a:pt x="1442" y="643"/>
                  <a:pt x="1391" y="744"/>
                  <a:pt x="1332" y="842"/>
                </a:cubicBezTo>
                <a:cubicBezTo>
                  <a:pt x="1272" y="940"/>
                  <a:pt x="1203" y="1037"/>
                  <a:pt x="1127" y="1128"/>
                </a:cubicBezTo>
                <a:cubicBezTo>
                  <a:pt x="1049" y="1221"/>
                  <a:pt x="963" y="1308"/>
                  <a:pt x="872" y="1388"/>
                </a:cubicBezTo>
                <a:cubicBezTo>
                  <a:pt x="781" y="1468"/>
                  <a:pt x="684" y="1541"/>
                  <a:pt x="585" y="1604"/>
                </a:cubicBezTo>
                <a:cubicBezTo>
                  <a:pt x="489" y="1664"/>
                  <a:pt x="391" y="1716"/>
                  <a:pt x="293" y="1759"/>
                </a:cubicBezTo>
                <a:cubicBezTo>
                  <a:pt x="195" y="1801"/>
                  <a:pt x="97" y="1834"/>
                  <a:pt x="0" y="185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" name="Freeform 67"/>
          <p:cNvSpPr>
            <a:spLocks/>
          </p:cNvSpPr>
          <p:nvPr/>
        </p:nvSpPr>
        <p:spPr bwMode="auto">
          <a:xfrm>
            <a:off x="4510088" y="1239837"/>
            <a:ext cx="2092325" cy="3741738"/>
          </a:xfrm>
          <a:custGeom>
            <a:avLst/>
            <a:gdLst>
              <a:gd name="T0" fmla="*/ 0 w 814"/>
              <a:gd name="T1" fmla="*/ 1456 h 1456"/>
              <a:gd name="T2" fmla="*/ 0 w 814"/>
              <a:gd name="T3" fmla="*/ 1456 h 1456"/>
              <a:gd name="T4" fmla="*/ 285 w 814"/>
              <a:gd name="T5" fmla="*/ 1228 h 1456"/>
              <a:gd name="T6" fmla="*/ 547 w 814"/>
              <a:gd name="T7" fmla="*/ 881 h 1456"/>
              <a:gd name="T8" fmla="*/ 813 w 814"/>
              <a:gd name="T9" fmla="*/ 0 h 1456"/>
              <a:gd name="T10" fmla="*/ 814 w 814"/>
              <a:gd name="T11" fmla="*/ 0 h 1456"/>
              <a:gd name="T12" fmla="*/ 548 w 814"/>
              <a:gd name="T13" fmla="*/ 881 h 1456"/>
              <a:gd name="T14" fmla="*/ 286 w 814"/>
              <a:gd name="T15" fmla="*/ 1228 h 1456"/>
              <a:gd name="T16" fmla="*/ 0 w 814"/>
              <a:gd name="T17" fmla="*/ 1456 h 1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4" h="1456">
                <a:moveTo>
                  <a:pt x="0" y="1456"/>
                </a:moveTo>
                <a:cubicBezTo>
                  <a:pt x="0" y="1456"/>
                  <a:pt x="0" y="1456"/>
                  <a:pt x="0" y="1456"/>
                </a:cubicBezTo>
                <a:cubicBezTo>
                  <a:pt x="100" y="1396"/>
                  <a:pt x="196" y="1320"/>
                  <a:pt x="285" y="1228"/>
                </a:cubicBezTo>
                <a:cubicBezTo>
                  <a:pt x="384" y="1126"/>
                  <a:pt x="472" y="1009"/>
                  <a:pt x="547" y="881"/>
                </a:cubicBezTo>
                <a:cubicBezTo>
                  <a:pt x="711" y="602"/>
                  <a:pt x="805" y="289"/>
                  <a:pt x="813" y="0"/>
                </a:cubicBezTo>
                <a:cubicBezTo>
                  <a:pt x="814" y="0"/>
                  <a:pt x="814" y="0"/>
                  <a:pt x="814" y="0"/>
                </a:cubicBezTo>
                <a:cubicBezTo>
                  <a:pt x="806" y="290"/>
                  <a:pt x="712" y="602"/>
                  <a:pt x="548" y="881"/>
                </a:cubicBezTo>
                <a:cubicBezTo>
                  <a:pt x="473" y="1010"/>
                  <a:pt x="384" y="1127"/>
                  <a:pt x="286" y="1228"/>
                </a:cubicBezTo>
                <a:cubicBezTo>
                  <a:pt x="196" y="1320"/>
                  <a:pt x="100" y="1397"/>
                  <a:pt x="0" y="145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" name="Freeform 68"/>
          <p:cNvSpPr>
            <a:spLocks/>
          </p:cNvSpPr>
          <p:nvPr/>
        </p:nvSpPr>
        <p:spPr bwMode="auto">
          <a:xfrm>
            <a:off x="5141913" y="1239837"/>
            <a:ext cx="1460500" cy="2346325"/>
          </a:xfrm>
          <a:custGeom>
            <a:avLst/>
            <a:gdLst>
              <a:gd name="T0" fmla="*/ 0 w 568"/>
              <a:gd name="T1" fmla="*/ 913 h 913"/>
              <a:gd name="T2" fmla="*/ 0 w 568"/>
              <a:gd name="T3" fmla="*/ 912 h 913"/>
              <a:gd name="T4" fmla="*/ 163 w 568"/>
              <a:gd name="T5" fmla="*/ 823 h 913"/>
              <a:gd name="T6" fmla="*/ 337 w 568"/>
              <a:gd name="T7" fmla="*/ 638 h 913"/>
              <a:gd name="T8" fmla="*/ 567 w 568"/>
              <a:gd name="T9" fmla="*/ 0 h 913"/>
              <a:gd name="T10" fmla="*/ 568 w 568"/>
              <a:gd name="T11" fmla="*/ 0 h 913"/>
              <a:gd name="T12" fmla="*/ 495 w 568"/>
              <a:gd name="T13" fmla="*/ 345 h 913"/>
              <a:gd name="T14" fmla="*/ 338 w 568"/>
              <a:gd name="T15" fmla="*/ 639 h 913"/>
              <a:gd name="T16" fmla="*/ 163 w 568"/>
              <a:gd name="T17" fmla="*/ 824 h 913"/>
              <a:gd name="T18" fmla="*/ 0 w 568"/>
              <a:gd name="T19" fmla="*/ 913 h 9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68" h="913">
                <a:moveTo>
                  <a:pt x="0" y="913"/>
                </a:moveTo>
                <a:cubicBezTo>
                  <a:pt x="0" y="912"/>
                  <a:pt x="0" y="912"/>
                  <a:pt x="0" y="912"/>
                </a:cubicBezTo>
                <a:cubicBezTo>
                  <a:pt x="53" y="895"/>
                  <a:pt x="108" y="866"/>
                  <a:pt x="163" y="823"/>
                </a:cubicBezTo>
                <a:cubicBezTo>
                  <a:pt x="225" y="775"/>
                  <a:pt x="284" y="712"/>
                  <a:pt x="337" y="638"/>
                </a:cubicBezTo>
                <a:cubicBezTo>
                  <a:pt x="473" y="451"/>
                  <a:pt x="557" y="218"/>
                  <a:pt x="567" y="0"/>
                </a:cubicBezTo>
                <a:cubicBezTo>
                  <a:pt x="568" y="0"/>
                  <a:pt x="568" y="0"/>
                  <a:pt x="568" y="0"/>
                </a:cubicBezTo>
                <a:cubicBezTo>
                  <a:pt x="562" y="115"/>
                  <a:pt x="538" y="231"/>
                  <a:pt x="495" y="345"/>
                </a:cubicBezTo>
                <a:cubicBezTo>
                  <a:pt x="456" y="449"/>
                  <a:pt x="402" y="550"/>
                  <a:pt x="338" y="639"/>
                </a:cubicBezTo>
                <a:cubicBezTo>
                  <a:pt x="285" y="713"/>
                  <a:pt x="226" y="775"/>
                  <a:pt x="163" y="824"/>
                </a:cubicBezTo>
                <a:cubicBezTo>
                  <a:pt x="109" y="866"/>
                  <a:pt x="54" y="896"/>
                  <a:pt x="0" y="913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" name="Freeform 69"/>
          <p:cNvSpPr>
            <a:spLocks/>
          </p:cNvSpPr>
          <p:nvPr/>
        </p:nvSpPr>
        <p:spPr bwMode="auto">
          <a:xfrm>
            <a:off x="5403850" y="1239837"/>
            <a:ext cx="1198563" cy="2674938"/>
          </a:xfrm>
          <a:custGeom>
            <a:avLst/>
            <a:gdLst>
              <a:gd name="T0" fmla="*/ 1 w 466"/>
              <a:gd name="T1" fmla="*/ 1041 h 1041"/>
              <a:gd name="T2" fmla="*/ 0 w 466"/>
              <a:gd name="T3" fmla="*/ 1041 h 1041"/>
              <a:gd name="T4" fmla="*/ 307 w 466"/>
              <a:gd name="T5" fmla="*/ 613 h 1041"/>
              <a:gd name="T6" fmla="*/ 465 w 466"/>
              <a:gd name="T7" fmla="*/ 0 h 1041"/>
              <a:gd name="T8" fmla="*/ 466 w 466"/>
              <a:gd name="T9" fmla="*/ 0 h 1041"/>
              <a:gd name="T10" fmla="*/ 308 w 466"/>
              <a:gd name="T11" fmla="*/ 613 h 1041"/>
              <a:gd name="T12" fmla="*/ 1 w 466"/>
              <a:gd name="T13" fmla="*/ 1041 h 10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66" h="1041">
                <a:moveTo>
                  <a:pt x="1" y="1041"/>
                </a:moveTo>
                <a:cubicBezTo>
                  <a:pt x="0" y="1041"/>
                  <a:pt x="0" y="1041"/>
                  <a:pt x="0" y="1041"/>
                </a:cubicBezTo>
                <a:cubicBezTo>
                  <a:pt x="120" y="932"/>
                  <a:pt x="226" y="784"/>
                  <a:pt x="307" y="613"/>
                </a:cubicBezTo>
                <a:cubicBezTo>
                  <a:pt x="403" y="412"/>
                  <a:pt x="458" y="200"/>
                  <a:pt x="465" y="0"/>
                </a:cubicBezTo>
                <a:cubicBezTo>
                  <a:pt x="466" y="0"/>
                  <a:pt x="466" y="0"/>
                  <a:pt x="466" y="0"/>
                </a:cubicBezTo>
                <a:cubicBezTo>
                  <a:pt x="458" y="200"/>
                  <a:pt x="404" y="412"/>
                  <a:pt x="308" y="613"/>
                </a:cubicBezTo>
                <a:cubicBezTo>
                  <a:pt x="226" y="784"/>
                  <a:pt x="120" y="932"/>
                  <a:pt x="1" y="1041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Freeform 70"/>
          <p:cNvSpPr>
            <a:spLocks/>
          </p:cNvSpPr>
          <p:nvPr/>
        </p:nvSpPr>
        <p:spPr bwMode="auto">
          <a:xfrm>
            <a:off x="5116513" y="265112"/>
            <a:ext cx="1485900" cy="974725"/>
          </a:xfrm>
          <a:custGeom>
            <a:avLst/>
            <a:gdLst>
              <a:gd name="T0" fmla="*/ 577 w 578"/>
              <a:gd name="T1" fmla="*/ 379 h 379"/>
              <a:gd name="T2" fmla="*/ 359 w 578"/>
              <a:gd name="T3" fmla="*/ 108 h 379"/>
              <a:gd name="T4" fmla="*/ 0 w 578"/>
              <a:gd name="T5" fmla="*/ 0 h 379"/>
              <a:gd name="T6" fmla="*/ 1 w 578"/>
              <a:gd name="T7" fmla="*/ 0 h 379"/>
              <a:gd name="T8" fmla="*/ 360 w 578"/>
              <a:gd name="T9" fmla="*/ 107 h 379"/>
              <a:gd name="T10" fmla="*/ 508 w 578"/>
              <a:gd name="T11" fmla="*/ 219 h 379"/>
              <a:gd name="T12" fmla="*/ 578 w 578"/>
              <a:gd name="T13" fmla="*/ 379 h 379"/>
              <a:gd name="T14" fmla="*/ 577 w 578"/>
              <a:gd name="T15" fmla="*/ 379 h 3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8" h="379">
                <a:moveTo>
                  <a:pt x="577" y="379"/>
                </a:moveTo>
                <a:cubicBezTo>
                  <a:pt x="570" y="231"/>
                  <a:pt x="422" y="140"/>
                  <a:pt x="359" y="108"/>
                </a:cubicBezTo>
                <a:cubicBezTo>
                  <a:pt x="262" y="58"/>
                  <a:pt x="148" y="24"/>
                  <a:pt x="0" y="0"/>
                </a:cubicBezTo>
                <a:cubicBezTo>
                  <a:pt x="1" y="0"/>
                  <a:pt x="1" y="0"/>
                  <a:pt x="1" y="0"/>
                </a:cubicBezTo>
                <a:cubicBezTo>
                  <a:pt x="148" y="23"/>
                  <a:pt x="262" y="57"/>
                  <a:pt x="360" y="107"/>
                </a:cubicBezTo>
                <a:cubicBezTo>
                  <a:pt x="419" y="138"/>
                  <a:pt x="470" y="176"/>
                  <a:pt x="508" y="219"/>
                </a:cubicBezTo>
                <a:cubicBezTo>
                  <a:pt x="551" y="269"/>
                  <a:pt x="575" y="323"/>
                  <a:pt x="578" y="379"/>
                </a:cubicBezTo>
                <a:lnTo>
                  <a:pt x="577" y="379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Freeform 71"/>
          <p:cNvSpPr>
            <a:spLocks/>
          </p:cNvSpPr>
          <p:nvPr/>
        </p:nvSpPr>
        <p:spPr bwMode="auto">
          <a:xfrm>
            <a:off x="3079750" y="1239837"/>
            <a:ext cx="3522663" cy="1325563"/>
          </a:xfrm>
          <a:custGeom>
            <a:avLst/>
            <a:gdLst>
              <a:gd name="T0" fmla="*/ 0 w 1370"/>
              <a:gd name="T1" fmla="*/ 516 h 516"/>
              <a:gd name="T2" fmla="*/ 0 w 1370"/>
              <a:gd name="T3" fmla="*/ 515 h 516"/>
              <a:gd name="T4" fmla="*/ 529 w 1370"/>
              <a:gd name="T5" fmla="*/ 319 h 516"/>
              <a:gd name="T6" fmla="*/ 860 w 1370"/>
              <a:gd name="T7" fmla="*/ 204 h 516"/>
              <a:gd name="T8" fmla="*/ 1008 w 1370"/>
              <a:gd name="T9" fmla="*/ 153 h 516"/>
              <a:gd name="T10" fmla="*/ 1034 w 1370"/>
              <a:gd name="T11" fmla="*/ 144 h 516"/>
              <a:gd name="T12" fmla="*/ 1180 w 1370"/>
              <a:gd name="T13" fmla="*/ 92 h 516"/>
              <a:gd name="T14" fmla="*/ 1296 w 1370"/>
              <a:gd name="T15" fmla="*/ 48 h 516"/>
              <a:gd name="T16" fmla="*/ 1369 w 1370"/>
              <a:gd name="T17" fmla="*/ 5 h 516"/>
              <a:gd name="T18" fmla="*/ 1369 w 1370"/>
              <a:gd name="T19" fmla="*/ 1 h 516"/>
              <a:gd name="T20" fmla="*/ 1370 w 1370"/>
              <a:gd name="T21" fmla="*/ 0 h 516"/>
              <a:gd name="T22" fmla="*/ 1370 w 1370"/>
              <a:gd name="T23" fmla="*/ 5 h 516"/>
              <a:gd name="T24" fmla="*/ 1296 w 1370"/>
              <a:gd name="T25" fmla="*/ 48 h 516"/>
              <a:gd name="T26" fmla="*/ 1180 w 1370"/>
              <a:gd name="T27" fmla="*/ 93 h 516"/>
              <a:gd name="T28" fmla="*/ 1035 w 1370"/>
              <a:gd name="T29" fmla="*/ 144 h 516"/>
              <a:gd name="T30" fmla="*/ 1008 w 1370"/>
              <a:gd name="T31" fmla="*/ 154 h 516"/>
              <a:gd name="T32" fmla="*/ 860 w 1370"/>
              <a:gd name="T33" fmla="*/ 205 h 516"/>
              <a:gd name="T34" fmla="*/ 530 w 1370"/>
              <a:gd name="T35" fmla="*/ 320 h 516"/>
              <a:gd name="T36" fmla="*/ 0 w 1370"/>
              <a:gd name="T37" fmla="*/ 516 h 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370" h="516">
                <a:moveTo>
                  <a:pt x="0" y="516"/>
                </a:moveTo>
                <a:cubicBezTo>
                  <a:pt x="0" y="515"/>
                  <a:pt x="0" y="515"/>
                  <a:pt x="0" y="515"/>
                </a:cubicBezTo>
                <a:cubicBezTo>
                  <a:pt x="161" y="452"/>
                  <a:pt x="334" y="388"/>
                  <a:pt x="529" y="319"/>
                </a:cubicBezTo>
                <a:cubicBezTo>
                  <a:pt x="645" y="278"/>
                  <a:pt x="754" y="240"/>
                  <a:pt x="860" y="204"/>
                </a:cubicBezTo>
                <a:cubicBezTo>
                  <a:pt x="912" y="186"/>
                  <a:pt x="960" y="169"/>
                  <a:pt x="1008" y="153"/>
                </a:cubicBezTo>
                <a:cubicBezTo>
                  <a:pt x="1017" y="150"/>
                  <a:pt x="1026" y="147"/>
                  <a:pt x="1034" y="144"/>
                </a:cubicBezTo>
                <a:cubicBezTo>
                  <a:pt x="1087" y="125"/>
                  <a:pt x="1136" y="108"/>
                  <a:pt x="1180" y="92"/>
                </a:cubicBezTo>
                <a:cubicBezTo>
                  <a:pt x="1230" y="74"/>
                  <a:pt x="1267" y="60"/>
                  <a:pt x="1296" y="48"/>
                </a:cubicBezTo>
                <a:cubicBezTo>
                  <a:pt x="1341" y="29"/>
                  <a:pt x="1366" y="14"/>
                  <a:pt x="1369" y="5"/>
                </a:cubicBezTo>
                <a:cubicBezTo>
                  <a:pt x="1370" y="3"/>
                  <a:pt x="1370" y="2"/>
                  <a:pt x="1369" y="1"/>
                </a:cubicBezTo>
                <a:cubicBezTo>
                  <a:pt x="1370" y="0"/>
                  <a:pt x="1370" y="0"/>
                  <a:pt x="1370" y="0"/>
                </a:cubicBezTo>
                <a:cubicBezTo>
                  <a:pt x="1370" y="2"/>
                  <a:pt x="1370" y="3"/>
                  <a:pt x="1370" y="5"/>
                </a:cubicBezTo>
                <a:cubicBezTo>
                  <a:pt x="1366" y="15"/>
                  <a:pt x="1342" y="29"/>
                  <a:pt x="1296" y="48"/>
                </a:cubicBezTo>
                <a:cubicBezTo>
                  <a:pt x="1267" y="60"/>
                  <a:pt x="1230" y="74"/>
                  <a:pt x="1180" y="93"/>
                </a:cubicBezTo>
                <a:cubicBezTo>
                  <a:pt x="1137" y="109"/>
                  <a:pt x="1087" y="126"/>
                  <a:pt x="1035" y="144"/>
                </a:cubicBezTo>
                <a:cubicBezTo>
                  <a:pt x="1026" y="147"/>
                  <a:pt x="1017" y="150"/>
                  <a:pt x="1008" y="154"/>
                </a:cubicBezTo>
                <a:cubicBezTo>
                  <a:pt x="961" y="170"/>
                  <a:pt x="912" y="187"/>
                  <a:pt x="860" y="205"/>
                </a:cubicBezTo>
                <a:cubicBezTo>
                  <a:pt x="755" y="241"/>
                  <a:pt x="646" y="279"/>
                  <a:pt x="530" y="320"/>
                </a:cubicBezTo>
                <a:cubicBezTo>
                  <a:pt x="335" y="389"/>
                  <a:pt x="161" y="453"/>
                  <a:pt x="0" y="51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2" name="Freeform 72"/>
          <p:cNvSpPr>
            <a:spLocks/>
          </p:cNvSpPr>
          <p:nvPr/>
        </p:nvSpPr>
        <p:spPr bwMode="auto">
          <a:xfrm>
            <a:off x="4378325" y="1016000"/>
            <a:ext cx="2233613" cy="735013"/>
          </a:xfrm>
          <a:custGeom>
            <a:avLst/>
            <a:gdLst>
              <a:gd name="T0" fmla="*/ 0 w 869"/>
              <a:gd name="T1" fmla="*/ 286 h 286"/>
              <a:gd name="T2" fmla="*/ 0 w 869"/>
              <a:gd name="T3" fmla="*/ 285 h 286"/>
              <a:gd name="T4" fmla="*/ 332 w 869"/>
              <a:gd name="T5" fmla="*/ 106 h 286"/>
              <a:gd name="T6" fmla="*/ 631 w 869"/>
              <a:gd name="T7" fmla="*/ 14 h 286"/>
              <a:gd name="T8" fmla="*/ 817 w 869"/>
              <a:gd name="T9" fmla="*/ 18 h 286"/>
              <a:gd name="T10" fmla="*/ 865 w 869"/>
              <a:gd name="T11" fmla="*/ 88 h 286"/>
              <a:gd name="T12" fmla="*/ 864 w 869"/>
              <a:gd name="T13" fmla="*/ 87 h 286"/>
              <a:gd name="T14" fmla="*/ 817 w 869"/>
              <a:gd name="T15" fmla="*/ 19 h 286"/>
              <a:gd name="T16" fmla="*/ 631 w 869"/>
              <a:gd name="T17" fmla="*/ 14 h 286"/>
              <a:gd name="T18" fmla="*/ 332 w 869"/>
              <a:gd name="T19" fmla="*/ 107 h 286"/>
              <a:gd name="T20" fmla="*/ 0 w 869"/>
              <a:gd name="T21" fmla="*/ 286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69" h="286">
                <a:moveTo>
                  <a:pt x="0" y="286"/>
                </a:moveTo>
                <a:cubicBezTo>
                  <a:pt x="0" y="285"/>
                  <a:pt x="0" y="285"/>
                  <a:pt x="0" y="285"/>
                </a:cubicBezTo>
                <a:cubicBezTo>
                  <a:pt x="110" y="213"/>
                  <a:pt x="221" y="153"/>
                  <a:pt x="332" y="106"/>
                </a:cubicBezTo>
                <a:cubicBezTo>
                  <a:pt x="441" y="59"/>
                  <a:pt x="542" y="28"/>
                  <a:pt x="631" y="14"/>
                </a:cubicBezTo>
                <a:cubicBezTo>
                  <a:pt x="712" y="0"/>
                  <a:pt x="775" y="2"/>
                  <a:pt x="817" y="18"/>
                </a:cubicBezTo>
                <a:cubicBezTo>
                  <a:pt x="850" y="31"/>
                  <a:pt x="869" y="60"/>
                  <a:pt x="865" y="88"/>
                </a:cubicBezTo>
                <a:cubicBezTo>
                  <a:pt x="864" y="87"/>
                  <a:pt x="864" y="87"/>
                  <a:pt x="864" y="87"/>
                </a:cubicBezTo>
                <a:cubicBezTo>
                  <a:pt x="869" y="60"/>
                  <a:pt x="849" y="31"/>
                  <a:pt x="817" y="19"/>
                </a:cubicBezTo>
                <a:cubicBezTo>
                  <a:pt x="775" y="3"/>
                  <a:pt x="712" y="1"/>
                  <a:pt x="631" y="14"/>
                </a:cubicBezTo>
                <a:cubicBezTo>
                  <a:pt x="542" y="29"/>
                  <a:pt x="441" y="60"/>
                  <a:pt x="332" y="107"/>
                </a:cubicBezTo>
                <a:cubicBezTo>
                  <a:pt x="222" y="154"/>
                  <a:pt x="110" y="214"/>
                  <a:pt x="0" y="286"/>
                </a:cubicBez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3" name="Freeform 73"/>
          <p:cNvSpPr>
            <a:spLocks/>
          </p:cNvSpPr>
          <p:nvPr/>
        </p:nvSpPr>
        <p:spPr bwMode="auto">
          <a:xfrm>
            <a:off x="5232400" y="147637"/>
            <a:ext cx="1379538" cy="1092200"/>
          </a:xfrm>
          <a:custGeom>
            <a:avLst/>
            <a:gdLst>
              <a:gd name="T0" fmla="*/ 532 w 537"/>
              <a:gd name="T1" fmla="*/ 425 h 425"/>
              <a:gd name="T2" fmla="*/ 494 w 537"/>
              <a:gd name="T3" fmla="*/ 175 h 425"/>
              <a:gd name="T4" fmla="*/ 363 w 537"/>
              <a:gd name="T5" fmla="*/ 23 h 425"/>
              <a:gd name="T6" fmla="*/ 180 w 537"/>
              <a:gd name="T7" fmla="*/ 28 h 425"/>
              <a:gd name="T8" fmla="*/ 1 w 537"/>
              <a:gd name="T9" fmla="*/ 144 h 425"/>
              <a:gd name="T10" fmla="*/ 0 w 537"/>
              <a:gd name="T11" fmla="*/ 144 h 425"/>
              <a:gd name="T12" fmla="*/ 179 w 537"/>
              <a:gd name="T13" fmla="*/ 27 h 425"/>
              <a:gd name="T14" fmla="*/ 363 w 537"/>
              <a:gd name="T15" fmla="*/ 23 h 425"/>
              <a:gd name="T16" fmla="*/ 495 w 537"/>
              <a:gd name="T17" fmla="*/ 175 h 425"/>
              <a:gd name="T18" fmla="*/ 533 w 537"/>
              <a:gd name="T19" fmla="*/ 425 h 425"/>
              <a:gd name="T20" fmla="*/ 532 w 537"/>
              <a:gd name="T21" fmla="*/ 425 h 4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37" h="425">
                <a:moveTo>
                  <a:pt x="532" y="425"/>
                </a:moveTo>
                <a:cubicBezTo>
                  <a:pt x="536" y="335"/>
                  <a:pt x="523" y="246"/>
                  <a:pt x="494" y="175"/>
                </a:cubicBezTo>
                <a:cubicBezTo>
                  <a:pt x="464" y="99"/>
                  <a:pt x="418" y="47"/>
                  <a:pt x="363" y="23"/>
                </a:cubicBezTo>
                <a:cubicBezTo>
                  <a:pt x="311" y="1"/>
                  <a:pt x="247" y="3"/>
                  <a:pt x="180" y="28"/>
                </a:cubicBezTo>
                <a:cubicBezTo>
                  <a:pt x="119" y="50"/>
                  <a:pt x="55" y="91"/>
                  <a:pt x="1" y="144"/>
                </a:cubicBezTo>
                <a:cubicBezTo>
                  <a:pt x="0" y="144"/>
                  <a:pt x="0" y="144"/>
                  <a:pt x="0" y="144"/>
                </a:cubicBezTo>
                <a:cubicBezTo>
                  <a:pt x="55" y="91"/>
                  <a:pt x="118" y="49"/>
                  <a:pt x="179" y="27"/>
                </a:cubicBezTo>
                <a:cubicBezTo>
                  <a:pt x="247" y="2"/>
                  <a:pt x="311" y="0"/>
                  <a:pt x="363" y="23"/>
                </a:cubicBezTo>
                <a:cubicBezTo>
                  <a:pt x="419" y="46"/>
                  <a:pt x="464" y="99"/>
                  <a:pt x="495" y="175"/>
                </a:cubicBezTo>
                <a:cubicBezTo>
                  <a:pt x="524" y="246"/>
                  <a:pt x="537" y="335"/>
                  <a:pt x="533" y="425"/>
                </a:cubicBezTo>
                <a:lnTo>
                  <a:pt x="532" y="425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chemeClr val="bg1">
                <a:lumMod val="75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827622" y="1343919"/>
            <a:ext cx="2304000" cy="2304000"/>
            <a:chOff x="1827622" y="1343919"/>
            <a:chExt cx="2304000" cy="2304000"/>
          </a:xfrm>
        </p:grpSpPr>
        <p:sp>
          <p:nvSpPr>
            <p:cNvPr id="65" name="椭圆 64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635000" dist="762000" dir="7800000" sx="88000" sy="88000" algn="t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878363" y="3308570"/>
            <a:ext cx="504056" cy="504056"/>
            <a:chOff x="1827622" y="1343919"/>
            <a:chExt cx="2304000" cy="2304000"/>
          </a:xfrm>
          <a:solidFill>
            <a:schemeClr val="accent1"/>
          </a:solidFill>
        </p:grpSpPr>
        <p:sp>
          <p:nvSpPr>
            <p:cNvPr id="69" name="椭圆 68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pFill/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pFill/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1" name="同心圆 70"/>
          <p:cNvSpPr/>
          <p:nvPr/>
        </p:nvSpPr>
        <p:spPr>
          <a:xfrm>
            <a:off x="4622661" y="1886068"/>
            <a:ext cx="179096" cy="179096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2" name="同心圆 71"/>
          <p:cNvSpPr/>
          <p:nvPr/>
        </p:nvSpPr>
        <p:spPr>
          <a:xfrm>
            <a:off x="5502262" y="1581933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zh-CN" altLang="en-US" sz="36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3" name="同心圆 72"/>
          <p:cNvSpPr/>
          <p:nvPr/>
        </p:nvSpPr>
        <p:spPr>
          <a:xfrm>
            <a:off x="5055540" y="200025"/>
            <a:ext cx="179096" cy="179096"/>
          </a:xfrm>
          <a:prstGeom prst="donu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4" name="同心圆 73"/>
          <p:cNvSpPr/>
          <p:nvPr/>
        </p:nvSpPr>
        <p:spPr>
          <a:xfrm>
            <a:off x="5970111" y="485774"/>
            <a:ext cx="179096" cy="179096"/>
          </a:xfrm>
          <a:prstGeom prst="donu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5" name="同心圆 74"/>
          <p:cNvSpPr/>
          <p:nvPr/>
        </p:nvSpPr>
        <p:spPr>
          <a:xfrm>
            <a:off x="5337467" y="3821403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zh-CN" altLang="en-US" sz="36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同心圆 75"/>
          <p:cNvSpPr/>
          <p:nvPr/>
        </p:nvSpPr>
        <p:spPr>
          <a:xfrm>
            <a:off x="2453627" y="5887535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7" name="同心圆 76"/>
          <p:cNvSpPr/>
          <p:nvPr/>
        </p:nvSpPr>
        <p:spPr>
          <a:xfrm>
            <a:off x="631178" y="5943892"/>
            <a:ext cx="179096" cy="179096"/>
          </a:xfrm>
          <a:prstGeom prst="donu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6347210" y="935013"/>
            <a:ext cx="504056" cy="504056"/>
            <a:chOff x="1827622" y="1343919"/>
            <a:chExt cx="2304000" cy="2304000"/>
          </a:xfrm>
          <a:solidFill>
            <a:schemeClr val="accent1"/>
          </a:solidFill>
        </p:grpSpPr>
        <p:sp>
          <p:nvSpPr>
            <p:cNvPr id="79" name="椭圆 78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pFill/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pFill/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5718083" y="2659038"/>
            <a:ext cx="504056" cy="504056"/>
            <a:chOff x="1827622" y="1343919"/>
            <a:chExt cx="2304000" cy="2304000"/>
          </a:xfrm>
        </p:grpSpPr>
        <p:sp>
          <p:nvSpPr>
            <p:cNvPr id="82" name="椭圆 81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4700112" y="4287043"/>
            <a:ext cx="504056" cy="504056"/>
            <a:chOff x="1827622" y="1343919"/>
            <a:chExt cx="2304000" cy="2304000"/>
          </a:xfrm>
        </p:grpSpPr>
        <p:sp>
          <p:nvSpPr>
            <p:cNvPr id="85" name="椭圆 84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4055675" y="738779"/>
            <a:ext cx="746082" cy="746082"/>
            <a:chOff x="1827622" y="1343919"/>
            <a:chExt cx="2304000" cy="2304000"/>
          </a:xfrm>
        </p:grpSpPr>
        <p:sp>
          <p:nvSpPr>
            <p:cNvPr id="88" name="椭圆 87"/>
            <p:cNvSpPr/>
            <p:nvPr/>
          </p:nvSpPr>
          <p:spPr>
            <a:xfrm>
              <a:off x="1827622" y="1343919"/>
              <a:ext cx="2304000" cy="2304000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>
              <a:outerShdw blurRad="254000" dist="241300" dir="7800000" sx="85000" sy="85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1877481" y="1393778"/>
              <a:ext cx="2204282" cy="220428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EFEFE"/>
                </a:gs>
              </a:gsLst>
              <a:path path="circle">
                <a:fillToRect l="100000" b="100000"/>
              </a:path>
              <a:tileRect t="-100000" r="-100000"/>
            </a:gra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0" name="Picture 333" descr="校名">
            <a:extLst>
              <a:ext uri="{FF2B5EF4-FFF2-40B4-BE49-F238E27FC236}">
                <a16:creationId xmlns:a16="http://schemas.microsoft.com/office/drawing/2014/main" id="{D3B724AD-80D5-4C2A-9DC8-C88685E53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7487" y="147637"/>
            <a:ext cx="3113734" cy="98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" name="Picture 332" descr="校徽">
            <a:extLst>
              <a:ext uri="{FF2B5EF4-FFF2-40B4-BE49-F238E27FC236}">
                <a16:creationId xmlns:a16="http://schemas.microsoft.com/office/drawing/2014/main" id="{E06BD50E-707A-4947-B9F6-160C5A6DE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66" y="1576604"/>
            <a:ext cx="18859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1440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2"/>
          <p:cNvSpPr txBox="1"/>
          <p:nvPr/>
        </p:nvSpPr>
        <p:spPr>
          <a:xfrm>
            <a:off x="1706687" y="17027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CONTENTS</a:t>
            </a:r>
            <a:endParaRPr lang="zh-CN" altLang="en-US" sz="2800" b="1" dirty="0">
              <a:solidFill>
                <a:srgbClr val="005DA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787FE9D5-3963-4243-B98E-960361F86B5B}"/>
              </a:ext>
            </a:extLst>
          </p:cNvPr>
          <p:cNvSpPr/>
          <p:nvPr/>
        </p:nvSpPr>
        <p:spPr>
          <a:xfrm>
            <a:off x="122511" y="170270"/>
            <a:ext cx="144016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Picture 332" descr="校徽">
            <a:extLst>
              <a:ext uri="{FF2B5EF4-FFF2-40B4-BE49-F238E27FC236}">
                <a16:creationId xmlns:a16="http://schemas.microsoft.com/office/drawing/2014/main" id="{68E36732-760E-4BA7-8B3B-CE1D78351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ísḷiḓe">
            <a:extLst>
              <a:ext uri="{FF2B5EF4-FFF2-40B4-BE49-F238E27FC236}">
                <a16:creationId xmlns:a16="http://schemas.microsoft.com/office/drawing/2014/main" id="{7EDC5EE7-32EC-404A-B687-53D69ECB8EC5}"/>
              </a:ext>
            </a:extLst>
          </p:cNvPr>
          <p:cNvSpPr/>
          <p:nvPr/>
        </p:nvSpPr>
        <p:spPr bwMode="auto">
          <a:xfrm>
            <a:off x="5243108" y="1701602"/>
            <a:ext cx="814372" cy="814372"/>
          </a:xfrm>
          <a:prstGeom prst="diamond">
            <a:avLst/>
          </a:prstGeom>
          <a:solidFill>
            <a:schemeClr val="accent1">
              <a:lumMod val="100000"/>
            </a:schemeClr>
          </a:solidFill>
          <a:ln w="19050">
            <a:noFill/>
            <a:round/>
            <a:headEnd/>
            <a:tailEnd/>
          </a:ln>
        </p:spPr>
        <p:txBody>
          <a:bodyPr rot="0" spcFirstLastPara="0" vert="horz" wrap="square" lIns="91440" tIns="45720" rIns="91440" bIns="45720" anchor="ctr" anchorCtr="1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zh-CN" sz="1600">
                <a:solidFill>
                  <a:schemeClr val="bg1">
                    <a:lumMod val="100000"/>
                  </a:schemeClr>
                </a:solidFill>
                <a:latin typeface="Impact" panose="020B0806030902050204" pitchFamily="34" charset="0"/>
              </a:rPr>
              <a:t>01</a:t>
            </a:r>
          </a:p>
        </p:txBody>
      </p:sp>
      <p:sp>
        <p:nvSpPr>
          <p:cNvPr id="64" name="isḷíḍè">
            <a:extLst>
              <a:ext uri="{FF2B5EF4-FFF2-40B4-BE49-F238E27FC236}">
                <a16:creationId xmlns:a16="http://schemas.microsoft.com/office/drawing/2014/main" id="{5FF8CEC8-203A-4203-AE6A-D658966EB210}"/>
              </a:ext>
            </a:extLst>
          </p:cNvPr>
          <p:cNvSpPr/>
          <p:nvPr/>
        </p:nvSpPr>
        <p:spPr bwMode="auto">
          <a:xfrm>
            <a:off x="5243108" y="4767407"/>
            <a:ext cx="814372" cy="814372"/>
          </a:xfrm>
          <a:prstGeom prst="diamond">
            <a:avLst/>
          </a:prstGeom>
          <a:solidFill>
            <a:schemeClr val="bg1">
              <a:lumMod val="50000"/>
            </a:schemeClr>
          </a:solidFill>
          <a:ln w="19050">
            <a:noFill/>
            <a:round/>
            <a:headEnd/>
            <a:tailEnd/>
          </a:ln>
        </p:spPr>
        <p:txBody>
          <a:bodyPr rot="0" spcFirstLastPara="0" vert="horz" wrap="square" lIns="91440" tIns="45720" rIns="91440" bIns="45720" anchor="ctr" anchorCtr="1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zh-CN" sz="1600">
                <a:solidFill>
                  <a:schemeClr val="bg1">
                    <a:lumMod val="100000"/>
                  </a:schemeClr>
                </a:solidFill>
                <a:latin typeface="Impact" panose="020B0806030902050204" pitchFamily="34" charset="0"/>
              </a:rPr>
              <a:t>04</a:t>
            </a:r>
          </a:p>
        </p:txBody>
      </p:sp>
      <p:sp>
        <p:nvSpPr>
          <p:cNvPr id="65" name="îṧlïḍè">
            <a:extLst>
              <a:ext uri="{FF2B5EF4-FFF2-40B4-BE49-F238E27FC236}">
                <a16:creationId xmlns:a16="http://schemas.microsoft.com/office/drawing/2014/main" id="{E7A65094-384E-442C-9605-B6649CF9782A}"/>
              </a:ext>
            </a:extLst>
          </p:cNvPr>
          <p:cNvSpPr/>
          <p:nvPr/>
        </p:nvSpPr>
        <p:spPr bwMode="auto">
          <a:xfrm>
            <a:off x="5243108" y="2723537"/>
            <a:ext cx="814372" cy="814372"/>
          </a:xfrm>
          <a:prstGeom prst="diamond">
            <a:avLst/>
          </a:prstGeom>
          <a:solidFill>
            <a:schemeClr val="bg1">
              <a:lumMod val="50000"/>
            </a:schemeClr>
          </a:solidFill>
          <a:ln w="19050">
            <a:noFill/>
            <a:round/>
            <a:headEnd/>
            <a:tailEnd/>
          </a:ln>
        </p:spPr>
        <p:txBody>
          <a:bodyPr rot="0" spcFirstLastPara="0" vert="horz" wrap="square" lIns="91440" tIns="45720" rIns="91440" bIns="45720" anchor="ctr" anchorCtr="1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zh-CN" sz="1600">
                <a:solidFill>
                  <a:schemeClr val="bg1">
                    <a:lumMod val="100000"/>
                  </a:schemeClr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66" name="iṡḷiḓe">
            <a:extLst>
              <a:ext uri="{FF2B5EF4-FFF2-40B4-BE49-F238E27FC236}">
                <a16:creationId xmlns:a16="http://schemas.microsoft.com/office/drawing/2014/main" id="{2CAC7EDE-810E-4014-B9EF-4F4485194679}"/>
              </a:ext>
            </a:extLst>
          </p:cNvPr>
          <p:cNvSpPr/>
          <p:nvPr/>
        </p:nvSpPr>
        <p:spPr bwMode="auto">
          <a:xfrm>
            <a:off x="5243108" y="3745472"/>
            <a:ext cx="814372" cy="814372"/>
          </a:xfrm>
          <a:prstGeom prst="diamond">
            <a:avLst/>
          </a:prstGeom>
          <a:solidFill>
            <a:schemeClr val="accent1"/>
          </a:solidFill>
          <a:ln w="19050">
            <a:noFill/>
            <a:round/>
            <a:headEnd/>
            <a:tailEnd/>
          </a:ln>
        </p:spPr>
        <p:txBody>
          <a:bodyPr rot="0" spcFirstLastPara="0" vert="horz" wrap="square" lIns="91440" tIns="45720" rIns="91440" bIns="45720" anchor="ctr" anchorCtr="1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zh-CN" sz="1600">
                <a:solidFill>
                  <a:schemeClr val="bg1">
                    <a:lumMod val="100000"/>
                  </a:schemeClr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67" name="íśľídê">
            <a:extLst>
              <a:ext uri="{FF2B5EF4-FFF2-40B4-BE49-F238E27FC236}">
                <a16:creationId xmlns:a16="http://schemas.microsoft.com/office/drawing/2014/main" id="{F0D88AAA-35B2-408B-B81C-80680A7F3469}"/>
              </a:ext>
            </a:extLst>
          </p:cNvPr>
          <p:cNvSpPr txBox="1"/>
          <p:nvPr/>
        </p:nvSpPr>
        <p:spPr>
          <a:xfrm>
            <a:off x="6243191" y="1937678"/>
            <a:ext cx="3565463" cy="368434"/>
          </a:xfrm>
          <a:prstGeom prst="rect">
            <a:avLst/>
          </a:prstGeom>
          <a:noFill/>
        </p:spPr>
        <p:txBody>
          <a:bodyPr wrap="square" lIns="91440" tIns="45720" rIns="91440" bIns="45720" anchor="b" anchorCtr="0">
            <a:normAutofit fontScale="92500" lnSpcReduction="20000"/>
          </a:bodyPr>
          <a:lstStyle/>
          <a:p>
            <a:r>
              <a:rPr lang="zh-CN" altLang="en-US" b="1" dirty="0"/>
              <a:t>基于</a:t>
            </a:r>
            <a:r>
              <a:rPr lang="en-US" altLang="zh-CN" b="1" dirty="0"/>
              <a:t>ROS</a:t>
            </a:r>
            <a:r>
              <a:rPr lang="zh-CN" altLang="en-US" b="1" dirty="0"/>
              <a:t>的双臂移动机器人</a:t>
            </a:r>
          </a:p>
        </p:txBody>
      </p:sp>
      <p:sp>
        <p:nvSpPr>
          <p:cNvPr id="69" name="ïṥḷíḓé">
            <a:extLst>
              <a:ext uri="{FF2B5EF4-FFF2-40B4-BE49-F238E27FC236}">
                <a16:creationId xmlns:a16="http://schemas.microsoft.com/office/drawing/2014/main" id="{A13B8D20-D8D4-4243-AFB1-6D7C052B5304}"/>
              </a:ext>
            </a:extLst>
          </p:cNvPr>
          <p:cNvSpPr txBox="1"/>
          <p:nvPr/>
        </p:nvSpPr>
        <p:spPr>
          <a:xfrm>
            <a:off x="6243191" y="2946506"/>
            <a:ext cx="3565463" cy="368434"/>
          </a:xfrm>
          <a:prstGeom prst="rect">
            <a:avLst/>
          </a:prstGeom>
          <a:noFill/>
        </p:spPr>
        <p:txBody>
          <a:bodyPr wrap="square" lIns="91440" tIns="45720" rIns="91440" bIns="45720" anchor="b" anchorCtr="0">
            <a:normAutofit fontScale="92500" lnSpcReduction="20000"/>
          </a:bodyPr>
          <a:lstStyle/>
          <a:p>
            <a:r>
              <a:rPr lang="en-US" altLang="zh-CN" b="1" dirty="0"/>
              <a:t>VIO</a:t>
            </a:r>
            <a:r>
              <a:rPr lang="en-US" altLang="zh-CN" sz="2400" b="1" dirty="0"/>
              <a:t> </a:t>
            </a:r>
            <a:endParaRPr lang="zh-CN" altLang="en-US" sz="2400" b="1" dirty="0"/>
          </a:p>
        </p:txBody>
      </p:sp>
      <p:sp>
        <p:nvSpPr>
          <p:cNvPr id="71" name="iśḻíḓê">
            <a:extLst>
              <a:ext uri="{FF2B5EF4-FFF2-40B4-BE49-F238E27FC236}">
                <a16:creationId xmlns:a16="http://schemas.microsoft.com/office/drawing/2014/main" id="{8CFEAA25-9BDB-423A-A7CF-16709ABAE9F2}"/>
              </a:ext>
            </a:extLst>
          </p:cNvPr>
          <p:cNvSpPr txBox="1"/>
          <p:nvPr/>
        </p:nvSpPr>
        <p:spPr>
          <a:xfrm>
            <a:off x="6243191" y="3955334"/>
            <a:ext cx="3565463" cy="368434"/>
          </a:xfrm>
          <a:prstGeom prst="rect">
            <a:avLst/>
          </a:prstGeom>
          <a:noFill/>
        </p:spPr>
        <p:txBody>
          <a:bodyPr wrap="square" lIns="91440" tIns="45720" rIns="91440" bIns="45720" anchor="b" anchorCtr="0">
            <a:normAutofit fontScale="92500" lnSpcReduction="20000"/>
          </a:bodyPr>
          <a:lstStyle/>
          <a:p>
            <a:r>
              <a:rPr lang="zh-CN" altLang="en-US" b="1" dirty="0"/>
              <a:t>基于点云的物体位姿估计</a:t>
            </a:r>
          </a:p>
        </p:txBody>
      </p:sp>
      <p:sp>
        <p:nvSpPr>
          <p:cNvPr id="73" name="ïş1îḍè">
            <a:extLst>
              <a:ext uri="{FF2B5EF4-FFF2-40B4-BE49-F238E27FC236}">
                <a16:creationId xmlns:a16="http://schemas.microsoft.com/office/drawing/2014/main" id="{7DF49EDB-00AD-4171-8C7B-8A98D7CBE835}"/>
              </a:ext>
            </a:extLst>
          </p:cNvPr>
          <p:cNvSpPr txBox="1"/>
          <p:nvPr/>
        </p:nvSpPr>
        <p:spPr>
          <a:xfrm>
            <a:off x="6243191" y="4964162"/>
            <a:ext cx="3565463" cy="368434"/>
          </a:xfrm>
          <a:prstGeom prst="rect">
            <a:avLst/>
          </a:prstGeom>
          <a:noFill/>
        </p:spPr>
        <p:txBody>
          <a:bodyPr wrap="square" lIns="91440" tIns="45720" rIns="91440" bIns="45720" anchor="b" anchorCtr="0">
            <a:normAutofit fontScale="92500" lnSpcReduction="20000"/>
          </a:bodyPr>
          <a:lstStyle/>
          <a:p>
            <a:r>
              <a:rPr lang="zh-CN" altLang="en-US" b="1" dirty="0"/>
              <a:t>预训练解决遮挡问题</a:t>
            </a:r>
          </a:p>
        </p:txBody>
      </p:sp>
      <p:sp>
        <p:nvSpPr>
          <p:cNvPr id="75" name="îşļiḓê">
            <a:extLst>
              <a:ext uri="{FF2B5EF4-FFF2-40B4-BE49-F238E27FC236}">
                <a16:creationId xmlns:a16="http://schemas.microsoft.com/office/drawing/2014/main" id="{CAD8E69F-45BB-4883-8E31-16498FB8FB63}"/>
              </a:ext>
            </a:extLst>
          </p:cNvPr>
          <p:cNvSpPr/>
          <p:nvPr/>
        </p:nvSpPr>
        <p:spPr>
          <a:xfrm>
            <a:off x="1274639" y="2940903"/>
            <a:ext cx="3384376" cy="1352984"/>
          </a:xfrm>
          <a:prstGeom prst="rect">
            <a:avLst/>
          </a:prstGeom>
        </p:spPr>
        <p:txBody>
          <a:bodyPr wrap="square" lIns="91440" tIns="45720" rIns="91440" bIns="45720">
            <a:normAutofit/>
          </a:bodyPr>
          <a:lstStyle/>
          <a:p>
            <a:pPr algn="ctr"/>
            <a:r>
              <a:rPr lang="zh-CN" altLang="en-US" b="1" dirty="0">
                <a:solidFill>
                  <a:schemeClr val="tx2"/>
                </a:solidFill>
              </a:rPr>
              <a:t>多传感器融合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ctr"/>
            <a:r>
              <a:rPr lang="zh-CN" altLang="en-US" b="1" dirty="0">
                <a:solidFill>
                  <a:schemeClr val="tx2"/>
                </a:solidFill>
              </a:rPr>
              <a:t>及其应用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FC47342A-6E6F-4682-B409-3F50A74BEE2B}"/>
              </a:ext>
            </a:extLst>
          </p:cNvPr>
          <p:cNvCxnSpPr/>
          <p:nvPr/>
        </p:nvCxnSpPr>
        <p:spPr>
          <a:xfrm flipH="1">
            <a:off x="1165251" y="2745518"/>
            <a:ext cx="757737" cy="0"/>
          </a:xfrm>
          <a:prstGeom prst="line">
            <a:avLst/>
          </a:prstGeom>
          <a:ln w="222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9BD57F03-E88F-4191-9E33-F30558488FDE}"/>
              </a:ext>
            </a:extLst>
          </p:cNvPr>
          <p:cNvCxnSpPr/>
          <p:nvPr/>
        </p:nvCxnSpPr>
        <p:spPr>
          <a:xfrm>
            <a:off x="2282751" y="3943812"/>
            <a:ext cx="1800200" cy="0"/>
          </a:xfrm>
          <a:prstGeom prst="line">
            <a:avLst/>
          </a:prstGeom>
          <a:ln w="222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2289086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/>
          <p:cNvSpPr txBox="1"/>
          <p:nvPr/>
        </p:nvSpPr>
        <p:spPr>
          <a:xfrm>
            <a:off x="1706687" y="170270"/>
            <a:ext cx="597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BetaGo</a:t>
            </a:r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ROS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的双臂移动机器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0AB788-1C8E-4BF3-802A-905817C2DD79}"/>
              </a:ext>
            </a:extLst>
          </p:cNvPr>
          <p:cNvSpPr/>
          <p:nvPr/>
        </p:nvSpPr>
        <p:spPr>
          <a:xfrm>
            <a:off x="122511" y="117426"/>
            <a:ext cx="1512168" cy="849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332" descr="校徽">
            <a:extLst>
              <a:ext uri="{FF2B5EF4-FFF2-40B4-BE49-F238E27FC236}">
                <a16:creationId xmlns:a16="http://schemas.microsoft.com/office/drawing/2014/main" id="{6BD1D5D9-2EAD-4387-89CD-6C53A77A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etago_career_compress">
            <a:hlinkClick r:id="" action="ppaction://media"/>
            <a:extLst>
              <a:ext uri="{FF2B5EF4-FFF2-40B4-BE49-F238E27FC236}">
                <a16:creationId xmlns:a16="http://schemas.microsoft.com/office/drawing/2014/main" id="{5FC4B12D-7340-422B-AE0F-7A6A9CC6EE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791607" y="1125537"/>
            <a:ext cx="8628048" cy="5414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5033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9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263714" y="1419965"/>
            <a:ext cx="1720626" cy="61504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NS-mono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  <p:sp>
        <p:nvSpPr>
          <p:cNvPr id="17" name="文本框 2"/>
          <p:cNvSpPr txBox="1"/>
          <p:nvPr/>
        </p:nvSpPr>
        <p:spPr>
          <a:xfrm>
            <a:off x="1706687" y="170270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O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sual inertial odometry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0AB788-1C8E-4BF3-802A-905817C2DD79}"/>
              </a:ext>
            </a:extLst>
          </p:cNvPr>
          <p:cNvSpPr/>
          <p:nvPr/>
        </p:nvSpPr>
        <p:spPr>
          <a:xfrm>
            <a:off x="122511" y="117426"/>
            <a:ext cx="1512168" cy="849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332" descr="校徽">
            <a:extLst>
              <a:ext uri="{FF2B5EF4-FFF2-40B4-BE49-F238E27FC236}">
                <a16:creationId xmlns:a16="http://schemas.microsoft.com/office/drawing/2014/main" id="{6BD1D5D9-2EAD-4387-89CD-6C53A77A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90556D3B-F499-47B9-81E9-108537ACD4EC}"/>
              </a:ext>
            </a:extLst>
          </p:cNvPr>
          <p:cNvSpPr/>
          <p:nvPr/>
        </p:nvSpPr>
        <p:spPr>
          <a:xfrm>
            <a:off x="7107288" y="1485578"/>
            <a:ext cx="50910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NS-me(</a:t>
            </a:r>
            <a:r>
              <a:rPr lang="zh-CN" altLang="en-US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只用</a:t>
            </a: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Eigen</a:t>
            </a:r>
            <a:r>
              <a:rPr lang="zh-CN" altLang="en-US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重写后端</a:t>
            </a: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  <p:pic>
        <p:nvPicPr>
          <p:cNvPr id="3" name="vins_mex8_press">
            <a:hlinkClick r:id="" action="ppaction://media"/>
            <a:extLst>
              <a:ext uri="{FF2B5EF4-FFF2-40B4-BE49-F238E27FC236}">
                <a16:creationId xmlns:a16="http://schemas.microsoft.com/office/drawing/2014/main" id="{D57F154D-E573-404B-BF63-FB929A7B8FE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14490" y="2133650"/>
            <a:ext cx="5723467" cy="32194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E9698D8-3AA8-4DBA-8D8E-803240C322C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11" y="2133650"/>
            <a:ext cx="57150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2519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8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082951" y="1289879"/>
            <a:ext cx="6139717" cy="1126077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NS-mono 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vs</a:t>
            </a: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NS-me</a:t>
            </a:r>
            <a:endParaRPr lang="en-US" altLang="zh-CN" sz="12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  <p:sp>
        <p:nvSpPr>
          <p:cNvPr id="17" name="文本框 2"/>
          <p:cNvSpPr txBox="1"/>
          <p:nvPr/>
        </p:nvSpPr>
        <p:spPr>
          <a:xfrm>
            <a:off x="1706687" y="170270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O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sual inertial odometry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0AB788-1C8E-4BF3-802A-905817C2DD79}"/>
              </a:ext>
            </a:extLst>
          </p:cNvPr>
          <p:cNvSpPr/>
          <p:nvPr/>
        </p:nvSpPr>
        <p:spPr>
          <a:xfrm>
            <a:off x="122511" y="117426"/>
            <a:ext cx="1512168" cy="849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332" descr="校徽">
            <a:extLst>
              <a:ext uri="{FF2B5EF4-FFF2-40B4-BE49-F238E27FC236}">
                <a16:creationId xmlns:a16="http://schemas.microsoft.com/office/drawing/2014/main" id="{6BD1D5D9-2EAD-4387-89CD-6C53A77A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44DFA78-627D-4710-A151-5695A5807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9492" y="2068264"/>
            <a:ext cx="3967444" cy="393038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9E29908-7E2D-48AC-B958-E9AE973808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14" y="2068264"/>
            <a:ext cx="7285646" cy="3970677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6ACFC65-8FDD-44BA-80D8-CE337A7F1C04}"/>
              </a:ext>
            </a:extLst>
          </p:cNvPr>
          <p:cNvSpPr/>
          <p:nvPr/>
        </p:nvSpPr>
        <p:spPr>
          <a:xfrm>
            <a:off x="2786807" y="6094090"/>
            <a:ext cx="11521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rPr>
              <a:t>trajectory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A612502-9907-4A4C-9F3A-776FFCEBD8BC}"/>
              </a:ext>
            </a:extLst>
          </p:cNvPr>
          <p:cNvSpPr/>
          <p:nvPr/>
        </p:nvSpPr>
        <p:spPr>
          <a:xfrm>
            <a:off x="9152066" y="6094090"/>
            <a:ext cx="21412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rPr>
              <a:t>Absolute pose error</a:t>
            </a:r>
          </a:p>
        </p:txBody>
      </p:sp>
    </p:spTree>
    <p:extLst>
      <p:ext uri="{BB962C8B-B14F-4D97-AF65-F5344CB8AC3E}">
        <p14:creationId xmlns:p14="http://schemas.microsoft.com/office/powerpoint/2010/main" val="715746977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587007" y="713815"/>
            <a:ext cx="5563653" cy="1126077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NS-mono 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vs</a:t>
            </a:r>
            <a:r>
              <a:rPr lang="en-US" altLang="zh-CN" sz="20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NS-me</a:t>
            </a:r>
            <a:endParaRPr lang="en-US" altLang="zh-CN" sz="12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  <p:sp>
        <p:nvSpPr>
          <p:cNvPr id="17" name="文本框 2"/>
          <p:cNvSpPr txBox="1"/>
          <p:nvPr/>
        </p:nvSpPr>
        <p:spPr>
          <a:xfrm>
            <a:off x="1706687" y="170270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O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sual inertial odometry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0AB788-1C8E-4BF3-802A-905817C2DD79}"/>
              </a:ext>
            </a:extLst>
          </p:cNvPr>
          <p:cNvSpPr/>
          <p:nvPr/>
        </p:nvSpPr>
        <p:spPr>
          <a:xfrm>
            <a:off x="122511" y="117426"/>
            <a:ext cx="1512168" cy="849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332" descr="校徽">
            <a:extLst>
              <a:ext uri="{FF2B5EF4-FFF2-40B4-BE49-F238E27FC236}">
                <a16:creationId xmlns:a16="http://schemas.microsoft.com/office/drawing/2014/main" id="{6BD1D5D9-2EAD-4387-89CD-6C53A77A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AC04246-6295-40FB-B4FF-D983982F7D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1242" y="1566254"/>
            <a:ext cx="5057933" cy="50753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9CF50C7-C774-46F3-B133-856B75B451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482" y="1526844"/>
            <a:ext cx="5057933" cy="5023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731590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2"/>
          <p:cNvSpPr txBox="1"/>
          <p:nvPr/>
        </p:nvSpPr>
        <p:spPr>
          <a:xfrm>
            <a:off x="1706686" y="170270"/>
            <a:ext cx="5544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VIO-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基于正交实验的</a:t>
            </a:r>
            <a:r>
              <a:rPr lang="en-US" altLang="zh-CN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IMU</a:t>
            </a:r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精标定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787FE9D5-3963-4243-B98E-960361F86B5B}"/>
              </a:ext>
            </a:extLst>
          </p:cNvPr>
          <p:cNvSpPr/>
          <p:nvPr/>
        </p:nvSpPr>
        <p:spPr>
          <a:xfrm>
            <a:off x="122511" y="170270"/>
            <a:ext cx="144016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Picture 332" descr="校徽">
            <a:extLst>
              <a:ext uri="{FF2B5EF4-FFF2-40B4-BE49-F238E27FC236}">
                <a16:creationId xmlns:a16="http://schemas.microsoft.com/office/drawing/2014/main" id="{68E36732-760E-4BA7-8B3B-CE1D78351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3E862A4-0299-4B86-8644-CB5A0810239B}"/>
              </a:ext>
            </a:extLst>
          </p:cNvPr>
          <p:cNvGrpSpPr/>
          <p:nvPr/>
        </p:nvGrpSpPr>
        <p:grpSpPr>
          <a:xfrm>
            <a:off x="0" y="1845618"/>
            <a:ext cx="4107569" cy="4245570"/>
            <a:chOff x="1994719" y="765498"/>
            <a:chExt cx="4107569" cy="424557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C823BF7-31F3-4E51-ACC9-BCFE35AA30F0}"/>
                </a:ext>
              </a:extLst>
            </p:cNvPr>
            <p:cNvSpPr/>
            <p:nvPr/>
          </p:nvSpPr>
          <p:spPr>
            <a:xfrm>
              <a:off x="1994719" y="765498"/>
              <a:ext cx="3290863" cy="5105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1600" b="1" dirty="0">
                  <a:solidFill>
                    <a:srgbClr val="005DA2"/>
                  </a:solidFill>
                  <a:latin typeface="微软雅黑" pitchFamily="34" charset="-122"/>
                  <a:ea typeface="微软雅黑" pitchFamily="34" charset="-122"/>
                </a:rPr>
                <a:t>Better the calibration result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B3E046CA-78D2-434F-AC72-21547A3FCDA9}"/>
                </a:ext>
              </a:extLst>
            </p:cNvPr>
            <p:cNvSpPr/>
            <p:nvPr/>
          </p:nvSpPr>
          <p:spPr>
            <a:xfrm>
              <a:off x="2024893" y="1387906"/>
              <a:ext cx="3618951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Parameters: ACC_N,ACC_W,GYR_N,GYR_W</a:t>
              </a:r>
            </a:p>
            <a:p>
              <a:endPara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endParaRPr>
            </a:p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Factor :4</a:t>
              </a:r>
            </a:p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Level   :4</a:t>
              </a:r>
            </a:p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Interaction factor: 5</a:t>
              </a:r>
            </a:p>
            <a:p>
              <a:endPara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endParaRPr>
            </a:p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Choose              orthogonal table </a:t>
              </a:r>
            </a:p>
            <a:p>
              <a:endPara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cs typeface="华文黑体" pitchFamily="2" charset="-122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13400459-6165-4594-9DF7-C82B0B5B7B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406920"/>
                </p:ext>
              </p:extLst>
            </p:nvPr>
          </p:nvGraphicFramePr>
          <p:xfrm>
            <a:off x="2909318" y="3100028"/>
            <a:ext cx="792088" cy="35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596880" imgH="266400" progId="Equation.DSMT4">
                    <p:embed/>
                  </p:oleObj>
                </mc:Choice>
                <mc:Fallback>
                  <p:oleObj name="Equation" r:id="rId5" imgW="596880" imgH="2664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13400459-6165-4594-9DF7-C82B0B5B7B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09318" y="3100028"/>
                          <a:ext cx="792088" cy="35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7771FF9-7D0E-4805-8BF0-9285DAE18F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71018"/>
                </p:ext>
              </p:extLst>
            </p:nvPr>
          </p:nvGraphicFramePr>
          <p:xfrm>
            <a:off x="2083630" y="2886893"/>
            <a:ext cx="4018658" cy="28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3213000" imgH="228600" progId="Equation.DSMT4">
                    <p:embed/>
                  </p:oleObj>
                </mc:Choice>
                <mc:Fallback>
                  <p:oleObj name="Equation" r:id="rId7" imgW="3213000" imgH="2286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97771FF9-7D0E-4805-8BF0-9285DAE18F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83630" y="2886893"/>
                          <a:ext cx="4018658" cy="28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5E063F9-3B27-4BD2-BA39-F3D9D419D9E4}"/>
                </a:ext>
              </a:extLst>
            </p:cNvPr>
            <p:cNvSpPr/>
            <p:nvPr/>
          </p:nvSpPr>
          <p:spPr>
            <a:xfrm>
              <a:off x="2028364" y="3337189"/>
              <a:ext cx="3290863" cy="5105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1600" b="1" dirty="0">
                  <a:solidFill>
                    <a:srgbClr val="005DA2"/>
                  </a:solidFill>
                  <a:latin typeface="微软雅黑" pitchFamily="34" charset="-122"/>
                  <a:ea typeface="微软雅黑" pitchFamily="34" charset="-122"/>
                </a:rPr>
                <a:t>Increased accuracy by 30%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5DF7838-1FEA-439F-B354-C911AC9B9C02}"/>
                </a:ext>
              </a:extLst>
            </p:cNvPr>
            <p:cNvSpPr/>
            <p:nvPr/>
          </p:nvSpPr>
          <p:spPr>
            <a:xfrm>
              <a:off x="2075711" y="3933850"/>
              <a:ext cx="3618951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Control variates method:    	4x4x4x4=256</a:t>
              </a:r>
            </a:p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Orthogonal Experiments:</a:t>
              </a:r>
            </a:p>
            <a:p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cs typeface="华文黑体" pitchFamily="2" charset="-122"/>
                </a:rPr>
                <a:t>	64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22A8618E-2261-4FCD-B021-62500B2016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9024" y="765498"/>
            <a:ext cx="8073134" cy="6047260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E4E5FFF-EAD6-4350-B5D7-E62A56A95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82274"/>
              </p:ext>
            </p:extLst>
          </p:nvPr>
        </p:nvGraphicFramePr>
        <p:xfrm>
          <a:off x="6675240" y="2205658"/>
          <a:ext cx="1440160" cy="64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596880" imgH="266400" progId="Equation.DSMT4">
                  <p:embed/>
                </p:oleObj>
              </mc:Choice>
              <mc:Fallback>
                <p:oleObj name="Equation" r:id="rId10" imgW="596880" imgH="266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E4E5FFF-EAD6-4350-B5D7-E62A56A954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5240" y="2205658"/>
                        <a:ext cx="1440160" cy="643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47139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>
            <a:extLst>
              <a:ext uri="{FF2B5EF4-FFF2-40B4-BE49-F238E27FC236}">
                <a16:creationId xmlns:a16="http://schemas.microsoft.com/office/drawing/2014/main" id="{7E81553A-4518-455A-8702-1BEADFA18C8B}"/>
              </a:ext>
            </a:extLst>
          </p:cNvPr>
          <p:cNvSpPr/>
          <p:nvPr/>
        </p:nvSpPr>
        <p:spPr>
          <a:xfrm>
            <a:off x="122511" y="170270"/>
            <a:ext cx="144016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Picture 332" descr="校徽">
            <a:extLst>
              <a:ext uri="{FF2B5EF4-FFF2-40B4-BE49-F238E27FC236}">
                <a16:creationId xmlns:a16="http://schemas.microsoft.com/office/drawing/2014/main" id="{6D88FEA9-2D21-45CC-933E-2A29D7506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文本框 2">
            <a:extLst>
              <a:ext uri="{FF2B5EF4-FFF2-40B4-BE49-F238E27FC236}">
                <a16:creationId xmlns:a16="http://schemas.microsoft.com/office/drawing/2014/main" id="{150ECEB0-7F52-4980-9891-7FC8082571CB}"/>
              </a:ext>
            </a:extLst>
          </p:cNvPr>
          <p:cNvSpPr txBox="1"/>
          <p:nvPr/>
        </p:nvSpPr>
        <p:spPr>
          <a:xfrm>
            <a:off x="1706687" y="170270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基于点云的物体位姿估计</a:t>
            </a:r>
          </a:p>
        </p:txBody>
      </p:sp>
      <p:pic>
        <p:nvPicPr>
          <p:cNvPr id="2" name="pose_estimation_career_compress">
            <a:hlinkClick r:id="" action="ppaction://media"/>
            <a:extLst>
              <a:ext uri="{FF2B5EF4-FFF2-40B4-BE49-F238E27FC236}">
                <a16:creationId xmlns:a16="http://schemas.microsoft.com/office/drawing/2014/main" id="{EAAE3273-5C84-4C99-98EA-240054C9915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706687" y="1197546"/>
            <a:ext cx="9175692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021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9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>
            <a:extLst>
              <a:ext uri="{FF2B5EF4-FFF2-40B4-BE49-F238E27FC236}">
                <a16:creationId xmlns:a16="http://schemas.microsoft.com/office/drawing/2014/main" id="{7E81553A-4518-455A-8702-1BEADFA18C8B}"/>
              </a:ext>
            </a:extLst>
          </p:cNvPr>
          <p:cNvSpPr/>
          <p:nvPr/>
        </p:nvSpPr>
        <p:spPr>
          <a:xfrm>
            <a:off x="122511" y="170270"/>
            <a:ext cx="144016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Picture 332" descr="校徽">
            <a:extLst>
              <a:ext uri="{FF2B5EF4-FFF2-40B4-BE49-F238E27FC236}">
                <a16:creationId xmlns:a16="http://schemas.microsoft.com/office/drawing/2014/main" id="{6D88FEA9-2D21-45CC-933E-2A29D7506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8" y="158692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文本框 2">
            <a:extLst>
              <a:ext uri="{FF2B5EF4-FFF2-40B4-BE49-F238E27FC236}">
                <a16:creationId xmlns:a16="http://schemas.microsoft.com/office/drawing/2014/main" id="{150ECEB0-7F52-4980-9891-7FC8082571CB}"/>
              </a:ext>
            </a:extLst>
          </p:cNvPr>
          <p:cNvSpPr txBox="1"/>
          <p:nvPr/>
        </p:nvSpPr>
        <p:spPr>
          <a:xfrm>
            <a:off x="1706687" y="170270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5DA2"/>
                </a:solidFill>
                <a:latin typeface="微软雅黑" pitchFamily="34" charset="-122"/>
                <a:ea typeface="微软雅黑" pitchFamily="34" charset="-122"/>
              </a:rPr>
              <a:t>预训练解决遮挡问题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D4E7F9E-64A8-4C16-A996-1E91F2A3558D}"/>
              </a:ext>
            </a:extLst>
          </p:cNvPr>
          <p:cNvSpPr/>
          <p:nvPr/>
        </p:nvSpPr>
        <p:spPr>
          <a:xfrm>
            <a:off x="1778695" y="759067"/>
            <a:ext cx="10153128" cy="1002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针对具有包容和被包容的遮挡问题，提出在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Gazebo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中预训练两个物体之间的相对位姿，在线识别时，调用这些位姿，反投影到现实中，挑选出与现实中物体有交集的位姿放到遗传算法里，得出被遮挡物体的位姿；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cs typeface="华文黑体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132842C-662D-46B7-886F-6BFE19E1F6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527" y="2045596"/>
            <a:ext cx="11755855" cy="2168732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DB256993-B129-45AE-9C31-0E040BE7C87E}"/>
              </a:ext>
            </a:extLst>
          </p:cNvPr>
          <p:cNvSpPr/>
          <p:nvPr/>
        </p:nvSpPr>
        <p:spPr>
          <a:xfrm>
            <a:off x="8547446" y="3402215"/>
            <a:ext cx="2016224" cy="9963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269A8D-F92D-4999-8475-AD3D33B9AC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595" y="4668778"/>
            <a:ext cx="1685925" cy="10572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593BF30-49B5-4C63-9592-90B3FF082F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615" y="3311502"/>
            <a:ext cx="57150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307268"/>
      </p:ext>
    </p:extLst>
  </p:cSld>
  <p:clrMapOvr>
    <a:masterClrMapping/>
  </p:clrMapOvr>
  <p:transition spd="slow"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4"/>
</p:tagLst>
</file>

<file path=ppt/theme/theme1.xml><?xml version="1.0" encoding="utf-8"?>
<a:theme xmlns:a="http://schemas.openxmlformats.org/drawingml/2006/main" name="第一PPT，www.1ppt.com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1</TotalTime>
  <Words>267</Words>
  <Application>Microsoft Office PowerPoint</Application>
  <PresentationFormat>自定义</PresentationFormat>
  <Paragraphs>55</Paragraphs>
  <Slides>11</Slides>
  <Notes>11</Notes>
  <HiddenSlides>0</HiddenSlides>
  <MMClips>3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微软雅黑</vt:lpstr>
      <vt:lpstr>Arial</vt:lpstr>
      <vt:lpstr>Arial Black</vt:lpstr>
      <vt:lpstr>Calibri</vt:lpstr>
      <vt:lpstr>Impact</vt:lpstr>
      <vt:lpstr>第一PPT，www.1ppt.com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论文答辩</dc:title>
  <dc:creator>第一PPT</dc:creator>
  <cp:keywords>www.1ppt.com</cp:keywords>
  <cp:lastModifiedBy>zhuang tingda</cp:lastModifiedBy>
  <cp:revision>177</cp:revision>
  <dcterms:created xsi:type="dcterms:W3CDTF">2014-08-23T07:50:08Z</dcterms:created>
  <dcterms:modified xsi:type="dcterms:W3CDTF">2020-05-31T03:15:53Z</dcterms:modified>
</cp:coreProperties>
</file>